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F0E1F1" w14:textId="77777777" w:rsidR="008C4E2D" w:rsidRPr="00EE70A9" w:rsidRDefault="00E146CA" w:rsidP="00105084">
      <w:pPr>
        <w:pStyle w:val="Titre"/>
        <w:outlineLvl w:val="0"/>
        <w:rPr>
          <w:rFonts w:ascii="Noteworthy Light" w:hAnsi="Noteworthy Light"/>
          <w:color w:val="FF0000"/>
          <w:sz w:val="52"/>
          <w:szCs w:val="52"/>
        </w:rPr>
      </w:pPr>
      <w:bookmarkStart w:id="0" w:name="_Toc158915133"/>
      <w:bookmarkStart w:id="1" w:name="_Toc158916032"/>
      <w:bookmarkStart w:id="2" w:name="_Toc158916100"/>
      <w:bookmarkStart w:id="3" w:name="_Toc158916406"/>
      <w:bookmarkStart w:id="4" w:name="_Toc158916463"/>
      <w:bookmarkStart w:id="5" w:name="_Toc158916541"/>
      <w:bookmarkStart w:id="6" w:name="_Toc158916943"/>
      <w:bookmarkStart w:id="7" w:name="_Toc158917032"/>
      <w:bookmarkStart w:id="8" w:name="_Toc158917600"/>
      <w:bookmarkStart w:id="9" w:name="_Toc158917758"/>
      <w:bookmarkStart w:id="10" w:name="_Toc158918180"/>
      <w:bookmarkStart w:id="11" w:name="_Toc158918363"/>
      <w:bookmarkStart w:id="12" w:name="_Toc158918452"/>
      <w:bookmarkStart w:id="13" w:name="_Toc158918505"/>
      <w:bookmarkStart w:id="14" w:name="_Toc159871383"/>
      <w:bookmarkStart w:id="15" w:name="_Toc160201423"/>
      <w:bookmarkStart w:id="16" w:name="_Toc160202769"/>
      <w:bookmarkStart w:id="17" w:name="_Toc161155436"/>
      <w:bookmarkStart w:id="18" w:name="_Toc193914957"/>
      <w:bookmarkStart w:id="19" w:name="_Toc193914978"/>
      <w:bookmarkStart w:id="20" w:name="_Toc198872476"/>
      <w:bookmarkStart w:id="21" w:name="_Toc198993342"/>
      <w:bookmarkStart w:id="22" w:name="_Toc204877744"/>
      <w:bookmarkStart w:id="23" w:name="_Toc204878788"/>
      <w:bookmarkStart w:id="24" w:name="_Toc204878904"/>
      <w:bookmarkStart w:id="25" w:name="_Toc204879069"/>
      <w:bookmarkStart w:id="26" w:name="_Toc205034596"/>
      <w:bookmarkStart w:id="27" w:name="_Toc205034650"/>
      <w:r w:rsidRPr="00EE70A9">
        <w:rPr>
          <w:rFonts w:ascii="Noteworthy Light" w:hAnsi="Noteworthy Light"/>
          <w:color w:val="FF0000"/>
          <w:sz w:val="52"/>
          <w:szCs w:val="52"/>
        </w:rPr>
        <w:t>LES FONCTIONS DE RÉFÉ</w:t>
      </w:r>
      <w:r w:rsidR="008C4E2D" w:rsidRPr="00EE70A9">
        <w:rPr>
          <w:rFonts w:ascii="Noteworthy Light" w:hAnsi="Noteworthy Light"/>
          <w:color w:val="FF0000"/>
          <w:sz w:val="52"/>
          <w:szCs w:val="52"/>
        </w:rPr>
        <w:t xml:space="preserve">RENCE </w:t>
      </w:r>
    </w:p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p w14:paraId="5D5C3D91" w14:textId="77777777" w:rsidR="00482BA8" w:rsidRPr="000040A6" w:rsidRDefault="00482BA8" w:rsidP="000040A6">
      <w:pPr>
        <w:ind w:left="30"/>
        <w:rPr>
          <w:rFonts w:ascii="Arial" w:hAnsi="Arial" w:cs="Arial"/>
          <w:b/>
          <w:bCs/>
          <w:kern w:val="32"/>
          <w:sz w:val="32"/>
          <w:szCs w:val="32"/>
        </w:rPr>
      </w:pPr>
    </w:p>
    <w:p w14:paraId="36B2D2DF" w14:textId="77777777" w:rsidR="00005723" w:rsidRDefault="00005723" w:rsidP="00DC7035">
      <w:pPr>
        <w:pStyle w:val="Titre2"/>
        <w:numPr>
          <w:ilvl w:val="0"/>
          <w:numId w:val="4"/>
        </w:numPr>
        <w:rPr>
          <w:b w:val="0"/>
          <w:i w:val="0"/>
          <w:color w:val="FF0000"/>
          <w:sz w:val="32"/>
          <w:szCs w:val="32"/>
          <w:u w:val="single"/>
        </w:rPr>
      </w:pPr>
      <w:bookmarkStart w:id="28" w:name="_Toc204877669"/>
      <w:bookmarkStart w:id="29" w:name="_Toc244932048"/>
      <w:proofErr w:type="gramStart"/>
      <w:r w:rsidRPr="003D1A49">
        <w:rPr>
          <w:b w:val="0"/>
          <w:i w:val="0"/>
          <w:color w:val="FF0000"/>
          <w:sz w:val="32"/>
          <w:szCs w:val="32"/>
          <w:u w:val="single"/>
        </w:rPr>
        <w:t>Fonction carré</w:t>
      </w:r>
      <w:bookmarkEnd w:id="28"/>
      <w:bookmarkEnd w:id="29"/>
      <w:proofErr w:type="gramEnd"/>
    </w:p>
    <w:p w14:paraId="05507DC5" w14:textId="77777777" w:rsidR="00105084" w:rsidRPr="003D1A49" w:rsidRDefault="00105084" w:rsidP="003D1A49"/>
    <w:p w14:paraId="7BF5B05A" w14:textId="77777777" w:rsidR="00005723" w:rsidRDefault="00005723" w:rsidP="00034125">
      <w:pPr>
        <w:pStyle w:val="Titre3"/>
        <w:numPr>
          <w:ilvl w:val="0"/>
          <w:numId w:val="6"/>
        </w:numPr>
        <w:tabs>
          <w:tab w:val="clear" w:pos="1732"/>
          <w:tab w:val="num" w:pos="1134"/>
        </w:tabs>
        <w:spacing w:before="0" w:after="0"/>
        <w:ind w:left="1134" w:hanging="567"/>
        <w:rPr>
          <w:b w:val="0"/>
          <w:sz w:val="24"/>
          <w:szCs w:val="24"/>
          <w:u w:val="single"/>
        </w:rPr>
      </w:pPr>
      <w:bookmarkStart w:id="30" w:name="_Toc204877670"/>
      <w:bookmarkStart w:id="31" w:name="_Toc244932049"/>
      <w:r w:rsidRPr="003D1A49">
        <w:rPr>
          <w:b w:val="0"/>
          <w:sz w:val="24"/>
          <w:szCs w:val="24"/>
          <w:u w:val="single"/>
        </w:rPr>
        <w:t>Définition</w:t>
      </w:r>
      <w:bookmarkEnd w:id="30"/>
      <w:bookmarkEnd w:id="31"/>
    </w:p>
    <w:p w14:paraId="1B7B58F8" w14:textId="77777777" w:rsidR="003D1A49" w:rsidRPr="003D1A49" w:rsidRDefault="003D1A49" w:rsidP="003D1A49"/>
    <w:p w14:paraId="6610E7B3" w14:textId="77777777" w:rsidR="003D1A49" w:rsidRDefault="003D1A49" w:rsidP="00F45CA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>La</w:t>
      </w:r>
      <w:r w:rsidRPr="004D4D3E">
        <w:rPr>
          <w:rFonts w:ascii="Arial" w:hAnsi="Arial" w:cs="Arial"/>
          <w:color w:val="FF0000"/>
        </w:rPr>
        <w:t xml:space="preserve"> </w:t>
      </w:r>
      <w:r w:rsidRPr="00EE70A9">
        <w:rPr>
          <w:rFonts w:ascii="Arial" w:hAnsi="Arial" w:cs="Arial"/>
          <w:b/>
          <w:bCs/>
          <w:color w:val="FF0000"/>
        </w:rPr>
        <w:t>fonction carré</w:t>
      </w:r>
      <w:r w:rsidRPr="004D4D3E">
        <w:rPr>
          <w:rFonts w:ascii="Arial" w:hAnsi="Arial" w:cs="Arial"/>
          <w:color w:val="FF0000"/>
        </w:rPr>
        <w:t xml:space="preserve"> </w:t>
      </w:r>
      <w:r w:rsidRPr="004D4D3E">
        <w:rPr>
          <w:i/>
          <w:color w:val="FF0000"/>
          <w:sz w:val="28"/>
          <w:szCs w:val="28"/>
        </w:rPr>
        <w:t>f</w:t>
      </w:r>
      <w:r w:rsidRPr="004D4D3E">
        <w:rPr>
          <w:rFonts w:ascii="Arial" w:hAnsi="Arial" w:cs="Arial"/>
          <w:color w:val="FF0000"/>
        </w:rPr>
        <w:t xml:space="preserve"> est définie sur </w:t>
      </w:r>
      <w:r w:rsidR="007D3336" w:rsidRPr="007D3336">
        <w:rPr>
          <w:rFonts w:ascii="Cambria Math" w:hAnsi="Cambria Math" w:cs="Arial"/>
          <w:color w:val="FF0000"/>
          <w:sz w:val="28"/>
          <w:szCs w:val="28"/>
        </w:rPr>
        <w:t>ℝ</w:t>
      </w:r>
      <w:r w:rsidRPr="004D4D3E">
        <w:rPr>
          <w:rFonts w:ascii="Arial" w:hAnsi="Arial" w:cs="Arial"/>
          <w:color w:val="FF0000"/>
        </w:rPr>
        <w:t xml:space="preserve"> par</w:t>
      </w:r>
      <w:r w:rsidR="00436D53">
        <w:rPr>
          <w:rFonts w:ascii="Arial" w:hAnsi="Arial" w:cs="Arial"/>
          <w:color w:val="FF0000"/>
        </w:rPr>
        <w:t xml:space="preserve"> </w:t>
      </w:r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</m:t>
        </m:r>
        <m:sSup>
          <m:sSupPr>
            <m:ctrlPr>
              <w:rPr>
                <w:rFonts w:ascii="Cambria Math" w:hAnsi="Cambria Math" w:cs="Arial"/>
                <w:i/>
                <w:color w:val="FF0000"/>
              </w:rPr>
            </m:ctrlPr>
          </m:sSup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  <m:sup>
            <m:r>
              <w:rPr>
                <w:rFonts w:ascii="Cambria Math" w:hAnsi="Cambria Math" w:cs="Arial"/>
                <w:color w:val="FF0000"/>
              </w:rPr>
              <m:t>2</m:t>
            </m:r>
          </m:sup>
        </m:sSup>
      </m:oMath>
      <w:r>
        <w:rPr>
          <w:rFonts w:ascii="Arial" w:hAnsi="Arial" w:cs="Arial"/>
          <w:color w:val="FF0000"/>
        </w:rPr>
        <w:t>.</w:t>
      </w:r>
    </w:p>
    <w:p w14:paraId="3195B46A" w14:textId="77777777" w:rsidR="00261D30" w:rsidRDefault="00261D30" w:rsidP="00005723">
      <w:pPr>
        <w:ind w:left="708"/>
        <w:rPr>
          <w:rFonts w:ascii="Arial" w:hAnsi="Arial" w:cs="Arial"/>
        </w:rPr>
      </w:pPr>
    </w:p>
    <w:p w14:paraId="5737200C" w14:textId="77777777" w:rsidR="00ED7E77" w:rsidRDefault="00995A94" w:rsidP="00005723">
      <w:pPr>
        <w:ind w:left="708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7F815BE4" wp14:editId="20AF2A5F">
            <wp:simplePos x="0" y="0"/>
            <wp:positionH relativeFrom="column">
              <wp:posOffset>3413760</wp:posOffset>
            </wp:positionH>
            <wp:positionV relativeFrom="paragraph">
              <wp:posOffset>102870</wp:posOffset>
            </wp:positionV>
            <wp:extent cx="2184400" cy="2590800"/>
            <wp:effectExtent l="0" t="0" r="0" b="0"/>
            <wp:wrapTight wrapText="bothSides">
              <wp:wrapPolygon edited="0">
                <wp:start x="0" y="0"/>
                <wp:lineTo x="0" y="21494"/>
                <wp:lineTo x="21474" y="21494"/>
                <wp:lineTo x="21474" y="0"/>
                <wp:lineTo x="0" y="0"/>
              </wp:wrapPolygon>
            </wp:wrapTight>
            <wp:docPr id="82" name="Image 14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21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178" t="34586" r="48528" b="26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D54885" w14:textId="77777777" w:rsidR="000869B6" w:rsidRPr="00BD7458" w:rsidRDefault="00BD7458" w:rsidP="00034125">
      <w:pPr>
        <w:numPr>
          <w:ilvl w:val="0"/>
          <w:numId w:val="6"/>
        </w:numPr>
        <w:tabs>
          <w:tab w:val="clear" w:pos="1732"/>
          <w:tab w:val="num" w:pos="1134"/>
        </w:tabs>
        <w:ind w:left="1134" w:hanging="567"/>
        <w:rPr>
          <w:rFonts w:ascii="Arial" w:hAnsi="Arial" w:cs="Arial"/>
          <w:u w:val="single"/>
        </w:rPr>
      </w:pPr>
      <w:r w:rsidRPr="00BD7458">
        <w:rPr>
          <w:rFonts w:ascii="Arial" w:hAnsi="Arial" w:cs="Arial"/>
          <w:u w:val="single"/>
        </w:rPr>
        <w:t>Représentation graphique</w:t>
      </w:r>
    </w:p>
    <w:p w14:paraId="294C0031" w14:textId="77777777" w:rsidR="00005723" w:rsidRPr="00BD7458" w:rsidRDefault="00005723" w:rsidP="00BD7458">
      <w:pPr>
        <w:rPr>
          <w:rFonts w:ascii="Arial" w:hAnsi="Arial" w:cs="Arial"/>
        </w:rPr>
      </w:pPr>
    </w:p>
    <w:p w14:paraId="63B0249A" w14:textId="77777777" w:rsidR="00005723" w:rsidRPr="00223D53" w:rsidRDefault="00005723" w:rsidP="00005723">
      <w:pPr>
        <w:ind w:left="708"/>
        <w:rPr>
          <w:rFonts w:ascii="Arial" w:hAnsi="Arial" w:cs="Arial"/>
        </w:rPr>
      </w:pPr>
      <w:r w:rsidRPr="00223D53">
        <w:rPr>
          <w:rFonts w:ascii="Arial" w:hAnsi="Arial" w:cs="Arial"/>
        </w:rPr>
        <w:t xml:space="preserve"> </w:t>
      </w:r>
    </w:p>
    <w:tbl>
      <w:tblPr>
        <w:tblpPr w:leftFromText="141" w:rightFromText="141" w:vertAnchor="text" w:horzAnchor="page" w:tblpX="2293" w:tblpY="-4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4"/>
        <w:gridCol w:w="624"/>
        <w:gridCol w:w="624"/>
        <w:gridCol w:w="624"/>
        <w:gridCol w:w="624"/>
        <w:gridCol w:w="624"/>
      </w:tblGrid>
      <w:tr w:rsidR="00CF652A" w:rsidRPr="00223D53" w14:paraId="01FB7AD1" w14:textId="77777777" w:rsidTr="00CF652A">
        <w:trPr>
          <w:trHeight w:val="454"/>
        </w:trPr>
        <w:tc>
          <w:tcPr>
            <w:tcW w:w="624" w:type="dxa"/>
            <w:vAlign w:val="center"/>
          </w:tcPr>
          <w:p w14:paraId="777908C0" w14:textId="77777777" w:rsidR="00CF652A" w:rsidRPr="001064BF" w:rsidRDefault="00CF652A" w:rsidP="00CF652A">
            <w:pPr>
              <w:jc w:val="center"/>
              <w:rPr>
                <w:i/>
              </w:rPr>
            </w:pPr>
            <w:r w:rsidRPr="001064BF">
              <w:rPr>
                <w:i/>
              </w:rPr>
              <w:t>x</w:t>
            </w:r>
          </w:p>
        </w:tc>
        <w:tc>
          <w:tcPr>
            <w:tcW w:w="624" w:type="dxa"/>
            <w:vAlign w:val="center"/>
          </w:tcPr>
          <w:p w14:paraId="7951A1A9" w14:textId="77777777" w:rsidR="00CF652A" w:rsidRPr="00223D53" w:rsidRDefault="00EE70A9" w:rsidP="00CF652A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–</w:t>
            </w:r>
            <w:r w:rsidR="00CF652A" w:rsidRPr="00223D53">
              <w:rPr>
                <w:rFonts w:ascii="Arial" w:hAnsi="Arial" w:cs="Arial"/>
              </w:rPr>
              <w:t>2</w:t>
            </w:r>
          </w:p>
        </w:tc>
        <w:tc>
          <w:tcPr>
            <w:tcW w:w="624" w:type="dxa"/>
            <w:vAlign w:val="center"/>
          </w:tcPr>
          <w:p w14:paraId="4BB3D099" w14:textId="77777777" w:rsidR="00CF652A" w:rsidRPr="00223D53" w:rsidRDefault="00EE70A9" w:rsidP="00CF652A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–</w:t>
            </w:r>
            <w:r w:rsidR="00CF652A" w:rsidRPr="00223D53">
              <w:rPr>
                <w:rFonts w:ascii="Arial" w:hAnsi="Arial" w:cs="Arial"/>
              </w:rPr>
              <w:t>1</w:t>
            </w:r>
          </w:p>
        </w:tc>
        <w:tc>
          <w:tcPr>
            <w:tcW w:w="624" w:type="dxa"/>
            <w:vAlign w:val="center"/>
          </w:tcPr>
          <w:p w14:paraId="4C564F54" w14:textId="77777777" w:rsidR="00CF652A" w:rsidRPr="00223D53" w:rsidRDefault="00CF652A" w:rsidP="00CF652A">
            <w:pPr>
              <w:jc w:val="center"/>
              <w:rPr>
                <w:rFonts w:ascii="Arial" w:hAnsi="Arial" w:cs="Arial"/>
              </w:rPr>
            </w:pPr>
            <w:r w:rsidRPr="00223D53">
              <w:rPr>
                <w:rFonts w:ascii="Arial" w:hAnsi="Arial" w:cs="Arial"/>
              </w:rPr>
              <w:t>0</w:t>
            </w:r>
          </w:p>
        </w:tc>
        <w:tc>
          <w:tcPr>
            <w:tcW w:w="624" w:type="dxa"/>
            <w:vAlign w:val="center"/>
          </w:tcPr>
          <w:p w14:paraId="262E29E0" w14:textId="77777777" w:rsidR="00CF652A" w:rsidRPr="00223D53" w:rsidRDefault="00CF652A" w:rsidP="00CF652A">
            <w:pPr>
              <w:jc w:val="center"/>
              <w:rPr>
                <w:rFonts w:ascii="Arial" w:hAnsi="Arial" w:cs="Arial"/>
              </w:rPr>
            </w:pPr>
            <w:r w:rsidRPr="00223D53">
              <w:rPr>
                <w:rFonts w:ascii="Arial" w:hAnsi="Arial" w:cs="Arial"/>
              </w:rPr>
              <w:t>1</w:t>
            </w:r>
          </w:p>
        </w:tc>
        <w:tc>
          <w:tcPr>
            <w:tcW w:w="624" w:type="dxa"/>
            <w:vAlign w:val="center"/>
          </w:tcPr>
          <w:p w14:paraId="5409407A" w14:textId="77777777" w:rsidR="00CF652A" w:rsidRPr="00223D53" w:rsidRDefault="00CF652A" w:rsidP="00CF652A">
            <w:pPr>
              <w:jc w:val="center"/>
              <w:rPr>
                <w:rFonts w:ascii="Arial" w:hAnsi="Arial" w:cs="Arial"/>
              </w:rPr>
            </w:pPr>
            <w:r w:rsidRPr="00223D53">
              <w:rPr>
                <w:rFonts w:ascii="Arial" w:hAnsi="Arial" w:cs="Arial"/>
              </w:rPr>
              <w:t>2</w:t>
            </w:r>
          </w:p>
        </w:tc>
      </w:tr>
      <w:tr w:rsidR="00CF652A" w:rsidRPr="00223D53" w14:paraId="266163C1" w14:textId="77777777" w:rsidTr="00CF652A">
        <w:trPr>
          <w:trHeight w:val="454"/>
        </w:trPr>
        <w:tc>
          <w:tcPr>
            <w:tcW w:w="624" w:type="dxa"/>
            <w:vAlign w:val="center"/>
          </w:tcPr>
          <w:p w14:paraId="27A34605" w14:textId="77777777" w:rsidR="00CF652A" w:rsidRPr="00223D53" w:rsidRDefault="00CF652A" w:rsidP="00CF652A">
            <w:pPr>
              <w:jc w:val="center"/>
              <w:rPr>
                <w:rFonts w:ascii="Arial" w:hAnsi="Arial" w:cs="Arial"/>
                <w:i/>
              </w:rPr>
            </w:pPr>
            <w:r w:rsidRPr="001064BF">
              <w:rPr>
                <w:i/>
              </w:rPr>
              <w:t>f</w:t>
            </w:r>
            <w:r w:rsidR="00436D53">
              <w:rPr>
                <w:i/>
              </w:rPr>
              <w:t xml:space="preserve"> </w:t>
            </w:r>
            <w:r w:rsidRPr="00436D53">
              <w:rPr>
                <w:rFonts w:ascii="Arial" w:hAnsi="Arial" w:cs="Arial"/>
                <w:iCs/>
              </w:rPr>
              <w:t>(</w:t>
            </w:r>
            <w:r w:rsidRPr="001064BF">
              <w:rPr>
                <w:i/>
              </w:rPr>
              <w:t>x</w:t>
            </w:r>
            <w:r w:rsidRPr="00436D53">
              <w:rPr>
                <w:rFonts w:ascii="Arial" w:hAnsi="Arial" w:cs="Arial"/>
                <w:iCs/>
              </w:rPr>
              <w:t>)</w:t>
            </w:r>
          </w:p>
        </w:tc>
        <w:tc>
          <w:tcPr>
            <w:tcW w:w="624" w:type="dxa"/>
            <w:vAlign w:val="center"/>
          </w:tcPr>
          <w:p w14:paraId="3DC1FA19" w14:textId="77777777" w:rsidR="00CF652A" w:rsidRPr="00223D53" w:rsidRDefault="00CF652A" w:rsidP="00CF652A">
            <w:pPr>
              <w:jc w:val="center"/>
              <w:rPr>
                <w:rFonts w:ascii="Arial" w:hAnsi="Arial" w:cs="Arial"/>
              </w:rPr>
            </w:pPr>
            <w:r w:rsidRPr="00223D53">
              <w:rPr>
                <w:rFonts w:ascii="Arial" w:hAnsi="Arial" w:cs="Arial"/>
              </w:rPr>
              <w:t>4</w:t>
            </w:r>
          </w:p>
        </w:tc>
        <w:tc>
          <w:tcPr>
            <w:tcW w:w="624" w:type="dxa"/>
            <w:vAlign w:val="center"/>
          </w:tcPr>
          <w:p w14:paraId="55A4581D" w14:textId="77777777" w:rsidR="00CF652A" w:rsidRPr="00223D53" w:rsidRDefault="00CF652A" w:rsidP="00CF652A">
            <w:pPr>
              <w:jc w:val="center"/>
              <w:rPr>
                <w:rFonts w:ascii="Arial" w:hAnsi="Arial" w:cs="Arial"/>
              </w:rPr>
            </w:pPr>
            <w:r w:rsidRPr="00223D53">
              <w:rPr>
                <w:rFonts w:ascii="Arial" w:hAnsi="Arial" w:cs="Arial"/>
              </w:rPr>
              <w:t>1</w:t>
            </w:r>
          </w:p>
        </w:tc>
        <w:tc>
          <w:tcPr>
            <w:tcW w:w="624" w:type="dxa"/>
            <w:vAlign w:val="center"/>
          </w:tcPr>
          <w:p w14:paraId="1CD531DF" w14:textId="77777777" w:rsidR="00CF652A" w:rsidRPr="00223D53" w:rsidRDefault="00CF652A" w:rsidP="00CF652A">
            <w:pPr>
              <w:jc w:val="center"/>
              <w:rPr>
                <w:rFonts w:ascii="Arial" w:hAnsi="Arial" w:cs="Arial"/>
              </w:rPr>
            </w:pPr>
            <w:r w:rsidRPr="00223D53">
              <w:rPr>
                <w:rFonts w:ascii="Arial" w:hAnsi="Arial" w:cs="Arial"/>
              </w:rPr>
              <w:t>0</w:t>
            </w:r>
          </w:p>
        </w:tc>
        <w:tc>
          <w:tcPr>
            <w:tcW w:w="624" w:type="dxa"/>
            <w:vAlign w:val="center"/>
          </w:tcPr>
          <w:p w14:paraId="39E6E99D" w14:textId="77777777" w:rsidR="00CF652A" w:rsidRPr="00223D53" w:rsidRDefault="00CF652A" w:rsidP="00CF652A">
            <w:pPr>
              <w:jc w:val="center"/>
              <w:rPr>
                <w:rFonts w:ascii="Arial" w:hAnsi="Arial" w:cs="Arial"/>
              </w:rPr>
            </w:pPr>
            <w:r w:rsidRPr="00223D53">
              <w:rPr>
                <w:rFonts w:ascii="Arial" w:hAnsi="Arial" w:cs="Arial"/>
              </w:rPr>
              <w:t>1</w:t>
            </w:r>
          </w:p>
        </w:tc>
        <w:tc>
          <w:tcPr>
            <w:tcW w:w="624" w:type="dxa"/>
            <w:vAlign w:val="center"/>
          </w:tcPr>
          <w:p w14:paraId="6A9D0F50" w14:textId="77777777" w:rsidR="00CF652A" w:rsidRPr="00223D53" w:rsidRDefault="00CF652A" w:rsidP="00CF652A">
            <w:pPr>
              <w:jc w:val="center"/>
              <w:rPr>
                <w:rFonts w:ascii="Arial" w:hAnsi="Arial" w:cs="Arial"/>
              </w:rPr>
            </w:pPr>
            <w:r w:rsidRPr="00223D53">
              <w:rPr>
                <w:rFonts w:ascii="Arial" w:hAnsi="Arial" w:cs="Arial"/>
              </w:rPr>
              <w:t>4</w:t>
            </w:r>
          </w:p>
        </w:tc>
      </w:tr>
    </w:tbl>
    <w:p w14:paraId="013CA7FA" w14:textId="77777777" w:rsidR="00005723" w:rsidRPr="00223D53" w:rsidRDefault="00005723" w:rsidP="00005723">
      <w:pPr>
        <w:ind w:left="708"/>
        <w:rPr>
          <w:rFonts w:ascii="Arial" w:hAnsi="Arial" w:cs="Arial"/>
        </w:rPr>
      </w:pPr>
    </w:p>
    <w:p w14:paraId="0F04D287" w14:textId="77777777" w:rsidR="00005723" w:rsidRPr="00223D53" w:rsidRDefault="00005723" w:rsidP="00005723">
      <w:pPr>
        <w:ind w:left="708"/>
        <w:rPr>
          <w:rFonts w:ascii="Arial" w:hAnsi="Arial" w:cs="Arial"/>
        </w:rPr>
      </w:pPr>
    </w:p>
    <w:p w14:paraId="470D3B11" w14:textId="77777777" w:rsidR="00005723" w:rsidRPr="00223D53" w:rsidRDefault="00005723" w:rsidP="00005723">
      <w:pPr>
        <w:ind w:left="708"/>
        <w:rPr>
          <w:rFonts w:ascii="Arial" w:hAnsi="Arial" w:cs="Arial"/>
        </w:rPr>
      </w:pPr>
    </w:p>
    <w:p w14:paraId="619FDF17" w14:textId="77777777" w:rsidR="00CF652A" w:rsidRDefault="00CF652A" w:rsidP="00005723">
      <w:pPr>
        <w:ind w:left="708"/>
        <w:rPr>
          <w:rFonts w:ascii="Arial" w:hAnsi="Arial" w:cs="Arial"/>
        </w:rPr>
      </w:pPr>
    </w:p>
    <w:p w14:paraId="4D3E6AB1" w14:textId="77777777" w:rsidR="00CF652A" w:rsidRDefault="00CF652A" w:rsidP="00005723">
      <w:pPr>
        <w:ind w:left="708"/>
        <w:rPr>
          <w:rFonts w:ascii="Arial" w:hAnsi="Arial" w:cs="Arial"/>
        </w:rPr>
      </w:pPr>
    </w:p>
    <w:p w14:paraId="6E8FF35F" w14:textId="77777777" w:rsidR="006C6082" w:rsidRDefault="006C6082" w:rsidP="00005723">
      <w:pPr>
        <w:ind w:left="708"/>
        <w:rPr>
          <w:rFonts w:ascii="Arial" w:hAnsi="Arial" w:cs="Arial"/>
        </w:rPr>
      </w:pPr>
    </w:p>
    <w:p w14:paraId="23787302" w14:textId="77777777" w:rsidR="006C6082" w:rsidRDefault="006C6082" w:rsidP="00005723">
      <w:pPr>
        <w:ind w:left="708"/>
        <w:rPr>
          <w:rFonts w:ascii="Arial" w:hAnsi="Arial" w:cs="Arial"/>
        </w:rPr>
      </w:pPr>
    </w:p>
    <w:p w14:paraId="5EE0D1FE" w14:textId="77777777" w:rsidR="006C6082" w:rsidRDefault="006C6082" w:rsidP="00005723">
      <w:pPr>
        <w:ind w:left="708"/>
        <w:rPr>
          <w:rFonts w:ascii="Arial" w:hAnsi="Arial" w:cs="Arial"/>
        </w:rPr>
      </w:pPr>
    </w:p>
    <w:p w14:paraId="71E4D4F0" w14:textId="77777777" w:rsidR="00E146CA" w:rsidRDefault="00E146CA" w:rsidP="00005723">
      <w:pPr>
        <w:ind w:left="708"/>
        <w:rPr>
          <w:rFonts w:ascii="Arial" w:hAnsi="Arial" w:cs="Arial"/>
        </w:rPr>
      </w:pPr>
    </w:p>
    <w:p w14:paraId="72C9E8F4" w14:textId="77777777" w:rsidR="006C6082" w:rsidRDefault="006C6082" w:rsidP="00005723">
      <w:pPr>
        <w:ind w:left="708"/>
        <w:rPr>
          <w:rFonts w:ascii="Arial" w:hAnsi="Arial" w:cs="Arial"/>
        </w:rPr>
      </w:pPr>
    </w:p>
    <w:p w14:paraId="46FADCE4" w14:textId="77777777" w:rsidR="00ED7E77" w:rsidRDefault="00ED7E77" w:rsidP="00005723">
      <w:pPr>
        <w:ind w:left="708"/>
        <w:rPr>
          <w:rFonts w:ascii="Arial" w:hAnsi="Arial" w:cs="Arial"/>
        </w:rPr>
      </w:pPr>
    </w:p>
    <w:p w14:paraId="20F8E13C" w14:textId="77777777" w:rsidR="00BD7458" w:rsidRPr="00CF652A" w:rsidRDefault="00BD7458" w:rsidP="00E146CA">
      <w:pPr>
        <w:ind w:left="708" w:hanging="282"/>
        <w:rPr>
          <w:rFonts w:ascii="Arial" w:hAnsi="Arial" w:cs="Arial"/>
          <w:u w:val="single"/>
        </w:rPr>
      </w:pPr>
      <w:r w:rsidRPr="00CF652A">
        <w:rPr>
          <w:rFonts w:ascii="Arial" w:hAnsi="Arial" w:cs="Arial"/>
          <w:u w:val="single"/>
        </w:rPr>
        <w:t>R</w:t>
      </w:r>
      <w:r w:rsidR="00DF1D9D" w:rsidRPr="00CF652A">
        <w:rPr>
          <w:rFonts w:ascii="Arial" w:hAnsi="Arial" w:cs="Arial"/>
          <w:u w:val="single"/>
        </w:rPr>
        <w:t>emarque</w:t>
      </w:r>
      <w:r w:rsidR="00CF652A" w:rsidRPr="00CF652A">
        <w:rPr>
          <w:rFonts w:ascii="Arial" w:hAnsi="Arial" w:cs="Arial"/>
          <w:u w:val="single"/>
        </w:rPr>
        <w:t>s</w:t>
      </w:r>
      <w:r w:rsidRPr="00CF652A">
        <w:rPr>
          <w:rFonts w:ascii="Arial" w:hAnsi="Arial" w:cs="Arial"/>
          <w:u w:val="single"/>
        </w:rPr>
        <w:t> :</w:t>
      </w:r>
    </w:p>
    <w:p w14:paraId="06E57C70" w14:textId="77777777" w:rsidR="00BD7458" w:rsidRDefault="00BD7458" w:rsidP="00005723">
      <w:pPr>
        <w:ind w:left="708"/>
        <w:rPr>
          <w:rFonts w:ascii="Arial" w:hAnsi="Arial" w:cs="Arial"/>
        </w:rPr>
      </w:pPr>
    </w:p>
    <w:p w14:paraId="2CE38CA9" w14:textId="77777777" w:rsidR="00005723" w:rsidRPr="00223D53" w:rsidRDefault="00BD7458" w:rsidP="00E146CA">
      <w:pPr>
        <w:numPr>
          <w:ilvl w:val="0"/>
          <w:numId w:val="24"/>
        </w:numPr>
        <w:ind w:left="426" w:firstLine="0"/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="00B75D65" w:rsidRPr="00223D53">
        <w:rPr>
          <w:rFonts w:ascii="Arial" w:hAnsi="Arial" w:cs="Arial"/>
        </w:rPr>
        <w:t xml:space="preserve">e tableau de valeurs n’est pas </w:t>
      </w:r>
      <w:r>
        <w:rPr>
          <w:rFonts w:ascii="Arial" w:hAnsi="Arial" w:cs="Arial"/>
        </w:rPr>
        <w:t xml:space="preserve">un tableau de proportionnalité. </w:t>
      </w:r>
      <w:proofErr w:type="gramStart"/>
      <w:r>
        <w:rPr>
          <w:rFonts w:ascii="Arial" w:hAnsi="Arial" w:cs="Arial"/>
        </w:rPr>
        <w:t>L</w:t>
      </w:r>
      <w:r w:rsidR="00B75D65" w:rsidRPr="00223D53">
        <w:rPr>
          <w:rFonts w:ascii="Arial" w:hAnsi="Arial" w:cs="Arial"/>
        </w:rPr>
        <w:t>a fonction carré</w:t>
      </w:r>
      <w:proofErr w:type="gramEnd"/>
      <w:r w:rsidR="00B75D65" w:rsidRPr="00223D53">
        <w:rPr>
          <w:rFonts w:ascii="Arial" w:hAnsi="Arial" w:cs="Arial"/>
        </w:rPr>
        <w:t xml:space="preserve"> n’est donc pas une fonction linéaire.</w:t>
      </w:r>
    </w:p>
    <w:p w14:paraId="3097FD2C" w14:textId="77777777" w:rsidR="00005723" w:rsidRPr="00223D53" w:rsidRDefault="00005723" w:rsidP="00E146CA">
      <w:pPr>
        <w:ind w:left="426"/>
        <w:rPr>
          <w:rFonts w:ascii="Arial" w:hAnsi="Arial" w:cs="Arial"/>
        </w:rPr>
      </w:pPr>
    </w:p>
    <w:p w14:paraId="51D8494A" w14:textId="77777777" w:rsidR="00005723" w:rsidRPr="00223D53" w:rsidRDefault="001476F3" w:rsidP="00E146CA">
      <w:pPr>
        <w:numPr>
          <w:ilvl w:val="0"/>
          <w:numId w:val="24"/>
        </w:numPr>
        <w:ind w:left="426" w:firstLine="0"/>
        <w:rPr>
          <w:rFonts w:ascii="Arial" w:hAnsi="Arial" w:cs="Arial"/>
        </w:rPr>
      </w:pPr>
      <w:r w:rsidRPr="00223D53">
        <w:rPr>
          <w:rFonts w:ascii="Arial" w:hAnsi="Arial" w:cs="Arial"/>
        </w:rPr>
        <w:t>Dans un repère (O, I, J), l</w:t>
      </w:r>
      <w:r w:rsidR="00005723" w:rsidRPr="00223D53">
        <w:rPr>
          <w:rFonts w:ascii="Arial" w:hAnsi="Arial" w:cs="Arial"/>
        </w:rPr>
        <w:t xml:space="preserve">a courbe </w:t>
      </w:r>
      <w:r w:rsidR="00D76E9B">
        <w:rPr>
          <w:rFonts w:ascii="Arial" w:hAnsi="Arial" w:cs="Arial"/>
        </w:rPr>
        <w:t xml:space="preserve">d’équa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="00D76E9B">
        <w:rPr>
          <w:rFonts w:ascii="Arial" w:hAnsi="Arial" w:cs="Arial"/>
        </w:rPr>
        <w:t xml:space="preserve"> </w:t>
      </w:r>
      <w:proofErr w:type="gramStart"/>
      <w:r w:rsidR="00005723" w:rsidRPr="00223D53">
        <w:rPr>
          <w:rFonts w:ascii="Arial" w:hAnsi="Arial" w:cs="Arial"/>
        </w:rPr>
        <w:t>de la fonction carré</w:t>
      </w:r>
      <w:proofErr w:type="gramEnd"/>
      <w:r w:rsidR="00005723" w:rsidRPr="00223D53">
        <w:rPr>
          <w:rFonts w:ascii="Arial" w:hAnsi="Arial" w:cs="Arial"/>
        </w:rPr>
        <w:t xml:space="preserve"> est </w:t>
      </w:r>
      <w:r w:rsidR="001064BF">
        <w:rPr>
          <w:rFonts w:ascii="Arial" w:hAnsi="Arial" w:cs="Arial"/>
        </w:rPr>
        <w:t xml:space="preserve">appelée </w:t>
      </w:r>
      <w:r w:rsidR="00824D30" w:rsidRPr="00223D53">
        <w:rPr>
          <w:rFonts w:ascii="Arial" w:hAnsi="Arial" w:cs="Arial"/>
        </w:rPr>
        <w:t xml:space="preserve">une </w:t>
      </w:r>
      <w:r w:rsidR="00005723" w:rsidRPr="00EE70A9">
        <w:rPr>
          <w:rFonts w:ascii="Arial" w:hAnsi="Arial" w:cs="Arial"/>
          <w:b/>
          <w:bCs/>
        </w:rPr>
        <w:t>parabole</w:t>
      </w:r>
      <w:r w:rsidR="00DB7CD9" w:rsidRPr="00223D53">
        <w:rPr>
          <w:rFonts w:ascii="Arial" w:hAnsi="Arial" w:cs="Arial"/>
        </w:rPr>
        <w:t xml:space="preserve"> de sommet O</w:t>
      </w:r>
      <w:r w:rsidR="001064BF">
        <w:rPr>
          <w:rFonts w:ascii="Arial" w:hAnsi="Arial" w:cs="Arial"/>
        </w:rPr>
        <w:t>.</w:t>
      </w:r>
    </w:p>
    <w:p w14:paraId="71808095" w14:textId="77777777" w:rsidR="00005723" w:rsidRDefault="00005723" w:rsidP="00E146CA">
      <w:pPr>
        <w:ind w:left="426"/>
        <w:rPr>
          <w:rFonts w:ascii="Arial" w:hAnsi="Arial" w:cs="Arial"/>
        </w:rPr>
      </w:pPr>
    </w:p>
    <w:p w14:paraId="69D1D920" w14:textId="77777777" w:rsidR="00BA5CB3" w:rsidRPr="00223D53" w:rsidRDefault="00BA5CB3" w:rsidP="00E146CA">
      <w:pPr>
        <w:numPr>
          <w:ilvl w:val="0"/>
          <w:numId w:val="24"/>
        </w:numPr>
        <w:ind w:left="426" w:firstLine="0"/>
        <w:rPr>
          <w:rFonts w:ascii="Arial" w:hAnsi="Arial" w:cs="Arial"/>
        </w:rPr>
      </w:pPr>
      <w:r w:rsidRPr="00223D53">
        <w:rPr>
          <w:rFonts w:ascii="Arial" w:hAnsi="Arial" w:cs="Arial"/>
        </w:rPr>
        <w:t xml:space="preserve">Dans un repère orthogonal, la courbe </w:t>
      </w:r>
      <w:r w:rsidR="00D76E9B">
        <w:rPr>
          <w:rFonts w:ascii="Arial" w:hAnsi="Arial" w:cs="Arial"/>
        </w:rPr>
        <w:t xml:space="preserve">d’équa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="00D76E9B">
        <w:rPr>
          <w:rFonts w:ascii="Arial" w:hAnsi="Arial" w:cs="Arial"/>
        </w:rPr>
        <w:t xml:space="preserve"> </w:t>
      </w:r>
      <w:proofErr w:type="gramStart"/>
      <w:r w:rsidRPr="00223D53">
        <w:rPr>
          <w:rFonts w:ascii="Arial" w:hAnsi="Arial" w:cs="Arial"/>
        </w:rPr>
        <w:t>de la fonction carré</w:t>
      </w:r>
      <w:proofErr w:type="gramEnd"/>
      <w:r w:rsidRPr="00223D53">
        <w:rPr>
          <w:rFonts w:ascii="Arial" w:hAnsi="Arial" w:cs="Arial"/>
        </w:rPr>
        <w:t xml:space="preserve"> est symétrique par rapport à l’axe des ordonnées.</w:t>
      </w:r>
    </w:p>
    <w:p w14:paraId="32838A5A" w14:textId="77777777" w:rsidR="00005723" w:rsidRDefault="00005723" w:rsidP="00B1353E">
      <w:pPr>
        <w:rPr>
          <w:rFonts w:ascii="Arial" w:hAnsi="Arial" w:cs="Arial"/>
        </w:rPr>
      </w:pPr>
    </w:p>
    <w:p w14:paraId="7B5F5D7B" w14:textId="77777777" w:rsidR="0091267B" w:rsidRDefault="0091267B" w:rsidP="00411BC3">
      <w:pPr>
        <w:ind w:left="708"/>
        <w:rPr>
          <w:rFonts w:ascii="Arial" w:hAnsi="Arial" w:cs="Arial"/>
        </w:rPr>
      </w:pPr>
      <w:bookmarkStart w:id="32" w:name="_Toc204877674"/>
    </w:p>
    <w:p w14:paraId="14924022" w14:textId="77777777" w:rsidR="00634997" w:rsidRPr="00C40187" w:rsidRDefault="00634997" w:rsidP="00634997">
      <w:pPr>
        <w:pBdr>
          <w:left w:val="single" w:sz="4" w:space="4" w:color="008000"/>
        </w:pBdr>
        <w:ind w:right="281"/>
        <w:rPr>
          <w:rFonts w:ascii="Arial" w:hAnsi="Arial" w:cs="Arial"/>
          <w:color w:val="008000"/>
        </w:rPr>
      </w:pPr>
      <w:r w:rsidRPr="00C40187">
        <w:rPr>
          <w:rFonts w:ascii="Arial" w:hAnsi="Arial" w:cs="Arial"/>
          <w:color w:val="008000"/>
          <w:u w:val="single"/>
        </w:rPr>
        <w:t>Méthode :</w:t>
      </w:r>
      <w:r w:rsidRPr="00EF0524">
        <w:rPr>
          <w:rFonts w:ascii="Arial" w:hAnsi="Arial" w:cs="Arial"/>
          <w:color w:val="008000"/>
        </w:rPr>
        <w:t xml:space="preserve"> </w:t>
      </w:r>
      <w:r>
        <w:rPr>
          <w:rFonts w:ascii="Arial" w:hAnsi="Arial" w:cs="Arial"/>
          <w:color w:val="008000"/>
        </w:rPr>
        <w:t>Comparer des images</w:t>
      </w:r>
    </w:p>
    <w:p w14:paraId="49B302FC" w14:textId="77777777" w:rsidR="00634997" w:rsidRPr="00713E42" w:rsidRDefault="00634997" w:rsidP="00634997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14:paraId="738664F2" w14:textId="77777777" w:rsidR="00634997" w:rsidRDefault="00995A94" w:rsidP="00634997">
      <w:pPr>
        <w:pBdr>
          <w:left w:val="single" w:sz="4" w:space="4" w:color="008000"/>
        </w:pBdr>
        <w:ind w:right="281"/>
        <w:rPr>
          <w:rFonts w:ascii="Arial" w:hAnsi="Arial" w:cs="Arial"/>
          <w:b/>
          <w:color w:val="3366FF"/>
          <w:sz w:val="20"/>
          <w:szCs w:val="20"/>
        </w:rPr>
      </w:pPr>
      <w:r w:rsidRPr="006027E2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AF951C1" wp14:editId="49C251BF">
            <wp:extent cx="161925" cy="161925"/>
            <wp:effectExtent l="0" t="0" r="0" b="0"/>
            <wp:docPr id="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4997">
        <w:rPr>
          <w:rFonts w:ascii="Arial" w:hAnsi="Arial" w:cs="Arial"/>
          <w:color w:val="AF0C0D"/>
          <w:sz w:val="28"/>
          <w:szCs w:val="28"/>
        </w:rPr>
        <w:t xml:space="preserve"> </w:t>
      </w:r>
      <w:r w:rsidR="00634997" w:rsidRPr="000B325B">
        <w:rPr>
          <w:rFonts w:ascii="Arial" w:hAnsi="Arial" w:cs="Arial"/>
          <w:b/>
          <w:color w:val="AF0C0D"/>
        </w:rPr>
        <w:t>Vidéo</w:t>
      </w:r>
      <w:r w:rsidR="00634997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="002951C5">
          <w:rPr>
            <w:rStyle w:val="Lienhypertexte"/>
            <w:rFonts w:ascii="Arial" w:hAnsi="Arial" w:cs="Arial"/>
            <w:b/>
            <w:sz w:val="20"/>
            <w:szCs w:val="20"/>
          </w:rPr>
          <w:t>https://youtu.be/-d3fE8d0YOc</w:t>
        </w:r>
      </w:hyperlink>
    </w:p>
    <w:p w14:paraId="05DB8B3C" w14:textId="77777777" w:rsidR="00634997" w:rsidRDefault="00634997" w:rsidP="00634997">
      <w:pPr>
        <w:pBdr>
          <w:left w:val="single" w:sz="4" w:space="4" w:color="008000"/>
        </w:pBdr>
        <w:ind w:right="281"/>
        <w:rPr>
          <w:rFonts w:ascii="Arial" w:hAnsi="Arial"/>
        </w:rPr>
      </w:pPr>
    </w:p>
    <w:p w14:paraId="52791EE3" w14:textId="77777777" w:rsidR="00634997" w:rsidRDefault="006C09FB" w:rsidP="00634997">
      <w:pPr>
        <w:pBdr>
          <w:left w:val="single" w:sz="4" w:space="4" w:color="008000"/>
        </w:pBdr>
        <w:ind w:right="281"/>
        <w:rPr>
          <w:rFonts w:ascii="Arial" w:hAnsi="Arial"/>
        </w:rPr>
      </w:pPr>
      <w:r>
        <w:rPr>
          <w:rFonts w:ascii="Arial" w:hAnsi="Arial"/>
        </w:rPr>
        <w:t>On a représenté</w:t>
      </w:r>
      <w:r w:rsidR="00634997">
        <w:rPr>
          <w:rFonts w:ascii="Arial" w:hAnsi="Arial"/>
        </w:rPr>
        <w:t xml:space="preserve"> graphique</w:t>
      </w:r>
      <w:r>
        <w:rPr>
          <w:rFonts w:ascii="Arial" w:hAnsi="Arial"/>
        </w:rPr>
        <w:t>ment</w:t>
      </w:r>
      <w:r w:rsidR="00634997">
        <w:rPr>
          <w:rFonts w:ascii="Arial" w:hAnsi="Arial"/>
        </w:rPr>
        <w:t xml:space="preserve"> la fonction carré </w:t>
      </w:r>
      <w:r w:rsidR="00634997" w:rsidRPr="00DA22C5">
        <w:rPr>
          <w:i/>
          <w:sz w:val="28"/>
          <w:szCs w:val="28"/>
        </w:rPr>
        <w:t>f</w:t>
      </w:r>
      <w:r>
        <w:rPr>
          <w:rFonts w:ascii="Arial" w:hAnsi="Arial"/>
        </w:rPr>
        <w:t xml:space="preserve"> dans un repère.</w:t>
      </w:r>
      <w:r w:rsidR="00634997">
        <w:rPr>
          <w:rFonts w:ascii="Arial" w:hAnsi="Arial"/>
        </w:rPr>
        <w:t xml:space="preserve"> </w:t>
      </w:r>
    </w:p>
    <w:p w14:paraId="0BA2DD1C" w14:textId="77777777" w:rsidR="00634997" w:rsidRDefault="00634997" w:rsidP="00634997">
      <w:pPr>
        <w:pBdr>
          <w:left w:val="single" w:sz="4" w:space="4" w:color="008000"/>
        </w:pBdr>
        <w:ind w:right="281"/>
        <w:rPr>
          <w:rFonts w:ascii="Arial" w:hAnsi="Arial"/>
        </w:rPr>
      </w:pPr>
      <w:r>
        <w:rPr>
          <w:rFonts w:ascii="Arial" w:hAnsi="Arial"/>
        </w:rPr>
        <w:t xml:space="preserve">1) a) Comparer graphiquement les nombres </w:t>
      </w:r>
      <w:r w:rsidRPr="00DA22C5">
        <w:rPr>
          <w:i/>
          <w:sz w:val="28"/>
          <w:szCs w:val="28"/>
        </w:rPr>
        <w:t>f</w:t>
      </w:r>
      <w:r>
        <w:rPr>
          <w:rFonts w:ascii="Arial" w:hAnsi="Arial"/>
        </w:rPr>
        <w:t xml:space="preserve">(0,5) et </w:t>
      </w:r>
      <w:r w:rsidR="00DD1FFE" w:rsidRPr="00DA22C5">
        <w:rPr>
          <w:i/>
          <w:sz w:val="28"/>
          <w:szCs w:val="28"/>
        </w:rPr>
        <w:t>f</w:t>
      </w:r>
      <w:r>
        <w:rPr>
          <w:rFonts w:ascii="Arial" w:hAnsi="Arial"/>
        </w:rPr>
        <w:t>(2).</w:t>
      </w:r>
    </w:p>
    <w:p w14:paraId="02092B34" w14:textId="77777777" w:rsidR="00634997" w:rsidRDefault="00634997" w:rsidP="00634997">
      <w:pPr>
        <w:pBdr>
          <w:left w:val="single" w:sz="4" w:space="4" w:color="008000"/>
        </w:pBdr>
        <w:ind w:right="281"/>
        <w:rPr>
          <w:rFonts w:ascii="Arial" w:hAnsi="Arial"/>
        </w:rPr>
      </w:pPr>
      <w:r>
        <w:rPr>
          <w:rFonts w:ascii="Arial" w:hAnsi="Arial"/>
        </w:rPr>
        <w:t xml:space="preserve">    b) Même question avec </w:t>
      </w:r>
      <w:r w:rsidRPr="00DA22C5">
        <w:rPr>
          <w:i/>
          <w:sz w:val="28"/>
          <w:szCs w:val="28"/>
        </w:rPr>
        <w:t>f</w:t>
      </w:r>
      <w:r>
        <w:rPr>
          <w:rFonts w:ascii="Arial" w:hAnsi="Arial"/>
        </w:rPr>
        <w:t>(</w:t>
      </w:r>
      <w:r w:rsidR="00EE70A9">
        <w:rPr>
          <w:rFonts w:ascii="Arial" w:hAnsi="Arial"/>
        </w:rPr>
        <w:t>–</w:t>
      </w:r>
      <w:r>
        <w:rPr>
          <w:rFonts w:ascii="Arial" w:hAnsi="Arial"/>
        </w:rPr>
        <w:t xml:space="preserve">1,5) et </w:t>
      </w:r>
      <w:r w:rsidR="00DD1FFE" w:rsidRPr="00DA22C5">
        <w:rPr>
          <w:i/>
          <w:sz w:val="28"/>
          <w:szCs w:val="28"/>
        </w:rPr>
        <w:t>f</w:t>
      </w:r>
      <w:r>
        <w:rPr>
          <w:rFonts w:ascii="Arial" w:hAnsi="Arial"/>
        </w:rPr>
        <w:t>(</w:t>
      </w:r>
      <w:r w:rsidR="00EE70A9">
        <w:rPr>
          <w:rFonts w:ascii="Arial" w:hAnsi="Arial"/>
        </w:rPr>
        <w:t>–</w:t>
      </w:r>
      <w:r>
        <w:rPr>
          <w:rFonts w:ascii="Arial" w:hAnsi="Arial"/>
        </w:rPr>
        <w:t>1).</w:t>
      </w:r>
    </w:p>
    <w:p w14:paraId="34CB2DED" w14:textId="77777777" w:rsidR="00634997" w:rsidRDefault="00634997" w:rsidP="00634997">
      <w:pPr>
        <w:pBdr>
          <w:left w:val="single" w:sz="4" w:space="4" w:color="008000"/>
        </w:pBdr>
        <w:ind w:right="281"/>
        <w:rPr>
          <w:rFonts w:ascii="Arial" w:hAnsi="Arial"/>
        </w:rPr>
      </w:pPr>
      <w:r>
        <w:rPr>
          <w:rFonts w:ascii="Arial" w:hAnsi="Arial"/>
        </w:rPr>
        <w:t>2) Vérifier par calcul le résultat de la question 1b.</w:t>
      </w:r>
    </w:p>
    <w:p w14:paraId="71ADB43D" w14:textId="77777777" w:rsidR="00634997" w:rsidRDefault="00634997" w:rsidP="00634997">
      <w:pPr>
        <w:pBdr>
          <w:left w:val="single" w:sz="4" w:space="4" w:color="008000"/>
        </w:pBdr>
        <w:ind w:right="281"/>
        <w:rPr>
          <w:rFonts w:ascii="Arial" w:hAnsi="Arial"/>
        </w:rPr>
      </w:pPr>
    </w:p>
    <w:p w14:paraId="2FE88285" w14:textId="77777777" w:rsidR="00634997" w:rsidRDefault="00634997" w:rsidP="00634997">
      <w:pPr>
        <w:pBdr>
          <w:left w:val="single" w:sz="4" w:space="4" w:color="008000"/>
        </w:pBdr>
        <w:ind w:right="281"/>
        <w:rPr>
          <w:rFonts w:ascii="Arial" w:hAnsi="Arial"/>
        </w:rPr>
      </w:pPr>
    </w:p>
    <w:p w14:paraId="05E3F3A0" w14:textId="77777777" w:rsidR="005E6122" w:rsidRDefault="005E6122" w:rsidP="00634997">
      <w:pPr>
        <w:pBdr>
          <w:left w:val="single" w:sz="4" w:space="4" w:color="008000"/>
        </w:pBdr>
        <w:ind w:right="281"/>
        <w:rPr>
          <w:rFonts w:ascii="Arial" w:hAnsi="Arial"/>
        </w:rPr>
      </w:pPr>
    </w:p>
    <w:p w14:paraId="1505E34C" w14:textId="77777777" w:rsidR="00436D53" w:rsidRDefault="00995A94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3EC6F74F" wp14:editId="720A7341">
            <wp:simplePos x="0" y="0"/>
            <wp:positionH relativeFrom="column">
              <wp:posOffset>2907030</wp:posOffset>
            </wp:positionH>
            <wp:positionV relativeFrom="paragraph">
              <wp:posOffset>-37465</wp:posOffset>
            </wp:positionV>
            <wp:extent cx="3322320" cy="3281680"/>
            <wp:effectExtent l="0" t="0" r="0" b="0"/>
            <wp:wrapNone/>
            <wp:docPr id="81" name="Image 1438" descr="Description : Capture d’écran 2019-02-02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38" descr="Description : Capture d’écran 2019-02-02 à 11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320" cy="328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6122">
        <w:rPr>
          <w:rFonts w:ascii="Arial" w:hAnsi="Arial"/>
        </w:rPr>
        <w:t>1) a) En traçant les images de 0,</w:t>
      </w:r>
      <w:r w:rsidR="00332013">
        <w:rPr>
          <w:rFonts w:ascii="Arial" w:hAnsi="Arial"/>
        </w:rPr>
        <w:t>2</w:t>
      </w:r>
      <w:r w:rsidR="005E6122">
        <w:rPr>
          <w:rFonts w:ascii="Arial" w:hAnsi="Arial"/>
        </w:rPr>
        <w:t xml:space="preserve">5 et de </w:t>
      </w:r>
      <w:r w:rsidR="006C09FB">
        <w:rPr>
          <w:rFonts w:ascii="Arial" w:hAnsi="Arial"/>
        </w:rPr>
        <w:t>2</w:t>
      </w:r>
      <w:r w:rsidR="005E6122">
        <w:rPr>
          <w:rFonts w:ascii="Arial" w:hAnsi="Arial"/>
        </w:rPr>
        <w:t xml:space="preserve"> par la fonction </w:t>
      </w:r>
      <w:r w:rsidR="005E6122" w:rsidRPr="00DA22C5">
        <w:rPr>
          <w:i/>
          <w:sz w:val="28"/>
          <w:szCs w:val="28"/>
        </w:rPr>
        <w:t>f</w:t>
      </w:r>
      <w:r w:rsidR="005E6122">
        <w:rPr>
          <w:rFonts w:ascii="Arial" w:hAnsi="Arial"/>
        </w:rPr>
        <w:t xml:space="preserve">, on constate que </w:t>
      </w:r>
    </w:p>
    <w:p w14:paraId="1DED877E" w14:textId="77777777" w:rsidR="005E6122" w:rsidRDefault="00436D53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0,5</m:t>
            </m:r>
          </m:e>
        </m:d>
        <m:r>
          <w:rPr>
            <w:rFonts w:ascii="Cambria Math" w:hAnsi="Cambria Math"/>
            <w:noProof/>
          </w:rPr>
          <m:t>&lt;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2</m:t>
            </m:r>
          </m:e>
        </m:d>
      </m:oMath>
      <w:r w:rsidR="005E6122">
        <w:rPr>
          <w:rFonts w:ascii="Arial" w:hAnsi="Arial"/>
        </w:rPr>
        <w:t>.</w:t>
      </w:r>
    </w:p>
    <w:p w14:paraId="3C73BF0C" w14:textId="77777777" w:rsidR="005E6122" w:rsidRDefault="005E6122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3F74F3C5" w14:textId="77777777" w:rsidR="00CB4DC3" w:rsidRDefault="00CB4DC3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04B8A031" w14:textId="77777777" w:rsidR="00CB4DC3" w:rsidRDefault="00CB4DC3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39E62030" w14:textId="77777777" w:rsidR="00CB4DC3" w:rsidRDefault="00CB4DC3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4C6DA79B" w14:textId="77777777" w:rsidR="00CB4DC3" w:rsidRDefault="00CB4DC3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25C3BACE" w14:textId="77777777" w:rsidR="00CB4DC3" w:rsidRDefault="00CB4DC3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60E22DFA" w14:textId="77777777" w:rsidR="00CB4DC3" w:rsidRDefault="00CB4DC3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600AB20D" w14:textId="77777777" w:rsidR="00436D53" w:rsidRDefault="00CB4DC3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  <w:r>
        <w:rPr>
          <w:rFonts w:ascii="Arial" w:hAnsi="Arial"/>
        </w:rPr>
        <w:t xml:space="preserve">b) En traçant les images de </w:t>
      </w:r>
      <w:r w:rsidR="00EE70A9">
        <w:rPr>
          <w:rFonts w:ascii="Arial" w:hAnsi="Arial"/>
        </w:rPr>
        <w:t>–</w:t>
      </w:r>
      <w:r>
        <w:rPr>
          <w:rFonts w:ascii="Arial" w:hAnsi="Arial"/>
        </w:rPr>
        <w:t>1</w:t>
      </w:r>
      <w:r w:rsidR="005E6122">
        <w:rPr>
          <w:rFonts w:ascii="Arial" w:hAnsi="Arial"/>
        </w:rPr>
        <w:t xml:space="preserve">,5 et de </w:t>
      </w:r>
      <w:r w:rsidR="00EE70A9">
        <w:rPr>
          <w:rFonts w:ascii="Arial" w:hAnsi="Arial"/>
        </w:rPr>
        <w:t>–</w:t>
      </w:r>
      <w:r w:rsidR="005E6122">
        <w:rPr>
          <w:rFonts w:ascii="Arial" w:hAnsi="Arial"/>
        </w:rPr>
        <w:t xml:space="preserve">1 par la fonction </w:t>
      </w:r>
      <w:r w:rsidR="005E6122" w:rsidRPr="00DA22C5">
        <w:rPr>
          <w:i/>
          <w:sz w:val="28"/>
          <w:szCs w:val="28"/>
        </w:rPr>
        <w:t>f</w:t>
      </w:r>
      <w:r w:rsidR="005E6122">
        <w:rPr>
          <w:rFonts w:ascii="Arial" w:hAnsi="Arial"/>
        </w:rPr>
        <w:t xml:space="preserve">, on constate que </w:t>
      </w:r>
    </w:p>
    <w:p w14:paraId="155D7B96" w14:textId="77777777" w:rsidR="005E6122" w:rsidRDefault="00436D53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  <m:oMath>
        <m:r>
          <w:rPr>
            <w:rFonts w:ascii="Cambria Math" w:hAnsi="Cambria Math"/>
            <w:noProof/>
          </w:rPr>
          <m:t xml:space="preserve"> 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1</m:t>
            </m:r>
          </m:e>
        </m:d>
        <m:r>
          <w:rPr>
            <w:rFonts w:ascii="Cambria Math" w:hAnsi="Cambria Math"/>
            <w:noProof/>
          </w:rPr>
          <m:t>&lt;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1,5</m:t>
            </m:r>
          </m:e>
        </m:d>
      </m:oMath>
      <w:r w:rsidR="005E6122">
        <w:rPr>
          <w:rFonts w:ascii="Arial" w:hAnsi="Arial"/>
        </w:rPr>
        <w:t>.</w:t>
      </w:r>
    </w:p>
    <w:p w14:paraId="3E5ADB52" w14:textId="77777777" w:rsidR="005E6122" w:rsidRDefault="00995A94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15F4717D" wp14:editId="5DB2790A">
            <wp:simplePos x="0" y="0"/>
            <wp:positionH relativeFrom="column">
              <wp:posOffset>-10795</wp:posOffset>
            </wp:positionH>
            <wp:positionV relativeFrom="paragraph">
              <wp:posOffset>71120</wp:posOffset>
            </wp:positionV>
            <wp:extent cx="2885440" cy="2794000"/>
            <wp:effectExtent l="0" t="0" r="0" b="0"/>
            <wp:wrapNone/>
            <wp:docPr id="80" name="Image 1437" descr="Description : Capture d’écran 2019-02-02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37" descr="Description : Capture d’écran 2019-02-02 à 11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440" cy="27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9CAA9C" w14:textId="77777777" w:rsidR="005E6122" w:rsidRDefault="005E6122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1B4A0A00" w14:textId="77777777" w:rsidR="005E6122" w:rsidRDefault="005E6122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026E67FD" w14:textId="77777777" w:rsidR="005E6122" w:rsidRDefault="005E6122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6097FB0C" w14:textId="77777777" w:rsidR="005E6122" w:rsidRDefault="005E6122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4186E6A9" w14:textId="77777777" w:rsidR="005E6122" w:rsidRDefault="005E6122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6F4BB011" w14:textId="77777777" w:rsidR="005E6122" w:rsidRDefault="005E6122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45AE71BD" w14:textId="77777777" w:rsidR="005E6122" w:rsidRDefault="005E6122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504E3959" w14:textId="77777777" w:rsidR="005E6122" w:rsidRDefault="005E6122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63FAF56E" w14:textId="77777777" w:rsidR="005E6122" w:rsidRDefault="005E6122" w:rsidP="005E6122">
      <w:pPr>
        <w:pBdr>
          <w:left w:val="single" w:sz="4" w:space="4" w:color="008000"/>
        </w:pBdr>
        <w:ind w:right="4534"/>
        <w:rPr>
          <w:rFonts w:ascii="Arial" w:hAnsi="Arial"/>
        </w:rPr>
      </w:pPr>
    </w:p>
    <w:p w14:paraId="2DA65E98" w14:textId="77777777" w:rsidR="005E6122" w:rsidRDefault="005E6122" w:rsidP="005E6122">
      <w:pPr>
        <w:pBdr>
          <w:left w:val="single" w:sz="4" w:space="4" w:color="008000"/>
        </w:pBdr>
        <w:ind w:right="4959"/>
        <w:rPr>
          <w:rFonts w:ascii="Arial" w:hAnsi="Arial"/>
        </w:rPr>
      </w:pPr>
    </w:p>
    <w:p w14:paraId="6287BAB1" w14:textId="77777777" w:rsidR="005E6122" w:rsidRDefault="005E6122" w:rsidP="005E6122">
      <w:pPr>
        <w:pBdr>
          <w:left w:val="single" w:sz="4" w:space="4" w:color="008000"/>
        </w:pBdr>
        <w:ind w:right="4959"/>
        <w:rPr>
          <w:rFonts w:ascii="Arial" w:hAnsi="Arial"/>
        </w:rPr>
      </w:pPr>
    </w:p>
    <w:p w14:paraId="0C121177" w14:textId="77777777" w:rsidR="005E6122" w:rsidRDefault="005E6122" w:rsidP="005E6122">
      <w:pPr>
        <w:pBdr>
          <w:left w:val="single" w:sz="4" w:space="4" w:color="008000"/>
        </w:pBdr>
        <w:ind w:right="4959"/>
        <w:rPr>
          <w:rFonts w:ascii="Arial" w:hAnsi="Arial"/>
        </w:rPr>
      </w:pPr>
    </w:p>
    <w:p w14:paraId="2C34AAB1" w14:textId="77777777" w:rsidR="005E6122" w:rsidRDefault="005E6122" w:rsidP="005E6122">
      <w:pPr>
        <w:pBdr>
          <w:left w:val="single" w:sz="4" w:space="4" w:color="008000"/>
        </w:pBdr>
        <w:ind w:right="4959"/>
        <w:rPr>
          <w:rFonts w:ascii="Arial" w:hAnsi="Arial"/>
        </w:rPr>
      </w:pPr>
    </w:p>
    <w:p w14:paraId="7B85256F" w14:textId="77777777" w:rsidR="005E6122" w:rsidRDefault="005E6122" w:rsidP="005E6122">
      <w:pPr>
        <w:pBdr>
          <w:left w:val="single" w:sz="4" w:space="4" w:color="008000"/>
        </w:pBdr>
        <w:ind w:right="4959"/>
        <w:rPr>
          <w:rFonts w:ascii="Arial" w:hAnsi="Arial"/>
        </w:rPr>
      </w:pPr>
    </w:p>
    <w:p w14:paraId="3DFA0B0F" w14:textId="77777777" w:rsidR="005E6122" w:rsidRDefault="005E6122" w:rsidP="005E6122">
      <w:pPr>
        <w:pBdr>
          <w:left w:val="single" w:sz="4" w:space="4" w:color="008000"/>
        </w:pBdr>
        <w:ind w:right="4959"/>
        <w:rPr>
          <w:rFonts w:ascii="Arial" w:hAnsi="Arial"/>
        </w:rPr>
      </w:pPr>
    </w:p>
    <w:p w14:paraId="3C87227B" w14:textId="77777777" w:rsidR="00CB4DC3" w:rsidRDefault="00CB4DC3" w:rsidP="00634997">
      <w:pPr>
        <w:pBdr>
          <w:left w:val="single" w:sz="4" w:space="4" w:color="008000"/>
        </w:pBdr>
        <w:ind w:right="281"/>
        <w:rPr>
          <w:rFonts w:ascii="Arial" w:hAnsi="Arial"/>
        </w:rPr>
      </w:pPr>
    </w:p>
    <w:p w14:paraId="27428EF8" w14:textId="77777777" w:rsidR="00CB4DC3" w:rsidRDefault="00CB4DC3" w:rsidP="00436D53">
      <w:pPr>
        <w:pBdr>
          <w:left w:val="single" w:sz="4" w:space="4" w:color="008000"/>
        </w:pBdr>
        <w:spacing w:line="276" w:lineRule="auto"/>
        <w:ind w:right="281"/>
        <w:rPr>
          <w:rFonts w:ascii="Arial" w:hAnsi="Arial"/>
        </w:rPr>
      </w:pPr>
      <w:r>
        <w:rPr>
          <w:rFonts w:ascii="Arial" w:hAnsi="Arial"/>
        </w:rPr>
        <w:t xml:space="preserve">2) On a </w:t>
      </w:r>
      <w:r w:rsidR="004B4749" w:rsidRPr="00CB4DC3">
        <w:rPr>
          <w:rFonts w:ascii="Arial" w:hAnsi="Arial"/>
          <w:noProof/>
          <w:position w:val="-12"/>
        </w:rPr>
        <w:object w:dxaOrig="980" w:dyaOrig="380" w14:anchorId="22DA4A0E">
          <v:shape id="_x0000_i1028" type="#_x0000_t75" alt="" style="width:55.3pt;height:21.9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87329896" r:id="rId13"/>
        </w:object>
      </w:r>
      <w:r>
        <w:rPr>
          <w:rFonts w:ascii="Arial" w:hAnsi="Arial"/>
        </w:rPr>
        <w:t>.</w:t>
      </w:r>
    </w:p>
    <w:p w14:paraId="3F73821B" w14:textId="77777777" w:rsidR="00CB4DC3" w:rsidRDefault="00CB4DC3" w:rsidP="00436D53">
      <w:pPr>
        <w:pBdr>
          <w:left w:val="single" w:sz="4" w:space="4" w:color="008000"/>
        </w:pBdr>
        <w:spacing w:line="276" w:lineRule="auto"/>
        <w:ind w:right="281"/>
        <w:rPr>
          <w:rFonts w:ascii="Arial" w:hAnsi="Arial"/>
        </w:rPr>
      </w:pPr>
      <w:r>
        <w:rPr>
          <w:rFonts w:ascii="Arial" w:hAnsi="Arial"/>
        </w:rPr>
        <w:t xml:space="preserve"> Ainsi :</w:t>
      </w:r>
      <w:r w:rsidR="00436D53">
        <w:rPr>
          <w:rFonts w:ascii="Arial" w:hAnsi="Arial"/>
        </w:rPr>
        <w:t xml:space="preserve">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1,5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-1,5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2,25</m:t>
        </m:r>
      </m:oMath>
      <w:r>
        <w:rPr>
          <w:rFonts w:ascii="Arial" w:hAnsi="Arial"/>
        </w:rPr>
        <w:t>.</w:t>
      </w:r>
    </w:p>
    <w:p w14:paraId="4D53209F" w14:textId="77777777" w:rsidR="005E6122" w:rsidRDefault="00CB4DC3" w:rsidP="00436D53">
      <w:pPr>
        <w:pBdr>
          <w:left w:val="single" w:sz="4" w:space="4" w:color="008000"/>
        </w:pBdr>
        <w:spacing w:line="276" w:lineRule="auto"/>
        <w:ind w:right="281"/>
        <w:rPr>
          <w:rFonts w:ascii="Arial" w:hAnsi="Arial"/>
        </w:rPr>
      </w:pPr>
      <w:r>
        <w:rPr>
          <w:rFonts w:ascii="Arial" w:hAnsi="Arial"/>
        </w:rPr>
        <w:t xml:space="preserve">          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1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=1</m:t>
        </m:r>
      </m:oMath>
      <w:r>
        <w:rPr>
          <w:rFonts w:ascii="Arial" w:hAnsi="Arial"/>
        </w:rPr>
        <w:t xml:space="preserve"> </w:t>
      </w:r>
    </w:p>
    <w:p w14:paraId="0917534D" w14:textId="77777777" w:rsidR="005E6122" w:rsidRDefault="00CB4DC3" w:rsidP="00D94C4D">
      <w:pPr>
        <w:pBdr>
          <w:left w:val="single" w:sz="4" w:space="4" w:color="008000"/>
        </w:pBdr>
        <w:spacing w:line="276" w:lineRule="auto"/>
        <w:ind w:right="281"/>
        <w:rPr>
          <w:rFonts w:ascii="Arial" w:hAnsi="Arial"/>
        </w:rPr>
      </w:pPr>
      <w:r>
        <w:rPr>
          <w:rFonts w:ascii="Arial" w:hAnsi="Arial"/>
        </w:rPr>
        <w:t>On en déduit que</w:t>
      </w:r>
      <w:r w:rsidR="00436D53">
        <w:rPr>
          <w:rFonts w:ascii="Arial" w:hAnsi="Arial"/>
        </w:rPr>
        <w:t xml:space="preserve">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1</m:t>
            </m:r>
          </m:e>
        </m:d>
        <m:r>
          <w:rPr>
            <w:rFonts w:ascii="Cambria Math" w:hAnsi="Cambria Math"/>
            <w:noProof/>
          </w:rPr>
          <m:t>&lt;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1,5</m:t>
            </m:r>
          </m:e>
        </m:d>
      </m:oMath>
      <w:r>
        <w:rPr>
          <w:rFonts w:ascii="Arial" w:hAnsi="Arial"/>
        </w:rPr>
        <w:t>.</w:t>
      </w:r>
    </w:p>
    <w:p w14:paraId="5EE354C9" w14:textId="77777777" w:rsidR="00634997" w:rsidRDefault="00634997" w:rsidP="00411BC3">
      <w:pPr>
        <w:ind w:left="708"/>
        <w:rPr>
          <w:rFonts w:ascii="Arial" w:hAnsi="Arial" w:cs="Arial"/>
        </w:rPr>
      </w:pPr>
    </w:p>
    <w:p w14:paraId="52389C7A" w14:textId="77777777" w:rsidR="003F7C22" w:rsidRPr="00C20877" w:rsidRDefault="003F7C22" w:rsidP="003F7C22">
      <w:pPr>
        <w:rPr>
          <w:rFonts w:ascii="Arial" w:hAnsi="Arial" w:cs="Arial"/>
          <w:u w:val="single"/>
        </w:rPr>
      </w:pPr>
      <w:r w:rsidRPr="00923386">
        <w:rPr>
          <w:rFonts w:ascii="Arial" w:hAnsi="Arial" w:cs="Arial"/>
          <w:u w:val="single"/>
        </w:rPr>
        <w:t xml:space="preserve">Résoudre une inéquation avec </w:t>
      </w:r>
      <w:proofErr w:type="gramStart"/>
      <w:r w:rsidRPr="00923386">
        <w:rPr>
          <w:rFonts w:ascii="Arial" w:hAnsi="Arial" w:cs="Arial"/>
          <w:u w:val="single"/>
        </w:rPr>
        <w:t>la fonction carré</w:t>
      </w:r>
      <w:proofErr w:type="gramEnd"/>
      <w:r w:rsidRPr="00923386">
        <w:rPr>
          <w:rFonts w:ascii="Arial" w:hAnsi="Arial" w:cs="Arial"/>
          <w:u w:val="single"/>
        </w:rPr>
        <w:t> :</w:t>
      </w:r>
    </w:p>
    <w:p w14:paraId="60D7DF04" w14:textId="77777777" w:rsidR="003F7C22" w:rsidRDefault="003F7C22" w:rsidP="003F7C22">
      <w:pPr>
        <w:tabs>
          <w:tab w:val="num" w:pos="72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E381754" wp14:editId="28E3D000">
            <wp:extent cx="161925" cy="161925"/>
            <wp:effectExtent l="0" t="0" r="0" b="0"/>
            <wp:docPr id="1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4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Xv_mdK9kaCA</w:t>
        </w:r>
      </w:hyperlink>
    </w:p>
    <w:p w14:paraId="54938F78" w14:textId="4549B6F8" w:rsidR="00634997" w:rsidRDefault="00634997" w:rsidP="00411BC3">
      <w:pPr>
        <w:ind w:left="708"/>
        <w:rPr>
          <w:rFonts w:ascii="Arial" w:hAnsi="Arial" w:cs="Arial"/>
        </w:rPr>
      </w:pPr>
    </w:p>
    <w:p w14:paraId="37FD32B8" w14:textId="77777777" w:rsidR="007C51EE" w:rsidRDefault="007C51EE" w:rsidP="00411BC3">
      <w:pPr>
        <w:ind w:left="708"/>
        <w:rPr>
          <w:rFonts w:ascii="Arial" w:hAnsi="Arial" w:cs="Arial"/>
        </w:rPr>
      </w:pPr>
    </w:p>
    <w:p w14:paraId="10649F05" w14:textId="77777777" w:rsidR="007C51EE" w:rsidRDefault="007C51EE" w:rsidP="007C51EE">
      <w:pPr>
        <w:pStyle w:val="Titre3"/>
        <w:numPr>
          <w:ilvl w:val="0"/>
          <w:numId w:val="6"/>
        </w:numPr>
        <w:tabs>
          <w:tab w:val="clear" w:pos="1732"/>
          <w:tab w:val="num" w:pos="1276"/>
        </w:tabs>
        <w:spacing w:before="0" w:after="0"/>
        <w:ind w:hanging="841"/>
        <w:rPr>
          <w:b w:val="0"/>
          <w:sz w:val="24"/>
          <w:szCs w:val="24"/>
          <w:u w:val="single"/>
        </w:rPr>
      </w:pPr>
      <w:r>
        <w:rPr>
          <w:b w:val="0"/>
          <w:sz w:val="24"/>
          <w:szCs w:val="24"/>
          <w:u w:val="single"/>
        </w:rPr>
        <w:t>Variations de la fonction carré</w:t>
      </w:r>
    </w:p>
    <w:p w14:paraId="7F354054" w14:textId="77777777" w:rsidR="007C51EE" w:rsidRDefault="007C51EE" w:rsidP="007C51EE"/>
    <w:p w14:paraId="38F1DB97" w14:textId="77777777" w:rsidR="007C51EE" w:rsidRDefault="007C51EE" w:rsidP="007C51EE">
      <w:pPr>
        <w:tabs>
          <w:tab w:val="num" w:pos="72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573F55F" wp14:editId="2C991973">
            <wp:extent cx="161925" cy="161925"/>
            <wp:effectExtent l="0" t="0" r="0" b="0"/>
            <wp:docPr id="4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B3mM6LYdsF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181FA1C" w14:textId="77777777" w:rsidR="007C51EE" w:rsidRPr="003D1A49" w:rsidRDefault="007C51EE" w:rsidP="007C51EE"/>
    <w:p w14:paraId="6264DE3C" w14:textId="77777777" w:rsidR="007C51EE" w:rsidRPr="00F45CA3" w:rsidRDefault="007C51EE" w:rsidP="007C51E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F45CA3">
        <w:rPr>
          <w:rFonts w:ascii="Arial" w:hAnsi="Arial" w:cs="Arial"/>
          <w:color w:val="FF0000"/>
          <w:u w:val="single"/>
        </w:rPr>
        <w:t xml:space="preserve">Propriété : </w:t>
      </w:r>
    </w:p>
    <w:p w14:paraId="52AE8A5F" w14:textId="38A42281" w:rsidR="007C51EE" w:rsidRPr="001202F2" w:rsidRDefault="007C51EE" w:rsidP="007C51E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1202F2">
        <w:rPr>
          <w:rFonts w:ascii="Arial" w:hAnsi="Arial" w:cs="Arial"/>
          <w:color w:val="FF0000"/>
        </w:rPr>
        <w:t xml:space="preserve">La fonction carré </w:t>
      </w:r>
      <w:r w:rsidRPr="001202F2">
        <w:rPr>
          <w:i/>
          <w:color w:val="FF0000"/>
          <w:sz w:val="28"/>
          <w:szCs w:val="28"/>
        </w:rPr>
        <w:t>f</w:t>
      </w:r>
      <w:r w:rsidRPr="001202F2">
        <w:rPr>
          <w:rFonts w:ascii="Arial" w:hAnsi="Arial" w:cs="Arial"/>
          <w:color w:val="FF0000"/>
        </w:rPr>
        <w:t xml:space="preserve"> est </w:t>
      </w:r>
      <w:r w:rsidR="00301F90">
        <w:rPr>
          <w:rFonts w:ascii="Arial" w:hAnsi="Arial" w:cs="Arial"/>
          <w:color w:val="FF0000"/>
        </w:rPr>
        <w:t xml:space="preserve">strictement </w:t>
      </w:r>
      <w:r w:rsidRPr="001202F2">
        <w:rPr>
          <w:rFonts w:ascii="Arial" w:hAnsi="Arial" w:cs="Arial"/>
          <w:color w:val="FF0000"/>
        </w:rPr>
        <w:t xml:space="preserve">décroissante sur l’intervalle </w:t>
      </w:r>
      <m:oMath>
        <m:d>
          <m:dPr>
            <m:begChr m:val="]"/>
            <m:endChr m:val="]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-∞ ;0</m:t>
            </m:r>
          </m:e>
        </m:d>
      </m:oMath>
      <w:r w:rsidRPr="001202F2">
        <w:rPr>
          <w:rFonts w:ascii="Arial" w:hAnsi="Arial" w:cs="Arial"/>
          <w:color w:val="FF0000"/>
        </w:rPr>
        <w:t xml:space="preserve"> et </w:t>
      </w:r>
      <w:r w:rsidR="00301F90">
        <w:rPr>
          <w:rFonts w:ascii="Arial" w:hAnsi="Arial" w:cs="Arial"/>
          <w:color w:val="FF0000"/>
        </w:rPr>
        <w:t xml:space="preserve">strictement </w:t>
      </w:r>
      <w:r w:rsidRPr="001202F2">
        <w:rPr>
          <w:rFonts w:ascii="Arial" w:hAnsi="Arial" w:cs="Arial"/>
          <w:color w:val="FF0000"/>
        </w:rPr>
        <w:t xml:space="preserve">croissante sur l’intervalle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 ; +∞</m:t>
            </m:r>
          </m:e>
        </m:d>
      </m:oMath>
      <w:r w:rsidRPr="001202F2">
        <w:rPr>
          <w:rFonts w:ascii="Arial" w:hAnsi="Arial" w:cs="Arial"/>
          <w:color w:val="FF0000"/>
        </w:rPr>
        <w:t>.</w:t>
      </w:r>
    </w:p>
    <w:p w14:paraId="0CFF51E8" w14:textId="77777777" w:rsidR="007C51EE" w:rsidRPr="00223D53" w:rsidRDefault="007C51EE" w:rsidP="007C51EE">
      <w:pPr>
        <w:rPr>
          <w:rFonts w:ascii="Arial" w:hAnsi="Arial" w:cs="Arial"/>
        </w:rPr>
      </w:pPr>
    </w:p>
    <w:p w14:paraId="39F5DA45" w14:textId="6247DB95" w:rsidR="007C51EE" w:rsidRPr="007C51EE" w:rsidRDefault="007C51EE" w:rsidP="007C51EE">
      <w:pPr>
        <w:rPr>
          <w:rFonts w:ascii="Arial" w:hAnsi="Arial" w:cs="Arial"/>
          <w:bCs/>
          <w:color w:val="000000" w:themeColor="text1"/>
          <w:u w:val="single"/>
        </w:rPr>
      </w:pPr>
      <w:r w:rsidRPr="007C51EE">
        <w:rPr>
          <w:bCs/>
          <w:noProof/>
          <w:color w:val="000000" w:themeColor="text1"/>
        </w:rPr>
        <w:lastRenderedPageBreak/>
        <w:drawing>
          <wp:anchor distT="0" distB="0" distL="114300" distR="114300" simplePos="0" relativeHeight="251663360" behindDoc="1" locked="0" layoutInCell="1" allowOverlap="1" wp14:anchorId="087225C0" wp14:editId="1E1EE97B">
            <wp:simplePos x="0" y="0"/>
            <wp:positionH relativeFrom="column">
              <wp:posOffset>3669030</wp:posOffset>
            </wp:positionH>
            <wp:positionV relativeFrom="paragraph">
              <wp:posOffset>21590</wp:posOffset>
            </wp:positionV>
            <wp:extent cx="2184400" cy="2590800"/>
            <wp:effectExtent l="0" t="0" r="0" b="0"/>
            <wp:wrapTight wrapText="bothSides">
              <wp:wrapPolygon edited="0">
                <wp:start x="0" y="0"/>
                <wp:lineTo x="0" y="21494"/>
                <wp:lineTo x="21474" y="21494"/>
                <wp:lineTo x="21474" y="0"/>
                <wp:lineTo x="0" y="0"/>
              </wp:wrapPolygon>
            </wp:wrapTight>
            <wp:docPr id="1526" name="Image 15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178" t="34586" r="48528" b="26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C51EE">
        <w:rPr>
          <w:rFonts w:ascii="Arial" w:hAnsi="Arial" w:cs="Arial"/>
          <w:bCs/>
          <w:color w:val="000000" w:themeColor="text1"/>
          <w:u w:val="single"/>
        </w:rPr>
        <w:t>Démonstration :</w:t>
      </w:r>
    </w:p>
    <w:p w14:paraId="27C34A41" w14:textId="77777777" w:rsidR="007C51EE" w:rsidRPr="00713E42" w:rsidRDefault="007C51EE" w:rsidP="007C51EE">
      <w:p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14:paraId="0A047A81" w14:textId="77777777" w:rsidR="007C51EE" w:rsidRDefault="007C51EE" w:rsidP="007C51EE">
      <w:pPr>
        <w:ind w:right="281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2EFC60A" wp14:editId="638D2381">
            <wp:extent cx="161925" cy="161925"/>
            <wp:effectExtent l="0" t="0" r="0" b="0"/>
            <wp:docPr id="9" name="Image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6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gu2QnY8_9xk</w:t>
        </w:r>
      </w:hyperlink>
    </w:p>
    <w:p w14:paraId="68DC6700" w14:textId="77777777" w:rsidR="007C51EE" w:rsidRDefault="007C51EE" w:rsidP="007C51EE">
      <w:pPr>
        <w:rPr>
          <w:rFonts w:ascii="Arial" w:hAnsi="Arial" w:cs="Arial"/>
        </w:rPr>
      </w:pPr>
    </w:p>
    <w:p w14:paraId="6A68576B" w14:textId="77777777" w:rsidR="007C51EE" w:rsidRDefault="007C51EE" w:rsidP="007C51EE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pose :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14:paraId="3FEE9DB4" w14:textId="77777777" w:rsidR="007C51EE" w:rsidRDefault="007C51EE" w:rsidP="007C51EE">
      <w:pPr>
        <w:numPr>
          <w:ilvl w:val="0"/>
          <w:numId w:val="5"/>
        </w:numPr>
        <w:tabs>
          <w:tab w:val="left" w:pos="284"/>
        </w:tabs>
        <w:ind w:left="0" w:firstLine="0"/>
        <w:rPr>
          <w:rFonts w:ascii="Arial" w:hAnsi="Arial" w:cs="Arial"/>
        </w:rPr>
      </w:pPr>
      <w:r w:rsidRPr="00223D53">
        <w:rPr>
          <w:rFonts w:ascii="Arial" w:hAnsi="Arial" w:cs="Arial"/>
        </w:rPr>
        <w:t xml:space="preserve">Soit </w:t>
      </w:r>
      <w:r w:rsidRPr="00DE2B78">
        <w:rPr>
          <w:rFonts w:ascii="Times" w:hAnsi="Times" w:cs="Arial"/>
          <w:i/>
          <w:iCs/>
          <w:sz w:val="28"/>
          <w:szCs w:val="28"/>
        </w:rPr>
        <w:t>a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 xml:space="preserve">et </w:t>
      </w:r>
      <w:r w:rsidRPr="00DE2B78">
        <w:rPr>
          <w:rFonts w:ascii="Times" w:hAnsi="Times" w:cs="Arial"/>
          <w:i/>
          <w:iCs/>
          <w:sz w:val="28"/>
          <w:szCs w:val="28"/>
        </w:rPr>
        <w:t>b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>deux nombres réels quelconques positifs tels que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a&lt;b</m:t>
        </m:r>
      </m:oMath>
      <w:r w:rsidRPr="00223D53">
        <w:rPr>
          <w:rFonts w:ascii="Arial" w:hAnsi="Arial" w:cs="Arial"/>
        </w:rPr>
        <w:t>.</w:t>
      </w:r>
    </w:p>
    <w:p w14:paraId="4024E991" w14:textId="77777777" w:rsidR="007C51EE" w:rsidRPr="00DE2B78" w:rsidRDefault="007C51EE" w:rsidP="007C51EE">
      <w:pPr>
        <w:tabs>
          <w:tab w:val="left" w:pos="284"/>
        </w:tabs>
        <w:spacing w:line="276" w:lineRule="auto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b</m:t>
              </m:r>
            </m:e>
          </m:d>
          <m:r>
            <w:rPr>
              <w:rFonts w:ascii="Cambria Math" w:hAnsi="Cambria Math" w:cs="Arial"/>
            </w:rPr>
            <m:t>-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a</m:t>
              </m:r>
            </m:e>
          </m:d>
          <m:r>
            <w:rPr>
              <w:rFonts w:ascii="Cambria Math" w:hAnsi="Cambria Math" w:cs="Arial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b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>-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a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b-a</m:t>
              </m:r>
            </m:e>
          </m:d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b+a</m:t>
              </m:r>
            </m:e>
          </m:d>
        </m:oMath>
      </m:oMathPara>
    </w:p>
    <w:p w14:paraId="63213E15" w14:textId="77777777" w:rsidR="007C51EE" w:rsidRDefault="007C51EE" w:rsidP="007C51EE">
      <w:pPr>
        <w:spacing w:line="276" w:lineRule="auto"/>
        <w:rPr>
          <w:rFonts w:ascii="Arial" w:hAnsi="Arial" w:cs="Arial"/>
        </w:rPr>
      </w:pPr>
      <w:r w:rsidRPr="00223D53">
        <w:rPr>
          <w:rFonts w:ascii="Arial" w:hAnsi="Arial" w:cs="Arial"/>
        </w:rPr>
        <w:t>Or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b-a&gt;0</m:t>
        </m:r>
      </m:oMath>
      <w:r w:rsidRPr="00223D53">
        <w:rPr>
          <w:rFonts w:ascii="Arial" w:hAnsi="Arial" w:cs="Arial"/>
        </w:rPr>
        <w:t xml:space="preserve">, </w:t>
      </w:r>
      <m:oMath>
        <m:r>
          <w:rPr>
            <w:rFonts w:ascii="Cambria Math" w:hAnsi="Cambria Math" w:cs="Arial"/>
          </w:rPr>
          <m:t>a≥0</m:t>
        </m:r>
      </m:oMath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>et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b≥0</m:t>
        </m:r>
      </m:oMath>
      <w:r w:rsidRPr="00223D53">
        <w:rPr>
          <w:rFonts w:ascii="Arial" w:hAnsi="Arial" w:cs="Arial"/>
        </w:rPr>
        <w:t xml:space="preserve"> donc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</w:rPr>
          <m:t>≥0</m:t>
        </m:r>
      </m:oMath>
      <w:r w:rsidRPr="00223D53">
        <w:rPr>
          <w:rFonts w:ascii="Arial" w:hAnsi="Arial" w:cs="Arial"/>
        </w:rPr>
        <w:t xml:space="preserve"> ce qui prouve que </w:t>
      </w:r>
      <w:r w:rsidRPr="00DE2B78">
        <w:rPr>
          <w:rFonts w:ascii="Times" w:hAnsi="Times" w:cs="Arial"/>
          <w:i/>
          <w:iCs/>
          <w:sz w:val="28"/>
          <w:szCs w:val="28"/>
        </w:rPr>
        <w:t>f</w:t>
      </w:r>
      <w:r w:rsidRPr="00223D53">
        <w:rPr>
          <w:rFonts w:ascii="Arial" w:hAnsi="Arial" w:cs="Arial"/>
        </w:rPr>
        <w:t xml:space="preserve"> est croissante sur l’intervalle</w:t>
      </w:r>
      <w:r>
        <w:rPr>
          <w:rFonts w:ascii="Arial" w:hAnsi="Arial" w:cs="Arial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0 ; +∞</m:t>
            </m:r>
          </m:e>
        </m:d>
      </m:oMath>
      <w:r w:rsidRPr="00223D53">
        <w:rPr>
          <w:rFonts w:ascii="Arial" w:hAnsi="Arial" w:cs="Arial"/>
        </w:rPr>
        <w:t>.</w:t>
      </w:r>
      <w:r w:rsidRPr="00223D53">
        <w:rPr>
          <w:rFonts w:ascii="Arial" w:hAnsi="Arial" w:cs="Arial"/>
        </w:rPr>
        <w:br/>
      </w:r>
    </w:p>
    <w:p w14:paraId="0D57A6BD" w14:textId="77777777" w:rsidR="007C51EE" w:rsidRDefault="007C51EE" w:rsidP="007C51EE">
      <w:pPr>
        <w:numPr>
          <w:ilvl w:val="0"/>
          <w:numId w:val="5"/>
        </w:numPr>
        <w:tabs>
          <w:tab w:val="left" w:pos="284"/>
        </w:tabs>
        <w:ind w:left="0" w:firstLine="0"/>
        <w:rPr>
          <w:rFonts w:ascii="Arial" w:hAnsi="Arial" w:cs="Arial"/>
        </w:rPr>
      </w:pPr>
      <w:r w:rsidRPr="00223D53">
        <w:rPr>
          <w:rFonts w:ascii="Arial" w:hAnsi="Arial" w:cs="Arial"/>
        </w:rPr>
        <w:t xml:space="preserve">La décroissance sur l’intervalle </w:t>
      </w:r>
      <m:oMath>
        <m:d>
          <m:dPr>
            <m:begChr m:val="]"/>
            <m:endChr m:val="]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∞ ;0</m:t>
            </m:r>
          </m:e>
        </m:d>
      </m:oMath>
      <w:r>
        <w:rPr>
          <w:rFonts w:ascii="Arial" w:hAnsi="Arial" w:cs="Arial"/>
          <w:color w:val="FF0000"/>
        </w:rPr>
        <w:t xml:space="preserve"> </w:t>
      </w:r>
      <w:r w:rsidRPr="00223D53">
        <w:rPr>
          <w:rFonts w:ascii="Arial" w:hAnsi="Arial" w:cs="Arial"/>
        </w:rPr>
        <w:t xml:space="preserve">est prouvée de manière </w:t>
      </w:r>
      <w:r>
        <w:rPr>
          <w:rFonts w:ascii="Arial" w:hAnsi="Arial" w:cs="Arial"/>
        </w:rPr>
        <w:t xml:space="preserve">analogue en choisissant </w:t>
      </w:r>
      <w:r w:rsidRPr="00DE2B78">
        <w:rPr>
          <w:rFonts w:ascii="Times" w:hAnsi="Times" w:cs="Arial"/>
          <w:i/>
          <w:iCs/>
          <w:sz w:val="28"/>
          <w:szCs w:val="28"/>
        </w:rPr>
        <w:t>a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 xml:space="preserve">et </w:t>
      </w:r>
      <w:r w:rsidRPr="00DE2B78">
        <w:rPr>
          <w:rFonts w:ascii="Times" w:hAnsi="Times" w:cs="Arial"/>
          <w:i/>
          <w:iCs/>
          <w:sz w:val="28"/>
          <w:szCs w:val="28"/>
        </w:rPr>
        <w:t>b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 xml:space="preserve">deux nombres réels quelconques </w:t>
      </w:r>
      <w:r>
        <w:rPr>
          <w:rFonts w:ascii="Arial" w:hAnsi="Arial" w:cs="Arial"/>
        </w:rPr>
        <w:t>néga</w:t>
      </w:r>
      <w:r w:rsidRPr="00223D53">
        <w:rPr>
          <w:rFonts w:ascii="Arial" w:hAnsi="Arial" w:cs="Arial"/>
        </w:rPr>
        <w:t>tifs tels que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a&lt;b</m:t>
        </m:r>
      </m:oMath>
      <w:r w:rsidRPr="00223D53">
        <w:rPr>
          <w:rFonts w:ascii="Arial" w:hAnsi="Arial" w:cs="Arial"/>
        </w:rPr>
        <w:t>.</w:t>
      </w:r>
    </w:p>
    <w:p w14:paraId="76A464D8" w14:textId="77777777" w:rsidR="007C51EE" w:rsidRDefault="007C51EE" w:rsidP="007C51EE">
      <w:pPr>
        <w:rPr>
          <w:rFonts w:ascii="Arial" w:hAnsi="Arial" w:cs="Arial"/>
        </w:rPr>
      </w:pPr>
    </w:p>
    <w:p w14:paraId="3BF3C177" w14:textId="77777777" w:rsidR="00525DBA" w:rsidRPr="00223D53" w:rsidRDefault="00525DBA" w:rsidP="00411BC3">
      <w:pPr>
        <w:ind w:left="708"/>
        <w:rPr>
          <w:rFonts w:ascii="Arial" w:hAnsi="Arial" w:cs="Arial"/>
        </w:rPr>
      </w:pPr>
    </w:p>
    <w:p w14:paraId="1151C807" w14:textId="77777777" w:rsidR="00005723" w:rsidRPr="00BA5CB3" w:rsidRDefault="00005723" w:rsidP="00DC7035">
      <w:pPr>
        <w:pStyle w:val="Titre2"/>
        <w:numPr>
          <w:ilvl w:val="0"/>
          <w:numId w:val="4"/>
        </w:numPr>
        <w:rPr>
          <w:b w:val="0"/>
          <w:i w:val="0"/>
          <w:color w:val="FF0000"/>
          <w:sz w:val="32"/>
          <w:szCs w:val="32"/>
          <w:u w:val="single"/>
        </w:rPr>
      </w:pPr>
      <w:bookmarkStart w:id="33" w:name="_Toc244932054"/>
      <w:r w:rsidRPr="00BA5CB3">
        <w:rPr>
          <w:b w:val="0"/>
          <w:i w:val="0"/>
          <w:color w:val="FF0000"/>
          <w:sz w:val="32"/>
          <w:szCs w:val="32"/>
          <w:u w:val="single"/>
        </w:rPr>
        <w:t>Fonction inverse</w:t>
      </w:r>
      <w:bookmarkEnd w:id="32"/>
      <w:bookmarkEnd w:id="33"/>
    </w:p>
    <w:p w14:paraId="09736733" w14:textId="77777777" w:rsidR="00105084" w:rsidRPr="00223D53" w:rsidRDefault="00105084" w:rsidP="00005723">
      <w:pPr>
        <w:ind w:left="708"/>
        <w:rPr>
          <w:rFonts w:ascii="Arial" w:hAnsi="Arial" w:cs="Arial"/>
        </w:rPr>
      </w:pPr>
    </w:p>
    <w:p w14:paraId="2B4ABAEA" w14:textId="77777777" w:rsidR="00005723" w:rsidRPr="00BA5CB3" w:rsidRDefault="00005723" w:rsidP="00034125">
      <w:pPr>
        <w:pStyle w:val="Titre3"/>
        <w:numPr>
          <w:ilvl w:val="0"/>
          <w:numId w:val="8"/>
        </w:numPr>
        <w:tabs>
          <w:tab w:val="clear" w:pos="1732"/>
          <w:tab w:val="num" w:pos="1134"/>
        </w:tabs>
        <w:spacing w:before="0" w:after="0"/>
        <w:ind w:left="1134" w:hanging="567"/>
        <w:rPr>
          <w:b w:val="0"/>
          <w:sz w:val="24"/>
          <w:szCs w:val="24"/>
          <w:u w:val="single"/>
        </w:rPr>
      </w:pPr>
      <w:bookmarkStart w:id="34" w:name="_Toc204877675"/>
      <w:bookmarkStart w:id="35" w:name="_Toc244932055"/>
      <w:r w:rsidRPr="00BA5CB3">
        <w:rPr>
          <w:b w:val="0"/>
          <w:sz w:val="24"/>
          <w:szCs w:val="24"/>
          <w:u w:val="single"/>
        </w:rPr>
        <w:t>Définition</w:t>
      </w:r>
      <w:bookmarkEnd w:id="34"/>
      <w:bookmarkEnd w:id="35"/>
    </w:p>
    <w:p w14:paraId="6CF15D00" w14:textId="77777777" w:rsidR="004608C8" w:rsidRDefault="004608C8" w:rsidP="00005723">
      <w:pPr>
        <w:ind w:left="708"/>
        <w:rPr>
          <w:rFonts w:ascii="Arial" w:hAnsi="Arial" w:cs="Arial"/>
        </w:rPr>
      </w:pPr>
    </w:p>
    <w:p w14:paraId="0289B979" w14:textId="77777777" w:rsidR="00005723" w:rsidRPr="004608C8" w:rsidRDefault="00005723" w:rsidP="004608C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FF0000"/>
        </w:rPr>
      </w:pPr>
      <w:r w:rsidRPr="004608C8">
        <w:rPr>
          <w:rFonts w:ascii="Arial" w:hAnsi="Arial" w:cs="Arial"/>
          <w:color w:val="FF0000"/>
        </w:rPr>
        <w:t xml:space="preserve">La </w:t>
      </w:r>
      <w:r w:rsidRPr="00EE70A9">
        <w:rPr>
          <w:rFonts w:ascii="Arial" w:hAnsi="Arial" w:cs="Arial"/>
          <w:b/>
          <w:bCs/>
          <w:color w:val="FF0000"/>
        </w:rPr>
        <w:t>fonction inverse</w:t>
      </w:r>
      <w:r w:rsidR="00EE70A9">
        <w:rPr>
          <w:rFonts w:ascii="Arial" w:hAnsi="Arial" w:cs="Arial"/>
          <w:b/>
          <w:bCs/>
          <w:color w:val="FF0000"/>
        </w:rPr>
        <w:t xml:space="preserve"> </w:t>
      </w:r>
      <w:r w:rsidR="00EE70A9" w:rsidRPr="00EE70A9">
        <w:rPr>
          <w:rFonts w:ascii="Times" w:hAnsi="Times" w:cs="Arial"/>
          <w:i/>
          <w:iCs/>
          <w:color w:val="FF0000"/>
        </w:rPr>
        <w:t xml:space="preserve">f </w:t>
      </w:r>
      <w:r w:rsidRPr="004608C8">
        <w:rPr>
          <w:rFonts w:ascii="Arial" w:hAnsi="Arial" w:cs="Arial"/>
          <w:color w:val="FF0000"/>
        </w:rPr>
        <w:t xml:space="preserve">est définie sur </w:t>
      </w:r>
      <w:r w:rsidR="007D3336" w:rsidRPr="007D3336">
        <w:rPr>
          <w:rFonts w:ascii="Cambria Math" w:hAnsi="Cambria Math" w:cs="Arial"/>
          <w:color w:val="FF0000"/>
          <w:sz w:val="28"/>
          <w:szCs w:val="28"/>
        </w:rPr>
        <w:t>ℝ</w:t>
      </w:r>
      <w:r w:rsidRPr="004608C8">
        <w:rPr>
          <w:rFonts w:ascii="Arial" w:hAnsi="Arial" w:cs="Arial"/>
          <w:b/>
          <w:color w:val="FF0000"/>
        </w:rPr>
        <w:t>\</w:t>
      </w:r>
      <m:oMath>
        <m:d>
          <m:dPr>
            <m:begChr m:val="{"/>
            <m:endChr m:val="}"/>
            <m:ctrlPr>
              <w:rPr>
                <w:rFonts w:ascii="Cambria Math" w:hAnsi="Cambria Math" w:cs="Arial"/>
                <w:b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</m:t>
            </m:r>
          </m:e>
        </m:d>
      </m:oMath>
      <w:r w:rsidRPr="004608C8">
        <w:rPr>
          <w:rFonts w:ascii="Arial" w:hAnsi="Arial" w:cs="Arial"/>
          <w:color w:val="FF0000"/>
        </w:rPr>
        <w:t xml:space="preserve"> par </w:t>
      </w:r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</m:t>
        </m:r>
      </m:oMath>
      <w:r w:rsidR="00436D53">
        <w:rPr>
          <w:rFonts w:ascii="Arial" w:hAnsi="Arial" w:cs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FF0000"/>
                <w:sz w:val="32"/>
                <w:szCs w:val="32"/>
              </w:rPr>
              <m:t>x</m:t>
            </m:r>
          </m:den>
        </m:f>
      </m:oMath>
      <w:r w:rsidR="00436D53" w:rsidRPr="00436D53">
        <w:rPr>
          <w:rFonts w:ascii="Arial" w:hAnsi="Arial" w:cs="Arial"/>
          <w:color w:val="FF0000"/>
        </w:rPr>
        <w:t>.</w:t>
      </w:r>
    </w:p>
    <w:p w14:paraId="07978002" w14:textId="77777777" w:rsidR="00525DBA" w:rsidRDefault="00525DBA" w:rsidP="007C51EE">
      <w:pPr>
        <w:rPr>
          <w:rFonts w:ascii="Arial" w:hAnsi="Arial" w:cs="Arial"/>
        </w:rPr>
      </w:pPr>
    </w:p>
    <w:p w14:paraId="5A167B08" w14:textId="77777777" w:rsidR="009E4D7A" w:rsidRPr="002F4A15" w:rsidRDefault="00005723" w:rsidP="00E146CA">
      <w:pPr>
        <w:ind w:left="426" w:hanging="284"/>
        <w:rPr>
          <w:rFonts w:ascii="Arial" w:hAnsi="Arial" w:cs="Arial"/>
          <w:u w:val="single"/>
        </w:rPr>
      </w:pPr>
      <w:r w:rsidRPr="002F4A15">
        <w:rPr>
          <w:rFonts w:ascii="Arial" w:hAnsi="Arial" w:cs="Arial"/>
          <w:u w:val="single"/>
        </w:rPr>
        <w:t>Remarque</w:t>
      </w:r>
      <w:r w:rsidR="009E4D7A" w:rsidRPr="002F4A15">
        <w:rPr>
          <w:rFonts w:ascii="Arial" w:hAnsi="Arial" w:cs="Arial"/>
          <w:u w:val="single"/>
        </w:rPr>
        <w:t>s</w:t>
      </w:r>
      <w:r w:rsidRPr="002F4A15">
        <w:rPr>
          <w:rFonts w:ascii="Arial" w:hAnsi="Arial" w:cs="Arial"/>
          <w:u w:val="single"/>
        </w:rPr>
        <w:t xml:space="preserve"> : </w:t>
      </w:r>
    </w:p>
    <w:p w14:paraId="2B7AC57D" w14:textId="77777777" w:rsidR="00CB2B9E" w:rsidRDefault="007D3336" w:rsidP="00E146CA">
      <w:pPr>
        <w:numPr>
          <w:ilvl w:val="0"/>
          <w:numId w:val="9"/>
        </w:numPr>
        <w:ind w:left="426" w:hanging="284"/>
        <w:rPr>
          <w:rFonts w:ascii="Arial" w:hAnsi="Arial" w:cs="Arial"/>
        </w:rPr>
      </w:pPr>
      <w:r w:rsidRPr="007D3336">
        <w:rPr>
          <w:rFonts w:ascii="Cambria Math" w:hAnsi="Cambria Math" w:cs="Arial"/>
          <w:sz w:val="28"/>
          <w:szCs w:val="28"/>
        </w:rPr>
        <w:t>ℝ</w:t>
      </w:r>
      <w:r w:rsidR="003F662F">
        <w:rPr>
          <w:rFonts w:ascii="Cambria Math" w:hAnsi="Cambria Math" w:cs="Arial"/>
          <w:sz w:val="28"/>
          <w:szCs w:val="28"/>
        </w:rPr>
        <w:t xml:space="preserve"> </w:t>
      </w:r>
      <w:r w:rsidRPr="00436D53">
        <w:rPr>
          <w:rFonts w:ascii="Arial" w:hAnsi="Arial" w:cs="Arial"/>
          <w:color w:val="000000" w:themeColor="text1"/>
        </w:rPr>
        <w:t>\</w:t>
      </w:r>
      <m:oMath>
        <m:d>
          <m:dPr>
            <m:begChr m:val="{"/>
            <m:endChr m:val="}"/>
            <m:ctrlPr>
              <w:rPr>
                <w:rFonts w:ascii="Cambria Math" w:hAnsi="Cambria Math" w:cs="Arial"/>
                <w:b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0</m:t>
            </m:r>
          </m:e>
        </m:d>
      </m:oMath>
      <w:r>
        <w:rPr>
          <w:rFonts w:ascii="Arial" w:hAnsi="Arial" w:cs="Arial"/>
        </w:rPr>
        <w:t xml:space="preserve"> </w:t>
      </w:r>
      <w:r w:rsidR="009E4D7A" w:rsidRPr="009E4D7A">
        <w:rPr>
          <w:rFonts w:ascii="Arial" w:hAnsi="Arial" w:cs="Arial"/>
        </w:rPr>
        <w:t xml:space="preserve">désigne l’ensemble des nombres réels sauf 0, c'est-à-dire </w:t>
      </w:r>
    </w:p>
    <w:p w14:paraId="1FF70F40" w14:textId="77777777" w:rsidR="00472B86" w:rsidRDefault="009E4D7A" w:rsidP="00525DBA">
      <w:pPr>
        <w:ind w:left="426" w:hanging="284"/>
        <w:rPr>
          <w:rFonts w:ascii="Arial" w:hAnsi="Arial" w:cs="Arial"/>
        </w:rPr>
      </w:pPr>
      <w:r w:rsidRPr="009E4D7A">
        <w:rPr>
          <w:rFonts w:ascii="Arial" w:hAnsi="Arial" w:cs="Arial"/>
        </w:rPr>
        <w:t>]</w:t>
      </w:r>
      <w:r w:rsidR="003F662F">
        <w:rPr>
          <w:rFonts w:ascii="Arial" w:hAnsi="Arial" w:cs="Arial"/>
        </w:rPr>
        <w:t xml:space="preserve"> </w:t>
      </w:r>
      <w:r w:rsidR="00EE70A9">
        <w:rPr>
          <w:rFonts w:ascii="Arial" w:hAnsi="Arial" w:cs="Arial"/>
        </w:rPr>
        <w:t>–</w:t>
      </w:r>
      <w:r w:rsidRPr="009E4D7A">
        <w:rPr>
          <w:rFonts w:ascii="Arial" w:hAnsi="Arial" w:cs="Arial"/>
        </w:rPr>
        <w:sym w:font="Symbol" w:char="F0A5"/>
      </w:r>
      <w:r w:rsidRPr="009E4D7A">
        <w:rPr>
          <w:rFonts w:ascii="Arial" w:hAnsi="Arial" w:cs="Arial"/>
        </w:rPr>
        <w:t> ;</w:t>
      </w:r>
      <w:r w:rsidR="003F662F">
        <w:rPr>
          <w:rFonts w:ascii="Arial" w:hAnsi="Arial" w:cs="Arial"/>
        </w:rPr>
        <w:t xml:space="preserve"> </w:t>
      </w:r>
      <w:r w:rsidRPr="009E4D7A">
        <w:rPr>
          <w:rFonts w:ascii="Arial" w:hAnsi="Arial" w:cs="Arial"/>
        </w:rPr>
        <w:t>0</w:t>
      </w:r>
      <w:r w:rsidR="003F662F">
        <w:rPr>
          <w:rFonts w:ascii="Arial" w:hAnsi="Arial" w:cs="Arial"/>
        </w:rPr>
        <w:t xml:space="preserve"> </w:t>
      </w:r>
      <w:r w:rsidRPr="009E4D7A">
        <w:rPr>
          <w:rFonts w:ascii="Arial" w:hAnsi="Arial" w:cs="Arial"/>
        </w:rPr>
        <w:t>[</w:t>
      </w:r>
      <w:r w:rsidR="00472B86">
        <w:rPr>
          <w:rFonts w:ascii="Arial" w:hAnsi="Arial" w:cs="Arial"/>
        </w:rPr>
        <w:t xml:space="preserve"> </w:t>
      </w:r>
      <w:r w:rsidRPr="009E4D7A">
        <w:rPr>
          <w:rFonts w:ascii="Arial" w:hAnsi="Arial" w:cs="Arial"/>
        </w:rPr>
        <w:t>U</w:t>
      </w:r>
      <w:r w:rsidR="00472B86">
        <w:rPr>
          <w:rFonts w:ascii="Arial" w:hAnsi="Arial" w:cs="Arial"/>
        </w:rPr>
        <w:t xml:space="preserve"> </w:t>
      </w:r>
      <w:r w:rsidR="00CE2F5E" w:rsidRPr="009E4D7A">
        <w:rPr>
          <w:rFonts w:ascii="Arial" w:hAnsi="Arial" w:cs="Arial"/>
        </w:rPr>
        <w:t>]</w:t>
      </w:r>
      <w:r w:rsidR="003F662F">
        <w:rPr>
          <w:rFonts w:ascii="Arial" w:hAnsi="Arial" w:cs="Arial"/>
        </w:rPr>
        <w:t xml:space="preserve"> </w:t>
      </w:r>
      <w:r w:rsidRPr="009E4D7A">
        <w:rPr>
          <w:rFonts w:ascii="Arial" w:hAnsi="Arial" w:cs="Arial"/>
        </w:rPr>
        <w:t>0 ;</w:t>
      </w:r>
      <w:r w:rsidR="003F662F">
        <w:rPr>
          <w:rFonts w:ascii="Arial" w:hAnsi="Arial" w:cs="Arial"/>
        </w:rPr>
        <w:t xml:space="preserve"> </w:t>
      </w:r>
      <w:r w:rsidRPr="009E4D7A">
        <w:rPr>
          <w:rFonts w:ascii="Arial" w:hAnsi="Arial" w:cs="Arial"/>
        </w:rPr>
        <w:t>+</w:t>
      </w:r>
      <w:r w:rsidRPr="009E4D7A">
        <w:rPr>
          <w:rFonts w:ascii="Arial" w:hAnsi="Arial" w:cs="Arial"/>
        </w:rPr>
        <w:sym w:font="Symbol" w:char="F0A5"/>
      </w:r>
      <w:r w:rsidR="003F662F">
        <w:rPr>
          <w:rFonts w:ascii="Arial" w:hAnsi="Arial" w:cs="Arial"/>
        </w:rPr>
        <w:t xml:space="preserve"> </w:t>
      </w:r>
      <w:r w:rsidRPr="009E4D7A">
        <w:rPr>
          <w:rFonts w:ascii="Arial" w:hAnsi="Arial" w:cs="Arial"/>
        </w:rPr>
        <w:t xml:space="preserve">[. On peut aussi noter cet ensemble </w:t>
      </w:r>
      <w:r w:rsidR="007D3336" w:rsidRPr="007D3336">
        <w:rPr>
          <w:rFonts w:ascii="Cambria Math" w:hAnsi="Cambria Math" w:cs="Arial"/>
          <w:sz w:val="28"/>
          <w:szCs w:val="28"/>
        </w:rPr>
        <w:t>ℝ</w:t>
      </w:r>
      <w:r w:rsidR="007D3336">
        <w:rPr>
          <w:rFonts w:ascii="Cambria Math" w:hAnsi="Cambria Math" w:cs="Arial"/>
          <w:sz w:val="28"/>
          <w:szCs w:val="28"/>
        </w:rPr>
        <w:t>*</w:t>
      </w:r>
      <w:r w:rsidR="00472B86">
        <w:rPr>
          <w:rFonts w:ascii="Arial" w:hAnsi="Arial" w:cs="Arial"/>
        </w:rPr>
        <w:t>.</w:t>
      </w:r>
    </w:p>
    <w:p w14:paraId="6410BE9F" w14:textId="77777777" w:rsidR="00005723" w:rsidRDefault="009E4D7A" w:rsidP="00E146CA">
      <w:pPr>
        <w:numPr>
          <w:ilvl w:val="0"/>
          <w:numId w:val="9"/>
        </w:numPr>
        <w:ind w:left="426" w:hanging="284"/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="005B6864" w:rsidRPr="00223D53">
        <w:rPr>
          <w:rFonts w:ascii="Arial" w:hAnsi="Arial" w:cs="Arial"/>
        </w:rPr>
        <w:t xml:space="preserve">a fonction </w:t>
      </w:r>
      <w:r>
        <w:rPr>
          <w:rFonts w:ascii="Arial" w:hAnsi="Arial" w:cs="Arial"/>
        </w:rPr>
        <w:t xml:space="preserve">inverse </w:t>
      </w:r>
      <w:r w:rsidR="005B6864" w:rsidRPr="00223D53">
        <w:rPr>
          <w:rFonts w:ascii="Arial" w:hAnsi="Arial" w:cs="Arial"/>
        </w:rPr>
        <w:t>n’est pas définie en 0.</w:t>
      </w:r>
    </w:p>
    <w:p w14:paraId="1E1ECC9A" w14:textId="77777777" w:rsidR="00D07FAA" w:rsidRPr="00223D53" w:rsidRDefault="00D07FAA" w:rsidP="007C51EE">
      <w:pPr>
        <w:rPr>
          <w:rFonts w:ascii="Arial" w:hAnsi="Arial" w:cs="Arial"/>
        </w:rPr>
      </w:pPr>
    </w:p>
    <w:p w14:paraId="1E9C02BE" w14:textId="77777777" w:rsidR="00CF75E1" w:rsidRPr="00BD7458" w:rsidRDefault="00CF75E1" w:rsidP="00034125">
      <w:pPr>
        <w:numPr>
          <w:ilvl w:val="0"/>
          <w:numId w:val="8"/>
        </w:numPr>
        <w:tabs>
          <w:tab w:val="clear" w:pos="1732"/>
          <w:tab w:val="num" w:pos="1134"/>
        </w:tabs>
        <w:ind w:left="1134" w:hanging="567"/>
        <w:rPr>
          <w:rFonts w:ascii="Arial" w:hAnsi="Arial" w:cs="Arial"/>
          <w:u w:val="single"/>
        </w:rPr>
      </w:pPr>
      <w:r w:rsidRPr="00BD7458">
        <w:rPr>
          <w:rFonts w:ascii="Arial" w:hAnsi="Arial" w:cs="Arial"/>
          <w:u w:val="single"/>
        </w:rPr>
        <w:t>Représentation graphique</w:t>
      </w:r>
    </w:p>
    <w:p w14:paraId="622201D9" w14:textId="77777777" w:rsidR="00005723" w:rsidRPr="00223D53" w:rsidRDefault="00005723" w:rsidP="00005723">
      <w:pPr>
        <w:ind w:left="708"/>
        <w:rPr>
          <w:rFonts w:ascii="Arial" w:hAnsi="Arial" w:cs="Arial"/>
        </w:rPr>
      </w:pPr>
      <w:r w:rsidRPr="00223D53">
        <w:rPr>
          <w:rFonts w:ascii="Arial" w:hAnsi="Arial" w:cs="Arial"/>
        </w:rPr>
        <w:t xml:space="preserve"> </w:t>
      </w:r>
    </w:p>
    <w:tbl>
      <w:tblPr>
        <w:tblpPr w:leftFromText="141" w:rightFromText="141" w:vertAnchor="text" w:horzAnchor="margin" w:tblpXSpec="center" w:tblpY="2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293529" w:rsidRPr="00223D53" w14:paraId="1ECC6AA3" w14:textId="77777777" w:rsidTr="00083B7A">
        <w:trPr>
          <w:trHeight w:val="397"/>
        </w:trPr>
        <w:tc>
          <w:tcPr>
            <w:tcW w:w="851" w:type="dxa"/>
            <w:vAlign w:val="center"/>
          </w:tcPr>
          <w:p w14:paraId="4DADBEF8" w14:textId="77777777" w:rsidR="00293529" w:rsidRPr="00083B7A" w:rsidRDefault="00293529" w:rsidP="00083B7A">
            <w:pPr>
              <w:jc w:val="center"/>
              <w:rPr>
                <w:i/>
                <w:sz w:val="28"/>
                <w:szCs w:val="28"/>
              </w:rPr>
            </w:pPr>
            <w:r w:rsidRPr="00083B7A">
              <w:rPr>
                <w:i/>
                <w:sz w:val="28"/>
                <w:szCs w:val="28"/>
              </w:rPr>
              <w:t>x</w:t>
            </w:r>
          </w:p>
        </w:tc>
        <w:tc>
          <w:tcPr>
            <w:tcW w:w="851" w:type="dxa"/>
            <w:vAlign w:val="center"/>
          </w:tcPr>
          <w:p w14:paraId="1D840178" w14:textId="77777777" w:rsidR="00293529" w:rsidRPr="00083B7A" w:rsidRDefault="00EE70A9" w:rsidP="00083B7A">
            <w:pPr>
              <w:jc w:val="center"/>
            </w:pPr>
            <w:r>
              <w:t>–</w:t>
            </w:r>
            <w:r w:rsidR="00293529" w:rsidRPr="00083B7A">
              <w:t>2</w:t>
            </w:r>
          </w:p>
        </w:tc>
        <w:tc>
          <w:tcPr>
            <w:tcW w:w="851" w:type="dxa"/>
            <w:vAlign w:val="center"/>
          </w:tcPr>
          <w:p w14:paraId="6C39161C" w14:textId="77777777" w:rsidR="00293529" w:rsidRPr="00083B7A" w:rsidRDefault="00EE70A9" w:rsidP="00083B7A">
            <w:pPr>
              <w:jc w:val="center"/>
            </w:pPr>
            <w:r>
              <w:t>–</w:t>
            </w:r>
            <w:r w:rsidR="00293529" w:rsidRPr="00083B7A">
              <w:t>1</w:t>
            </w:r>
          </w:p>
        </w:tc>
        <w:tc>
          <w:tcPr>
            <w:tcW w:w="851" w:type="dxa"/>
            <w:vAlign w:val="center"/>
          </w:tcPr>
          <w:p w14:paraId="65120EE1" w14:textId="77777777" w:rsidR="00293529" w:rsidRPr="00083B7A" w:rsidRDefault="00293529" w:rsidP="00083B7A">
            <w:pPr>
              <w:jc w:val="center"/>
            </w:pPr>
            <w:r w:rsidRPr="00083B7A">
              <w:t>0,25</w:t>
            </w:r>
          </w:p>
        </w:tc>
        <w:tc>
          <w:tcPr>
            <w:tcW w:w="851" w:type="dxa"/>
            <w:vAlign w:val="center"/>
          </w:tcPr>
          <w:p w14:paraId="00D1BE5C" w14:textId="77777777" w:rsidR="00293529" w:rsidRPr="00083B7A" w:rsidRDefault="00293529" w:rsidP="00083B7A">
            <w:pPr>
              <w:jc w:val="center"/>
            </w:pPr>
            <w:r w:rsidRPr="00083B7A">
              <w:t>1</w:t>
            </w:r>
          </w:p>
        </w:tc>
        <w:tc>
          <w:tcPr>
            <w:tcW w:w="851" w:type="dxa"/>
            <w:vAlign w:val="center"/>
          </w:tcPr>
          <w:p w14:paraId="09808320" w14:textId="77777777" w:rsidR="00293529" w:rsidRPr="00083B7A" w:rsidRDefault="00293529" w:rsidP="00083B7A">
            <w:pPr>
              <w:jc w:val="center"/>
            </w:pPr>
            <w:r w:rsidRPr="00083B7A">
              <w:t>2</w:t>
            </w:r>
          </w:p>
        </w:tc>
        <w:tc>
          <w:tcPr>
            <w:tcW w:w="851" w:type="dxa"/>
            <w:vAlign w:val="center"/>
          </w:tcPr>
          <w:p w14:paraId="223322D8" w14:textId="77777777" w:rsidR="00293529" w:rsidRPr="00083B7A" w:rsidRDefault="00293529" w:rsidP="00083B7A">
            <w:pPr>
              <w:jc w:val="center"/>
            </w:pPr>
            <w:r w:rsidRPr="00083B7A">
              <w:t>3</w:t>
            </w:r>
          </w:p>
        </w:tc>
      </w:tr>
      <w:tr w:rsidR="00293529" w:rsidRPr="00223D53" w14:paraId="341D4A43" w14:textId="77777777" w:rsidTr="00083B7A">
        <w:trPr>
          <w:trHeight w:val="397"/>
        </w:trPr>
        <w:tc>
          <w:tcPr>
            <w:tcW w:w="851" w:type="dxa"/>
            <w:vAlign w:val="center"/>
          </w:tcPr>
          <w:p w14:paraId="2323A6DA" w14:textId="77777777" w:rsidR="00293529" w:rsidRPr="00083B7A" w:rsidRDefault="00293529" w:rsidP="00083B7A">
            <w:pPr>
              <w:jc w:val="center"/>
              <w:rPr>
                <w:rFonts w:ascii="Arial" w:hAnsi="Arial" w:cs="Arial"/>
                <w:i/>
                <w:sz w:val="28"/>
                <w:szCs w:val="28"/>
              </w:rPr>
            </w:pPr>
            <w:r w:rsidRPr="00083B7A">
              <w:rPr>
                <w:i/>
                <w:sz w:val="28"/>
                <w:szCs w:val="28"/>
              </w:rPr>
              <w:t>f</w:t>
            </w:r>
            <w:r w:rsidRPr="00083B7A">
              <w:rPr>
                <w:rFonts w:ascii="Arial" w:hAnsi="Arial" w:cs="Arial"/>
                <w:sz w:val="28"/>
                <w:szCs w:val="28"/>
              </w:rPr>
              <w:t>(</w:t>
            </w:r>
            <w:r w:rsidRPr="00083B7A">
              <w:rPr>
                <w:i/>
                <w:sz w:val="28"/>
                <w:szCs w:val="28"/>
              </w:rPr>
              <w:t>x</w:t>
            </w:r>
            <w:r w:rsidRPr="00083B7A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851" w:type="dxa"/>
            <w:vAlign w:val="center"/>
          </w:tcPr>
          <w:p w14:paraId="29C4BACC" w14:textId="77777777" w:rsidR="00293529" w:rsidRPr="00083B7A" w:rsidRDefault="00EE70A9" w:rsidP="00083B7A">
            <w:pPr>
              <w:jc w:val="center"/>
            </w:pPr>
            <w:r>
              <w:t>–</w:t>
            </w:r>
            <w:r w:rsidR="00293529" w:rsidRPr="00083B7A">
              <w:t>0,5</w:t>
            </w:r>
          </w:p>
        </w:tc>
        <w:tc>
          <w:tcPr>
            <w:tcW w:w="851" w:type="dxa"/>
            <w:vAlign w:val="center"/>
          </w:tcPr>
          <w:p w14:paraId="7B3EEBC6" w14:textId="77777777" w:rsidR="00293529" w:rsidRPr="00083B7A" w:rsidRDefault="00EE70A9" w:rsidP="00083B7A">
            <w:pPr>
              <w:jc w:val="center"/>
            </w:pPr>
            <w:r>
              <w:t>–</w:t>
            </w:r>
            <w:r w:rsidR="00293529" w:rsidRPr="00083B7A">
              <w:t>1</w:t>
            </w:r>
          </w:p>
        </w:tc>
        <w:tc>
          <w:tcPr>
            <w:tcW w:w="851" w:type="dxa"/>
            <w:vAlign w:val="center"/>
          </w:tcPr>
          <w:p w14:paraId="37E81450" w14:textId="77777777" w:rsidR="00293529" w:rsidRPr="00083B7A" w:rsidRDefault="00293529" w:rsidP="00083B7A">
            <w:pPr>
              <w:jc w:val="center"/>
            </w:pPr>
            <w:r w:rsidRPr="00083B7A">
              <w:t>4</w:t>
            </w:r>
          </w:p>
        </w:tc>
        <w:tc>
          <w:tcPr>
            <w:tcW w:w="851" w:type="dxa"/>
            <w:vAlign w:val="center"/>
          </w:tcPr>
          <w:p w14:paraId="5D600938" w14:textId="77777777" w:rsidR="00293529" w:rsidRPr="00083B7A" w:rsidRDefault="00293529" w:rsidP="00083B7A">
            <w:pPr>
              <w:jc w:val="center"/>
            </w:pPr>
            <w:r w:rsidRPr="00083B7A">
              <w:t>1</w:t>
            </w:r>
          </w:p>
        </w:tc>
        <w:tc>
          <w:tcPr>
            <w:tcW w:w="851" w:type="dxa"/>
            <w:vAlign w:val="center"/>
          </w:tcPr>
          <w:p w14:paraId="484E801C" w14:textId="77777777" w:rsidR="00293529" w:rsidRPr="00083B7A" w:rsidRDefault="00293529" w:rsidP="00083B7A">
            <w:pPr>
              <w:jc w:val="center"/>
            </w:pPr>
            <w:r w:rsidRPr="00083B7A">
              <w:t>0,5</w:t>
            </w:r>
          </w:p>
        </w:tc>
        <w:tc>
          <w:tcPr>
            <w:tcW w:w="851" w:type="dxa"/>
            <w:vAlign w:val="center"/>
          </w:tcPr>
          <w:p w14:paraId="0695990D" w14:textId="77777777" w:rsidR="00293529" w:rsidRPr="00083B7A" w:rsidRDefault="004B4749" w:rsidP="00083B7A">
            <w:pPr>
              <w:jc w:val="center"/>
            </w:pPr>
            <w:r w:rsidRPr="00083B7A">
              <w:rPr>
                <w:noProof/>
                <w:position w:val="-28"/>
              </w:rPr>
              <w:object w:dxaOrig="240" w:dyaOrig="720" w14:anchorId="46AF6BB6">
                <v:shape id="_x0000_i1027" type="#_x0000_t75" alt="" style="width:9.65pt;height:31.6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687329897" r:id="rId18"/>
              </w:object>
            </w:r>
          </w:p>
        </w:tc>
      </w:tr>
    </w:tbl>
    <w:p w14:paraId="62B6AB34" w14:textId="77777777" w:rsidR="00005723" w:rsidRPr="00223D53" w:rsidRDefault="00005723" w:rsidP="00005723">
      <w:pPr>
        <w:ind w:left="708"/>
        <w:rPr>
          <w:rFonts w:ascii="Arial" w:hAnsi="Arial" w:cs="Arial"/>
        </w:rPr>
      </w:pPr>
    </w:p>
    <w:p w14:paraId="14D2D2F1" w14:textId="77777777" w:rsidR="00005723" w:rsidRPr="00223D53" w:rsidRDefault="00005723" w:rsidP="00005723">
      <w:pPr>
        <w:ind w:left="708"/>
        <w:rPr>
          <w:rFonts w:ascii="Arial" w:hAnsi="Arial" w:cs="Arial"/>
        </w:rPr>
      </w:pPr>
    </w:p>
    <w:p w14:paraId="76F33459" w14:textId="77777777" w:rsidR="00D07FAA" w:rsidRPr="00223D53" w:rsidRDefault="00D07FAA" w:rsidP="00D07FAA">
      <w:pPr>
        <w:ind w:left="708"/>
        <w:rPr>
          <w:rFonts w:ascii="Arial" w:hAnsi="Arial" w:cs="Arial"/>
        </w:rPr>
      </w:pPr>
    </w:p>
    <w:p w14:paraId="6B2C4180" w14:textId="77777777" w:rsidR="00146985" w:rsidRPr="00223D53" w:rsidRDefault="00146985" w:rsidP="00005723">
      <w:pPr>
        <w:ind w:left="708"/>
        <w:rPr>
          <w:rFonts w:ascii="Arial" w:hAnsi="Arial" w:cs="Arial"/>
        </w:rPr>
      </w:pPr>
    </w:p>
    <w:p w14:paraId="1BD9BF6B" w14:textId="351B3F9A" w:rsidR="007D3336" w:rsidRDefault="007D3336" w:rsidP="00005723">
      <w:pPr>
        <w:ind w:left="708"/>
        <w:rPr>
          <w:rFonts w:ascii="Arial" w:hAnsi="Arial" w:cs="Arial"/>
        </w:rPr>
      </w:pPr>
    </w:p>
    <w:p w14:paraId="7163CB63" w14:textId="77777777" w:rsidR="007C51EE" w:rsidRDefault="007C51EE" w:rsidP="00005723">
      <w:pPr>
        <w:ind w:left="708"/>
        <w:rPr>
          <w:rFonts w:ascii="Arial" w:hAnsi="Arial" w:cs="Arial"/>
        </w:rPr>
      </w:pPr>
    </w:p>
    <w:p w14:paraId="24DADEC8" w14:textId="77777777" w:rsidR="007C51EE" w:rsidRPr="00083B7A" w:rsidRDefault="007C51EE" w:rsidP="007C51EE">
      <w:pPr>
        <w:ind w:left="708" w:hanging="282"/>
        <w:rPr>
          <w:rFonts w:ascii="Arial" w:hAnsi="Arial" w:cs="Arial"/>
          <w:u w:val="single"/>
        </w:rPr>
      </w:pPr>
      <w:r w:rsidRPr="00083B7A">
        <w:rPr>
          <w:rFonts w:ascii="Arial" w:hAnsi="Arial" w:cs="Arial"/>
          <w:u w:val="single"/>
        </w:rPr>
        <w:t>Remarques :</w:t>
      </w:r>
    </w:p>
    <w:p w14:paraId="7BA15FEA" w14:textId="77777777" w:rsidR="007C51EE" w:rsidRDefault="007C51EE" w:rsidP="007C51EE">
      <w:pPr>
        <w:numPr>
          <w:ilvl w:val="0"/>
          <w:numId w:val="25"/>
        </w:numPr>
        <w:ind w:left="426" w:firstLine="0"/>
        <w:rPr>
          <w:rFonts w:ascii="Arial" w:hAnsi="Arial" w:cs="Arial"/>
        </w:rPr>
      </w:pPr>
      <w:r w:rsidRPr="00223D53">
        <w:rPr>
          <w:rFonts w:ascii="Arial" w:hAnsi="Arial" w:cs="Arial"/>
        </w:rPr>
        <w:t xml:space="preserve">Dans un repère (O, I, J), la courbe </w:t>
      </w:r>
      <w:r>
        <w:rPr>
          <w:rFonts w:ascii="Arial" w:hAnsi="Arial" w:cs="Arial"/>
        </w:rPr>
        <w:t xml:space="preserve">d’équation </w:t>
      </w:r>
      <m:oMath>
        <m:r>
          <w:rPr>
            <w:rFonts w:ascii="Cambria Math" w:hAnsi="Cambria Math" w:cs="Arial"/>
            <w:color w:val="000000" w:themeColor="text1"/>
          </w:rPr>
          <m:t>y=</m:t>
        </m:r>
      </m:oMath>
      <w:r w:rsidRPr="00436D53"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</m:t>
            </m:r>
          </m:den>
        </m:f>
      </m:oMath>
      <w:r w:rsidRPr="00436D53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 xml:space="preserve">de la fonction inverse est une </w:t>
      </w:r>
      <w:r w:rsidRPr="00EE70A9">
        <w:rPr>
          <w:rFonts w:ascii="Arial" w:hAnsi="Arial" w:cs="Arial"/>
          <w:b/>
          <w:bCs/>
        </w:rPr>
        <w:t>hyperbole</w:t>
      </w:r>
      <w:r w:rsidRPr="00223D53">
        <w:rPr>
          <w:rFonts w:ascii="Arial" w:hAnsi="Arial" w:cs="Arial"/>
        </w:rPr>
        <w:t xml:space="preserve"> de centre O.</w:t>
      </w:r>
    </w:p>
    <w:p w14:paraId="78E99C39" w14:textId="77777777" w:rsidR="007C51EE" w:rsidRDefault="007C51EE" w:rsidP="007C51EE">
      <w:pPr>
        <w:numPr>
          <w:ilvl w:val="0"/>
          <w:numId w:val="25"/>
        </w:numPr>
        <w:ind w:left="426" w:firstLine="0"/>
        <w:rPr>
          <w:rFonts w:ascii="Arial" w:hAnsi="Arial" w:cs="Arial"/>
        </w:rPr>
      </w:pPr>
      <w:r w:rsidRPr="00223D53">
        <w:rPr>
          <w:rFonts w:ascii="Arial" w:hAnsi="Arial" w:cs="Arial"/>
        </w:rPr>
        <w:t xml:space="preserve">La courbe </w:t>
      </w:r>
      <w:r>
        <w:rPr>
          <w:rFonts w:ascii="Arial" w:hAnsi="Arial" w:cs="Arial"/>
        </w:rPr>
        <w:t xml:space="preserve">d’équation </w:t>
      </w:r>
      <m:oMath>
        <m:r>
          <w:rPr>
            <w:rFonts w:ascii="Cambria Math" w:hAnsi="Cambria Math" w:cs="Arial"/>
            <w:color w:val="000000" w:themeColor="text1"/>
          </w:rPr>
          <m:t>y=</m:t>
        </m:r>
      </m:oMath>
      <w:r w:rsidRPr="00436D53"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</m:t>
            </m:r>
          </m:den>
        </m:f>
      </m:oMath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>de la fonction inverse est symétrique par rapport à l’origine.</w:t>
      </w:r>
    </w:p>
    <w:p w14:paraId="7F34BA45" w14:textId="77777777" w:rsidR="007C51EE" w:rsidRDefault="007C51EE" w:rsidP="00005723">
      <w:pPr>
        <w:ind w:left="708"/>
        <w:rPr>
          <w:rFonts w:ascii="Arial" w:hAnsi="Arial" w:cs="Arial"/>
        </w:rPr>
      </w:pPr>
    </w:p>
    <w:p w14:paraId="0B911F5A" w14:textId="77777777" w:rsidR="00005723" w:rsidRPr="00223D53" w:rsidRDefault="00995A94" w:rsidP="00436D53">
      <w:pPr>
        <w:ind w:left="708"/>
        <w:jc w:val="center"/>
        <w:rPr>
          <w:rFonts w:ascii="Arial" w:hAnsi="Arial" w:cs="Arial"/>
        </w:rPr>
      </w:pPr>
      <w:r w:rsidRPr="006027E2">
        <w:rPr>
          <w:rFonts w:ascii="Arial" w:hAnsi="Arial" w:cs="Arial"/>
          <w:noProof/>
        </w:rPr>
        <w:lastRenderedPageBreak/>
        <w:drawing>
          <wp:inline distT="0" distB="0" distL="0" distR="0" wp14:anchorId="45FBB8F3" wp14:editId="666254C6">
            <wp:extent cx="3303362" cy="3053038"/>
            <wp:effectExtent l="0" t="0" r="0" b="0"/>
            <wp:docPr id="16" name="Image 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4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80" t="30827" r="37802" b="12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3077" cy="3062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747CE" w14:textId="77777777" w:rsidR="003F662F" w:rsidRDefault="003F662F" w:rsidP="008E257E">
      <w:pPr>
        <w:ind w:left="1068"/>
        <w:rPr>
          <w:rFonts w:ascii="Arial" w:hAnsi="Arial" w:cs="Arial"/>
        </w:rPr>
      </w:pPr>
    </w:p>
    <w:p w14:paraId="714AA098" w14:textId="77777777" w:rsidR="00525DBA" w:rsidRPr="00C20877" w:rsidRDefault="00525DBA" w:rsidP="00525DBA">
      <w:pPr>
        <w:rPr>
          <w:rFonts w:ascii="Arial" w:hAnsi="Arial" w:cs="Arial"/>
          <w:u w:val="single"/>
        </w:rPr>
      </w:pPr>
      <w:r w:rsidRPr="00923386">
        <w:rPr>
          <w:rFonts w:ascii="Arial" w:hAnsi="Arial" w:cs="Arial"/>
          <w:u w:val="single"/>
        </w:rPr>
        <w:t xml:space="preserve">Résoudre une inéquation avec la fonction </w:t>
      </w:r>
      <w:r>
        <w:rPr>
          <w:rFonts w:ascii="Arial" w:hAnsi="Arial" w:cs="Arial"/>
          <w:u w:val="single"/>
        </w:rPr>
        <w:t>inverse</w:t>
      </w:r>
      <w:r w:rsidRPr="00923386">
        <w:rPr>
          <w:rFonts w:ascii="Arial" w:hAnsi="Arial" w:cs="Arial"/>
          <w:u w:val="single"/>
        </w:rPr>
        <w:t> :</w:t>
      </w:r>
    </w:p>
    <w:p w14:paraId="56FFE3AC" w14:textId="77777777" w:rsidR="00525DBA" w:rsidRDefault="00525DBA" w:rsidP="00525DBA">
      <w:pPr>
        <w:tabs>
          <w:tab w:val="num" w:pos="72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D344073" wp14:editId="38995DB6">
            <wp:extent cx="161925" cy="161925"/>
            <wp:effectExtent l="0" t="0" r="0" b="0"/>
            <wp:docPr id="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0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V07NxCl7Eto</w:t>
        </w:r>
      </w:hyperlink>
    </w:p>
    <w:p w14:paraId="31CE3273" w14:textId="77777777" w:rsidR="006D0F11" w:rsidRDefault="006D0F11" w:rsidP="008E257E">
      <w:pPr>
        <w:ind w:left="1068"/>
        <w:rPr>
          <w:rFonts w:ascii="Arial" w:hAnsi="Arial" w:cs="Arial"/>
        </w:rPr>
      </w:pPr>
    </w:p>
    <w:p w14:paraId="44E1F31D" w14:textId="77777777" w:rsidR="007C51EE" w:rsidRPr="007C51EE" w:rsidRDefault="007C51EE" w:rsidP="007C51EE">
      <w:pPr>
        <w:numPr>
          <w:ilvl w:val="0"/>
          <w:numId w:val="8"/>
        </w:numPr>
        <w:tabs>
          <w:tab w:val="clear" w:pos="1732"/>
          <w:tab w:val="num" w:pos="1134"/>
        </w:tabs>
        <w:ind w:left="1134" w:hanging="567"/>
        <w:rPr>
          <w:rFonts w:ascii="Arial" w:hAnsi="Arial" w:cs="Arial"/>
          <w:u w:val="single"/>
        </w:rPr>
      </w:pPr>
      <w:r w:rsidRPr="007C51EE">
        <w:rPr>
          <w:rFonts w:ascii="Arial" w:hAnsi="Arial" w:cs="Arial"/>
          <w:u w:val="single"/>
        </w:rPr>
        <w:t>Variations de la fonction inverse</w:t>
      </w:r>
    </w:p>
    <w:p w14:paraId="2B3872EF" w14:textId="77777777" w:rsidR="007C51EE" w:rsidRDefault="007C51EE" w:rsidP="007C51EE">
      <w:pPr>
        <w:ind w:left="708"/>
        <w:rPr>
          <w:rFonts w:ascii="Arial" w:hAnsi="Arial" w:cs="Arial"/>
        </w:rPr>
      </w:pPr>
    </w:p>
    <w:p w14:paraId="2F9DF4AC" w14:textId="77777777" w:rsidR="007C51EE" w:rsidRDefault="007C51EE" w:rsidP="007C51EE">
      <w:pPr>
        <w:tabs>
          <w:tab w:val="num" w:pos="72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2D93990" wp14:editId="22820FE6">
            <wp:extent cx="161925" cy="161925"/>
            <wp:effectExtent l="0" t="0" r="0" b="0"/>
            <wp:docPr id="6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1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Vl2rlbFF22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9C026A7" w14:textId="77777777" w:rsidR="007C51EE" w:rsidRPr="00223D53" w:rsidRDefault="007C51EE" w:rsidP="007C51EE">
      <w:pPr>
        <w:ind w:left="708"/>
        <w:rPr>
          <w:rFonts w:ascii="Arial" w:hAnsi="Arial" w:cs="Arial"/>
        </w:rPr>
      </w:pPr>
    </w:p>
    <w:p w14:paraId="3B97A90A" w14:textId="77777777" w:rsidR="007C51EE" w:rsidRPr="00DB38BB" w:rsidRDefault="007C51EE" w:rsidP="007C51E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DB38BB">
        <w:rPr>
          <w:rFonts w:ascii="Arial" w:hAnsi="Arial" w:cs="Arial"/>
          <w:color w:val="FF0000"/>
          <w:u w:val="single"/>
        </w:rPr>
        <w:t xml:space="preserve">Propriété : </w:t>
      </w:r>
    </w:p>
    <w:p w14:paraId="443CAC57" w14:textId="6228F7CC" w:rsidR="007C51EE" w:rsidRPr="00DB38BB" w:rsidRDefault="007C51EE" w:rsidP="007C51E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DB38BB">
        <w:rPr>
          <w:rFonts w:ascii="Arial" w:hAnsi="Arial" w:cs="Arial"/>
          <w:color w:val="FF0000"/>
        </w:rPr>
        <w:t xml:space="preserve">La fonction inverse est </w:t>
      </w:r>
      <w:r w:rsidR="00301F90">
        <w:rPr>
          <w:rFonts w:ascii="Arial" w:hAnsi="Arial" w:cs="Arial"/>
          <w:color w:val="FF0000"/>
        </w:rPr>
        <w:t xml:space="preserve">strictement </w:t>
      </w:r>
      <w:r w:rsidRPr="00DB38BB">
        <w:rPr>
          <w:rFonts w:ascii="Arial" w:hAnsi="Arial" w:cs="Arial"/>
          <w:color w:val="FF0000"/>
        </w:rPr>
        <w:t>décroissante sur l’intervalle</w:t>
      </w:r>
      <w:r>
        <w:rPr>
          <w:rFonts w:ascii="Arial" w:hAnsi="Arial" w:cs="Arial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-∞ ;0</m:t>
            </m:r>
          </m:e>
        </m:d>
      </m:oMath>
      <w:r w:rsidRPr="00DB38BB">
        <w:rPr>
          <w:rFonts w:ascii="Arial" w:hAnsi="Arial" w:cs="Arial"/>
          <w:color w:val="FF0000"/>
        </w:rPr>
        <w:t xml:space="preserve">  et </w:t>
      </w:r>
      <w:r w:rsidR="00301F90">
        <w:rPr>
          <w:rFonts w:ascii="Arial" w:hAnsi="Arial" w:cs="Arial"/>
          <w:color w:val="FF0000"/>
        </w:rPr>
        <w:t xml:space="preserve">strictement </w:t>
      </w:r>
      <w:r w:rsidRPr="00DB38BB">
        <w:rPr>
          <w:rFonts w:ascii="Arial" w:hAnsi="Arial" w:cs="Arial"/>
          <w:color w:val="FF0000"/>
        </w:rPr>
        <w:t>décroissante sur l’intervalle</w:t>
      </w:r>
      <w:r>
        <w:rPr>
          <w:rFonts w:ascii="Arial" w:hAnsi="Arial" w:cs="Arial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 ;+∞</m:t>
            </m:r>
          </m:e>
        </m:d>
      </m:oMath>
      <w:r w:rsidRPr="00DB38BB">
        <w:rPr>
          <w:rFonts w:ascii="Arial" w:hAnsi="Arial" w:cs="Arial"/>
          <w:color w:val="FF0000"/>
        </w:rPr>
        <w:t>.</w:t>
      </w:r>
    </w:p>
    <w:p w14:paraId="66AC58EC" w14:textId="1BB56936" w:rsidR="007C51EE" w:rsidRDefault="007C51EE" w:rsidP="007C51EE">
      <w:pPr>
        <w:rPr>
          <w:rFonts w:ascii="Arial" w:hAnsi="Arial" w:cs="Arial"/>
        </w:rPr>
      </w:pPr>
    </w:p>
    <w:p w14:paraId="7CDC5555" w14:textId="77777777" w:rsidR="007C51EE" w:rsidRPr="00B86336" w:rsidRDefault="007C51EE" w:rsidP="007C51EE">
      <w:pPr>
        <w:rPr>
          <w:rFonts w:ascii="Arial" w:hAnsi="Arial" w:cs="Arial"/>
          <w:u w:val="single"/>
        </w:rPr>
      </w:pPr>
      <w:r w:rsidRPr="00B86336">
        <w:rPr>
          <w:rFonts w:ascii="Arial" w:hAnsi="Arial" w:cs="Arial"/>
          <w:u w:val="single"/>
        </w:rPr>
        <w:t>Remarque :</w:t>
      </w:r>
    </w:p>
    <w:p w14:paraId="6622E755" w14:textId="77777777" w:rsidR="007C51EE" w:rsidRDefault="007C51EE" w:rsidP="007C51EE">
      <w:pPr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Pr="00B86336">
        <w:rPr>
          <w:rFonts w:ascii="Arial" w:hAnsi="Arial" w:cs="Arial"/>
        </w:rPr>
        <w:t xml:space="preserve">a variation d’une fonction ne peut s’étudier que sur un intervalle. </w:t>
      </w:r>
    </w:p>
    <w:p w14:paraId="6411A768" w14:textId="77777777" w:rsidR="007C51EE" w:rsidRPr="007112CE" w:rsidRDefault="007C51EE" w:rsidP="007C51EE">
      <w:pPr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 xml:space="preserve">On ne peut donc pas évoquer de </w:t>
      </w:r>
      <w:proofErr w:type="gramStart"/>
      <w:r>
        <w:rPr>
          <w:rFonts w:ascii="Arial" w:hAnsi="Arial" w:cs="Arial"/>
        </w:rPr>
        <w:t>décroissance sur</w:t>
      </w:r>
      <w:proofErr w:type="gramEnd"/>
      <w:r>
        <w:rPr>
          <w:rFonts w:ascii="Arial" w:hAnsi="Arial" w:cs="Arial"/>
        </w:rPr>
        <w:t xml:space="preserve"> ]–</w:t>
      </w:r>
      <w:r w:rsidRPr="00B86336">
        <w:rPr>
          <w:rFonts w:ascii="Arial" w:hAnsi="Arial" w:cs="Arial"/>
        </w:rPr>
        <w:t>∞ ;</w:t>
      </w:r>
      <w:r>
        <w:rPr>
          <w:rFonts w:ascii="Arial" w:hAnsi="Arial" w:cs="Arial"/>
        </w:rPr>
        <w:t xml:space="preserve"> </w:t>
      </w:r>
      <w:r w:rsidRPr="00B86336">
        <w:rPr>
          <w:rFonts w:ascii="Arial" w:hAnsi="Arial" w:cs="Arial"/>
        </w:rPr>
        <w:t>0[</w:t>
      </w:r>
      <w:r>
        <w:rPr>
          <w:rFonts w:ascii="Arial" w:hAnsi="Arial" w:cs="Arial"/>
        </w:rPr>
        <w:t xml:space="preserve"> </w:t>
      </w:r>
      <w:r w:rsidRPr="00B86336">
        <w:rPr>
          <w:rFonts w:ascii="Arial" w:hAnsi="Arial" w:cs="Arial"/>
        </w:rPr>
        <w:t>U</w:t>
      </w:r>
      <w:r>
        <w:rPr>
          <w:rFonts w:ascii="Arial" w:hAnsi="Arial" w:cs="Arial"/>
        </w:rPr>
        <w:t xml:space="preserve"> </w:t>
      </w:r>
      <w:r w:rsidRPr="00B86336">
        <w:rPr>
          <w:rFonts w:ascii="Arial" w:hAnsi="Arial" w:cs="Arial"/>
        </w:rPr>
        <w:t>]0 ;</w:t>
      </w:r>
      <w:r>
        <w:rPr>
          <w:rFonts w:ascii="Arial" w:hAnsi="Arial" w:cs="Arial"/>
        </w:rPr>
        <w:t xml:space="preserve"> </w:t>
      </w:r>
      <w:r w:rsidRPr="00B86336">
        <w:rPr>
          <w:rFonts w:ascii="Arial" w:hAnsi="Arial" w:cs="Arial"/>
        </w:rPr>
        <w:t>+∞[</w:t>
      </w:r>
      <w:r>
        <w:rPr>
          <w:rFonts w:ascii="Arial" w:hAnsi="Arial" w:cs="Arial"/>
        </w:rPr>
        <w:t xml:space="preserve"> qui n’est pas un intervalle </w:t>
      </w:r>
      <w:r w:rsidRPr="00B86336">
        <w:rPr>
          <w:rFonts w:ascii="Arial" w:hAnsi="Arial" w:cs="Arial"/>
        </w:rPr>
        <w:t xml:space="preserve">mais conclure de manière séparée que la fonction inverse est </w:t>
      </w:r>
      <w:r w:rsidRPr="007112CE">
        <w:rPr>
          <w:rFonts w:ascii="Arial" w:hAnsi="Arial" w:cs="Arial"/>
          <w:color w:val="000000" w:themeColor="text1"/>
        </w:rPr>
        <w:t xml:space="preserve">décroissante sur l’intervalle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-∞ ;0</m:t>
            </m:r>
          </m:e>
        </m:d>
      </m:oMath>
      <w:r w:rsidRPr="007112CE">
        <w:rPr>
          <w:rFonts w:ascii="Arial" w:hAnsi="Arial" w:cs="Arial"/>
          <w:color w:val="000000" w:themeColor="text1"/>
        </w:rPr>
        <w:t xml:space="preserve"> et décroissante sur l’intervalle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0 ;+∞</m:t>
            </m:r>
          </m:e>
        </m:d>
      </m:oMath>
      <w:r w:rsidRPr="007112CE">
        <w:rPr>
          <w:rFonts w:ascii="Arial" w:hAnsi="Arial" w:cs="Arial"/>
          <w:color w:val="000000" w:themeColor="text1"/>
        </w:rPr>
        <w:t>.</w:t>
      </w:r>
    </w:p>
    <w:p w14:paraId="14502078" w14:textId="77777777" w:rsidR="007C51EE" w:rsidRPr="00223D53" w:rsidRDefault="007C51EE" w:rsidP="007C51EE">
      <w:pPr>
        <w:rPr>
          <w:rFonts w:ascii="Arial" w:hAnsi="Arial" w:cs="Arial"/>
        </w:rPr>
      </w:pPr>
    </w:p>
    <w:p w14:paraId="60FA4D58" w14:textId="5AB4AF70" w:rsidR="007C51EE" w:rsidRPr="007C51EE" w:rsidRDefault="007C51EE" w:rsidP="007C51EE">
      <w:pPr>
        <w:rPr>
          <w:rFonts w:ascii="Arial" w:hAnsi="Arial" w:cs="Arial"/>
          <w:bCs/>
          <w:color w:val="000000" w:themeColor="text1"/>
          <w:u w:val="single"/>
        </w:rPr>
      </w:pPr>
      <w:r w:rsidRPr="007C51EE">
        <w:rPr>
          <w:rFonts w:ascii="Arial" w:hAnsi="Arial" w:cs="Arial"/>
          <w:bCs/>
          <w:color w:val="000000" w:themeColor="text1"/>
          <w:u w:val="single"/>
        </w:rPr>
        <w:t xml:space="preserve">Démonstration : </w:t>
      </w:r>
    </w:p>
    <w:p w14:paraId="7D761A2F" w14:textId="77777777" w:rsidR="007C51EE" w:rsidRPr="00713E42" w:rsidRDefault="007C51EE" w:rsidP="007C51EE">
      <w:p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14:paraId="36D76886" w14:textId="77777777" w:rsidR="007C51EE" w:rsidRDefault="007C51EE" w:rsidP="007C51EE">
      <w:pPr>
        <w:ind w:right="281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BB6DF41" wp14:editId="219F7CB5">
            <wp:extent cx="161925" cy="161925"/>
            <wp:effectExtent l="0" t="0" r="0" b="0"/>
            <wp:docPr id="13" name="Imag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cZYWnLA30q0</w:t>
        </w:r>
      </w:hyperlink>
    </w:p>
    <w:p w14:paraId="00D1A271" w14:textId="77777777" w:rsidR="007C51EE" w:rsidRDefault="007C51EE" w:rsidP="007C51EE">
      <w:pPr>
        <w:rPr>
          <w:rFonts w:ascii="Arial" w:hAnsi="Arial" w:cs="Arial"/>
        </w:rPr>
      </w:pPr>
    </w:p>
    <w:p w14:paraId="055180A7" w14:textId="77777777" w:rsidR="007C51EE" w:rsidRPr="00223D53" w:rsidRDefault="007C51EE" w:rsidP="007C51EE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pose :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</m:oMath>
      <w:r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</m:den>
        </m:f>
      </m:oMath>
      <w:r w:rsidRPr="00193BC4">
        <w:rPr>
          <w:rFonts w:ascii="Arial" w:hAnsi="Arial" w:cs="Arial"/>
        </w:rPr>
        <w:t>.</w:t>
      </w:r>
    </w:p>
    <w:p w14:paraId="22C1319B" w14:textId="77777777" w:rsidR="007C51EE" w:rsidRPr="00193BC4" w:rsidRDefault="007C51EE" w:rsidP="007C51EE">
      <w:pPr>
        <w:tabs>
          <w:tab w:val="left" w:pos="142"/>
        </w:tabs>
        <w:rPr>
          <w:rFonts w:ascii="Arial" w:hAnsi="Arial" w:cs="Arial"/>
        </w:rPr>
      </w:pPr>
      <w:r w:rsidRPr="00193BC4">
        <w:rPr>
          <w:rFonts w:ascii="Arial" w:hAnsi="Arial" w:cs="Arial"/>
        </w:rPr>
        <w:t xml:space="preserve">Soit </w:t>
      </w:r>
      <w:r w:rsidRPr="00193BC4">
        <w:rPr>
          <w:i/>
          <w:sz w:val="28"/>
          <w:szCs w:val="28"/>
        </w:rPr>
        <w:t>a</w:t>
      </w:r>
      <w:r w:rsidRPr="00193BC4">
        <w:rPr>
          <w:rFonts w:ascii="Arial" w:hAnsi="Arial" w:cs="Arial"/>
        </w:rPr>
        <w:t xml:space="preserve"> et </w:t>
      </w:r>
      <w:r w:rsidRPr="00193BC4">
        <w:rPr>
          <w:i/>
          <w:sz w:val="28"/>
          <w:szCs w:val="28"/>
        </w:rPr>
        <w:t>b</w:t>
      </w:r>
      <w:r w:rsidRPr="00193BC4">
        <w:rPr>
          <w:rFonts w:ascii="Arial" w:hAnsi="Arial" w:cs="Arial"/>
        </w:rPr>
        <w:t xml:space="preserve"> deux nombres réels strictement positifs avec </w:t>
      </w:r>
      <w:r w:rsidRPr="00193BC4">
        <w:rPr>
          <w:i/>
          <w:sz w:val="28"/>
          <w:szCs w:val="28"/>
        </w:rPr>
        <w:t>a</w:t>
      </w:r>
      <w:r w:rsidRPr="00193BC4">
        <w:rPr>
          <w:rFonts w:ascii="Arial" w:hAnsi="Arial" w:cs="Arial"/>
          <w:i/>
        </w:rPr>
        <w:t xml:space="preserve"> </w:t>
      </w:r>
      <w:r w:rsidRPr="00193BC4">
        <w:rPr>
          <w:rFonts w:ascii="Arial" w:hAnsi="Arial" w:cs="Arial"/>
        </w:rPr>
        <w:t xml:space="preserve">&lt; </w:t>
      </w:r>
      <w:r w:rsidRPr="00193BC4">
        <w:rPr>
          <w:i/>
          <w:sz w:val="28"/>
          <w:szCs w:val="28"/>
        </w:rPr>
        <w:t>b</w:t>
      </w:r>
      <w:r w:rsidRPr="00193BC4">
        <w:rPr>
          <w:rFonts w:ascii="Arial" w:hAnsi="Arial" w:cs="Arial"/>
          <w:i/>
        </w:rPr>
        <w:t>.</w:t>
      </w:r>
      <w:r w:rsidRPr="00193BC4">
        <w:rPr>
          <w:rFonts w:ascii="Arial" w:hAnsi="Arial" w:cs="Arial"/>
        </w:rPr>
        <w:t xml:space="preserve"> </w:t>
      </w:r>
    </w:p>
    <w:p w14:paraId="6898C95A" w14:textId="77777777" w:rsidR="007C51EE" w:rsidRPr="00223D53" w:rsidRDefault="007C51EE" w:rsidP="007C51EE">
      <w:pPr>
        <w:tabs>
          <w:tab w:val="left" w:pos="284"/>
        </w:tabs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</w:rPr>
          <m:t>=</m:t>
        </m:r>
      </m:oMath>
      <w:r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b</m:t>
            </m:r>
          </m:den>
        </m:f>
      </m:oMath>
      <w:r>
        <w:rPr>
          <w:rFonts w:ascii="Arial" w:hAnsi="Arial" w:cs="Arial"/>
        </w:rPr>
        <w:t xml:space="preserve"> –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a</m:t>
            </m:r>
          </m:den>
        </m:f>
      </m:oMath>
      <w:r>
        <w:rPr>
          <w:rFonts w:ascii="Arial" w:hAnsi="Arial" w:cs="Arial"/>
          <w:sz w:val="32"/>
          <w:szCs w:val="32"/>
        </w:rPr>
        <w:t xml:space="preserve"> </w:t>
      </w:r>
      <w:r w:rsidRPr="001202F2">
        <w:rPr>
          <w:rFonts w:ascii="Arial" w:hAnsi="Arial" w:cs="Arial"/>
        </w:rPr>
        <w:t>=</w:t>
      </w:r>
      <w:r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a-b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ab</m:t>
            </m:r>
          </m:den>
        </m:f>
      </m:oMath>
    </w:p>
    <w:p w14:paraId="48716B88" w14:textId="77777777" w:rsidR="007C51EE" w:rsidRDefault="007C51EE" w:rsidP="007C51EE">
      <w:pPr>
        <w:spacing w:line="276" w:lineRule="auto"/>
        <w:rPr>
          <w:rFonts w:ascii="Arial" w:hAnsi="Arial" w:cs="Arial"/>
        </w:rPr>
      </w:pPr>
      <w:r w:rsidRPr="00223D53">
        <w:rPr>
          <w:rFonts w:ascii="Arial" w:hAnsi="Arial" w:cs="Arial"/>
        </w:rPr>
        <w:t xml:space="preserve">Or </w:t>
      </w:r>
      <w:r w:rsidRPr="001D0B4E">
        <w:rPr>
          <w:i/>
          <w:sz w:val="28"/>
          <w:szCs w:val="28"/>
        </w:rPr>
        <w:t>a</w:t>
      </w:r>
      <w:r>
        <w:rPr>
          <w:rFonts w:ascii="Arial" w:hAnsi="Arial" w:cs="Arial"/>
          <w:i/>
        </w:rPr>
        <w:t xml:space="preserve"> </w:t>
      </w:r>
      <w:r w:rsidRPr="00223D53">
        <w:rPr>
          <w:rFonts w:ascii="Arial" w:hAnsi="Arial" w:cs="Arial"/>
        </w:rPr>
        <w:t>&gt;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 xml:space="preserve">0, </w:t>
      </w:r>
      <w:proofErr w:type="gramStart"/>
      <w:r w:rsidRPr="001D0B4E">
        <w:rPr>
          <w:i/>
          <w:sz w:val="28"/>
          <w:szCs w:val="28"/>
        </w:rPr>
        <w:t>b</w:t>
      </w:r>
      <w:r>
        <w:rPr>
          <w:rFonts w:ascii="Arial" w:hAnsi="Arial" w:cs="Arial"/>
          <w:i/>
        </w:rPr>
        <w:t xml:space="preserve"> </w:t>
      </w:r>
      <w:r w:rsidRPr="00223D53">
        <w:rPr>
          <w:rFonts w:ascii="Arial" w:hAnsi="Arial" w:cs="Arial"/>
          <w:vertAlign w:val="subscript"/>
        </w:rPr>
        <w:t xml:space="preserve"> </w:t>
      </w:r>
      <w:r w:rsidRPr="00223D53">
        <w:rPr>
          <w:rFonts w:ascii="Arial" w:hAnsi="Arial" w:cs="Arial"/>
        </w:rPr>
        <w:t>&gt;</w:t>
      </w:r>
      <w:proofErr w:type="gramEnd"/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>0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 xml:space="preserve">et </w:t>
      </w:r>
      <w:r w:rsidRPr="001D0B4E">
        <w:rPr>
          <w:i/>
          <w:sz w:val="28"/>
          <w:szCs w:val="28"/>
        </w:rPr>
        <w:t>a</w:t>
      </w:r>
      <w:r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>–</w:t>
      </w:r>
      <w:r w:rsidRPr="00223D53">
        <w:rPr>
          <w:rFonts w:ascii="Arial" w:hAnsi="Arial" w:cs="Arial"/>
        </w:rPr>
        <w:t xml:space="preserve"> </w:t>
      </w:r>
      <w:r w:rsidRPr="001D0B4E">
        <w:rPr>
          <w:i/>
          <w:sz w:val="28"/>
          <w:szCs w:val="28"/>
        </w:rPr>
        <w:t>b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>&lt;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>0. Donc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</w:rPr>
          <m:t>≤0</m:t>
        </m:r>
      </m:oMath>
      <w:r>
        <w:rPr>
          <w:rFonts w:ascii="Arial" w:hAnsi="Arial" w:cs="Arial"/>
        </w:rPr>
        <w:t>.</w:t>
      </w:r>
    </w:p>
    <w:p w14:paraId="42371CDE" w14:textId="77777777" w:rsidR="007C51EE" w:rsidRDefault="007C51EE" w:rsidP="007C51EE">
      <w:pPr>
        <w:spacing w:line="276" w:lineRule="auto"/>
        <w:rPr>
          <w:rFonts w:ascii="Arial" w:hAnsi="Arial" w:cs="Arial"/>
        </w:rPr>
      </w:pPr>
      <w:r w:rsidRPr="00DE2B78">
        <w:rPr>
          <w:rFonts w:ascii="Times" w:hAnsi="Times" w:cs="Arial"/>
          <w:i/>
          <w:iCs/>
          <w:sz w:val="28"/>
          <w:szCs w:val="28"/>
        </w:rPr>
        <w:t>f</w:t>
      </w:r>
      <w:r w:rsidRPr="00223D53">
        <w:rPr>
          <w:rFonts w:ascii="Arial" w:hAnsi="Arial" w:cs="Arial"/>
        </w:rPr>
        <w:t xml:space="preserve"> est </w:t>
      </w:r>
      <w:r>
        <w:rPr>
          <w:rFonts w:ascii="Arial" w:hAnsi="Arial" w:cs="Arial"/>
        </w:rPr>
        <w:t xml:space="preserve">ainsi </w:t>
      </w:r>
      <w:r w:rsidRPr="00223D53">
        <w:rPr>
          <w:rFonts w:ascii="Arial" w:hAnsi="Arial" w:cs="Arial"/>
        </w:rPr>
        <w:t>décroissante sur l’intervalle</w:t>
      </w:r>
      <w:r>
        <w:rPr>
          <w:rFonts w:ascii="Arial" w:hAnsi="Arial" w:cs="Arial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0 ;+∞</m:t>
            </m:r>
          </m:e>
        </m:d>
      </m:oMath>
      <w:r w:rsidRPr="00223D53">
        <w:rPr>
          <w:rFonts w:ascii="Arial" w:hAnsi="Arial" w:cs="Arial"/>
        </w:rPr>
        <w:t>.</w:t>
      </w:r>
    </w:p>
    <w:p w14:paraId="575B5008" w14:textId="77777777" w:rsidR="007C51EE" w:rsidRPr="00193CB7" w:rsidRDefault="007C51EE" w:rsidP="007C51EE">
      <w:p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- </w:t>
      </w:r>
      <w:r w:rsidRPr="00193CB7">
        <w:rPr>
          <w:rFonts w:ascii="Arial" w:hAnsi="Arial" w:cs="Arial"/>
        </w:rPr>
        <w:t>La décroissance sur l’intervalle</w:t>
      </w:r>
      <w:r>
        <w:rPr>
          <w:rFonts w:ascii="Arial" w:hAnsi="Arial" w:cs="Arial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-∞ ;0</m:t>
            </m:r>
          </m:e>
        </m:d>
      </m:oMath>
      <w:r w:rsidRPr="007112CE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</w:rPr>
        <w:t xml:space="preserve"> </w:t>
      </w:r>
      <w:r w:rsidRPr="00193CB7">
        <w:rPr>
          <w:rFonts w:ascii="Arial" w:hAnsi="Arial" w:cs="Arial"/>
        </w:rPr>
        <w:t xml:space="preserve">est prouvée de manière </w:t>
      </w:r>
      <w:r>
        <w:rPr>
          <w:rFonts w:ascii="Arial" w:hAnsi="Arial" w:cs="Arial"/>
        </w:rPr>
        <w:t>analogue</w:t>
      </w:r>
      <w:r w:rsidRPr="00193CB7">
        <w:rPr>
          <w:rFonts w:ascii="Arial" w:hAnsi="Arial" w:cs="Arial"/>
        </w:rPr>
        <w:t>.</w:t>
      </w:r>
    </w:p>
    <w:p w14:paraId="651A2583" w14:textId="1992108A" w:rsidR="007C51EE" w:rsidRDefault="007C51EE" w:rsidP="007C51EE">
      <w:pPr>
        <w:rPr>
          <w:rFonts w:ascii="Arial" w:hAnsi="Arial" w:cs="Arial"/>
        </w:rPr>
      </w:pPr>
    </w:p>
    <w:p w14:paraId="13914265" w14:textId="46ACE260" w:rsidR="007C51EE" w:rsidRDefault="007C51EE" w:rsidP="007C51EE">
      <w:pPr>
        <w:rPr>
          <w:rFonts w:ascii="Arial" w:hAnsi="Arial" w:cs="Arial"/>
        </w:rPr>
      </w:pPr>
    </w:p>
    <w:p w14:paraId="717553DD" w14:textId="77777777" w:rsidR="007C51EE" w:rsidRDefault="007C51EE" w:rsidP="007C51EE">
      <w:pPr>
        <w:rPr>
          <w:rFonts w:ascii="Arial" w:hAnsi="Arial" w:cs="Arial"/>
        </w:rPr>
      </w:pPr>
    </w:p>
    <w:p w14:paraId="371DEDEE" w14:textId="77777777" w:rsidR="007C51EE" w:rsidRPr="00923386" w:rsidRDefault="007C51EE" w:rsidP="007C51EE">
      <w:pPr>
        <w:pBdr>
          <w:top w:val="single" w:sz="4" w:space="1" w:color="FF2600"/>
          <w:left w:val="single" w:sz="4" w:space="4" w:color="FF2600"/>
          <w:bottom w:val="single" w:sz="4" w:space="1" w:color="FF2600"/>
          <w:right w:val="single" w:sz="4" w:space="4" w:color="FF2600"/>
        </w:pBdr>
        <w:rPr>
          <w:rFonts w:ascii="Arial" w:hAnsi="Arial" w:cs="Arial"/>
          <w:color w:val="FF0000"/>
        </w:rPr>
      </w:pPr>
      <w:r w:rsidRPr="00923386">
        <w:rPr>
          <w:rFonts w:ascii="Arial" w:hAnsi="Arial" w:cs="Arial"/>
          <w:color w:val="FF0000"/>
          <w:u w:val="single"/>
        </w:rPr>
        <w:lastRenderedPageBreak/>
        <w:t>Propriété :</w:t>
      </w:r>
      <w:r w:rsidRPr="00923386">
        <w:rPr>
          <w:rFonts w:ascii="Arial" w:hAnsi="Arial" w:cs="Arial"/>
          <w:color w:val="FF0000"/>
        </w:rPr>
        <w:t xml:space="preserve"> Si </w:t>
      </w:r>
      <m:oMath>
        <m:r>
          <w:rPr>
            <w:rFonts w:ascii="Cambria Math" w:hAnsi="Cambria Math" w:cs="Arial"/>
            <w:color w:val="FF0000"/>
          </w:rPr>
          <m:t>a</m:t>
        </m:r>
      </m:oMath>
      <w:r w:rsidRPr="00923386">
        <w:rPr>
          <w:rFonts w:ascii="Arial" w:hAnsi="Arial" w:cs="Arial"/>
          <w:color w:val="FF0000"/>
        </w:rPr>
        <w:t xml:space="preserve"> et </w:t>
      </w:r>
      <m:oMath>
        <m:r>
          <w:rPr>
            <w:rFonts w:ascii="Cambria Math" w:hAnsi="Cambria Math" w:cs="Arial"/>
            <w:color w:val="FF0000"/>
          </w:rPr>
          <m:t>b</m:t>
        </m:r>
      </m:oMath>
      <w:r w:rsidRPr="00923386">
        <w:rPr>
          <w:rFonts w:ascii="Arial" w:hAnsi="Arial" w:cs="Arial"/>
          <w:color w:val="FF0000"/>
        </w:rPr>
        <w:t xml:space="preserve"> sont deux nombres réels de même signe, on a alors :</w:t>
      </w:r>
    </w:p>
    <w:p w14:paraId="123D870D" w14:textId="77777777" w:rsidR="007C51EE" w:rsidRPr="00923386" w:rsidRDefault="007C51EE" w:rsidP="007C51EE">
      <w:pPr>
        <w:pBdr>
          <w:top w:val="single" w:sz="4" w:space="1" w:color="FF2600"/>
          <w:left w:val="single" w:sz="4" w:space="4" w:color="FF2600"/>
          <w:bottom w:val="single" w:sz="4" w:space="1" w:color="FF2600"/>
          <w:right w:val="single" w:sz="4" w:space="4" w:color="FF2600"/>
        </w:pBdr>
        <w:rPr>
          <w:rFonts w:ascii="Arial" w:hAnsi="Arial" w:cs="Arial"/>
          <w:color w:val="FF0000"/>
        </w:rPr>
      </w:pPr>
      <m:oMathPara>
        <m:oMath>
          <m:r>
            <w:rPr>
              <w:rFonts w:ascii="Cambria Math" w:hAnsi="Cambria Math" w:cs="Arial"/>
              <w:color w:val="FF0000"/>
            </w:rPr>
            <m:t xml:space="preserve">a&lt;b    ⟺     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FF0000"/>
                </w:rPr>
                <m:t>a</m:t>
              </m:r>
            </m:den>
          </m:f>
          <m:r>
            <w:rPr>
              <w:rFonts w:ascii="Cambria Math" w:hAnsi="Cambria Math" w:cs="Arial"/>
              <w:color w:val="FF0000"/>
            </w:rPr>
            <m:t>&gt;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FF0000"/>
                </w:rPr>
                <m:t>b</m:t>
              </m:r>
            </m:den>
          </m:f>
        </m:oMath>
      </m:oMathPara>
    </w:p>
    <w:p w14:paraId="5D72AB0E" w14:textId="77777777" w:rsidR="007C51EE" w:rsidRDefault="007C51EE" w:rsidP="007C51EE">
      <w:pPr>
        <w:rPr>
          <w:rFonts w:ascii="Arial" w:hAnsi="Arial" w:cs="Arial"/>
        </w:rPr>
      </w:pPr>
    </w:p>
    <w:p w14:paraId="13190DCF" w14:textId="77777777" w:rsidR="007C51EE" w:rsidRDefault="007C51EE" w:rsidP="007C51EE">
      <w:pPr>
        <w:rPr>
          <w:rFonts w:ascii="Arial" w:hAnsi="Arial" w:cs="Arial"/>
        </w:rPr>
      </w:pPr>
      <w:r>
        <w:rPr>
          <w:rFonts w:ascii="Arial" w:hAnsi="Arial" w:cs="Arial"/>
        </w:rPr>
        <w:t>En effet, la fonction inverse étant décroissante, l’ordre est renversé.</w:t>
      </w:r>
    </w:p>
    <w:p w14:paraId="433369E2" w14:textId="77777777" w:rsidR="007C51EE" w:rsidRDefault="007C51EE" w:rsidP="007C51EE">
      <w:pPr>
        <w:rPr>
          <w:rFonts w:ascii="Arial" w:hAnsi="Arial" w:cs="Arial"/>
        </w:rPr>
      </w:pPr>
    </w:p>
    <w:p w14:paraId="0D5BE077" w14:textId="77777777" w:rsidR="00525DBA" w:rsidRDefault="00525DBA" w:rsidP="007C51EE">
      <w:pPr>
        <w:rPr>
          <w:rFonts w:ascii="Arial" w:hAnsi="Arial" w:cs="Arial"/>
        </w:rPr>
      </w:pPr>
    </w:p>
    <w:p w14:paraId="18BEF1A0" w14:textId="77777777" w:rsidR="00E146CA" w:rsidRPr="00E146CA" w:rsidRDefault="00657845" w:rsidP="00E146CA">
      <w:pPr>
        <w:pStyle w:val="Titre2"/>
        <w:numPr>
          <w:ilvl w:val="0"/>
          <w:numId w:val="4"/>
        </w:numPr>
        <w:rPr>
          <w:b w:val="0"/>
          <w:i w:val="0"/>
          <w:color w:val="FF0000"/>
          <w:sz w:val="32"/>
          <w:szCs w:val="32"/>
          <w:u w:val="single"/>
        </w:rPr>
      </w:pPr>
      <w:r>
        <w:rPr>
          <w:b w:val="0"/>
          <w:i w:val="0"/>
          <w:color w:val="FF0000"/>
          <w:sz w:val="32"/>
          <w:szCs w:val="32"/>
          <w:u w:val="single"/>
        </w:rPr>
        <w:t>F</w:t>
      </w:r>
      <w:r w:rsidR="00E146CA" w:rsidRPr="00E146CA">
        <w:rPr>
          <w:b w:val="0"/>
          <w:i w:val="0"/>
          <w:color w:val="FF0000"/>
          <w:sz w:val="32"/>
          <w:szCs w:val="32"/>
          <w:u w:val="single"/>
        </w:rPr>
        <w:t>onction racine carrée</w:t>
      </w:r>
    </w:p>
    <w:p w14:paraId="70484A09" w14:textId="77777777" w:rsidR="00E146CA" w:rsidRDefault="00E146CA" w:rsidP="00E146CA">
      <w:pPr>
        <w:ind w:left="708"/>
        <w:rPr>
          <w:rFonts w:ascii="Arial" w:hAnsi="Arial" w:cs="Arial"/>
        </w:rPr>
      </w:pPr>
    </w:p>
    <w:p w14:paraId="204D1CFA" w14:textId="77777777" w:rsidR="00524C12" w:rsidRPr="00BA5CB3" w:rsidRDefault="00524C12" w:rsidP="00034125">
      <w:pPr>
        <w:pStyle w:val="Titre3"/>
        <w:numPr>
          <w:ilvl w:val="0"/>
          <w:numId w:val="29"/>
        </w:numPr>
        <w:tabs>
          <w:tab w:val="clear" w:pos="1732"/>
          <w:tab w:val="num" w:pos="993"/>
        </w:tabs>
        <w:spacing w:before="0" w:after="0"/>
        <w:ind w:left="993" w:hanging="426"/>
        <w:rPr>
          <w:b w:val="0"/>
          <w:sz w:val="24"/>
          <w:szCs w:val="24"/>
          <w:u w:val="single"/>
        </w:rPr>
      </w:pPr>
      <w:r w:rsidRPr="00BA5CB3">
        <w:rPr>
          <w:b w:val="0"/>
          <w:sz w:val="24"/>
          <w:szCs w:val="24"/>
          <w:u w:val="single"/>
        </w:rPr>
        <w:t>Définition</w:t>
      </w:r>
    </w:p>
    <w:p w14:paraId="495D7744" w14:textId="77777777" w:rsidR="00524C12" w:rsidRDefault="00524C12" w:rsidP="00E146CA">
      <w:pPr>
        <w:ind w:left="708"/>
        <w:rPr>
          <w:rFonts w:ascii="Arial" w:hAnsi="Arial" w:cs="Arial"/>
        </w:rPr>
      </w:pPr>
    </w:p>
    <w:p w14:paraId="21B53A61" w14:textId="77777777" w:rsidR="00436D53" w:rsidRDefault="00E146CA" w:rsidP="00E146C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Cs w:val="20"/>
        </w:rPr>
      </w:pPr>
      <w:r w:rsidRPr="005A3F8D">
        <w:rPr>
          <w:rFonts w:ascii="Arial" w:hAnsi="Arial"/>
          <w:color w:val="FF0000"/>
          <w:u w:val="single"/>
        </w:rPr>
        <w:t>Définition :</w:t>
      </w:r>
      <w:r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  <w:szCs w:val="20"/>
        </w:rPr>
        <w:t xml:space="preserve">La </w:t>
      </w:r>
      <w:r w:rsidRPr="00EE70A9">
        <w:rPr>
          <w:rFonts w:ascii="Arial" w:hAnsi="Arial"/>
          <w:b/>
          <w:bCs/>
          <w:color w:val="FF0000"/>
          <w:szCs w:val="20"/>
        </w:rPr>
        <w:t>fonction racine carrée</w:t>
      </w:r>
      <w:r w:rsidRPr="005A3F8D">
        <w:rPr>
          <w:rFonts w:ascii="Arial" w:hAnsi="Arial"/>
          <w:color w:val="FF0000"/>
          <w:szCs w:val="20"/>
        </w:rPr>
        <w:t xml:space="preserve"> </w:t>
      </w:r>
      <w:r>
        <w:rPr>
          <w:rFonts w:ascii="Arial" w:hAnsi="Arial"/>
          <w:color w:val="FF0000"/>
          <w:szCs w:val="20"/>
        </w:rPr>
        <w:t>est la fonction</w:t>
      </w:r>
      <w:r w:rsidRPr="005A3F8D">
        <w:rPr>
          <w:rFonts w:ascii="Arial" w:hAnsi="Arial"/>
          <w:color w:val="FF0000"/>
          <w:szCs w:val="20"/>
        </w:rPr>
        <w:t xml:space="preserve"> </w:t>
      </w:r>
      <w:r w:rsidRPr="005A3F8D">
        <w:rPr>
          <w:i/>
          <w:color w:val="FF0000"/>
          <w:szCs w:val="20"/>
        </w:rPr>
        <w:t>f</w:t>
      </w:r>
      <w:r>
        <w:rPr>
          <w:rFonts w:ascii="Arial" w:hAnsi="Arial"/>
          <w:color w:val="FF0000"/>
          <w:szCs w:val="20"/>
        </w:rPr>
        <w:t xml:space="preserve"> </w:t>
      </w:r>
      <w:r w:rsidRPr="005A3F8D">
        <w:rPr>
          <w:rFonts w:ascii="Arial" w:hAnsi="Arial"/>
          <w:color w:val="FF0000"/>
          <w:szCs w:val="20"/>
        </w:rPr>
        <w:t>définie sur</w:t>
      </w:r>
      <w:r w:rsidR="00436D53">
        <w:rPr>
          <w:rFonts w:ascii="Arial" w:hAnsi="Arial"/>
          <w:color w:val="FF0000"/>
          <w:szCs w:val="20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FF0000"/>
                <w:szCs w:val="20"/>
              </w:rPr>
            </m:ctrlPr>
          </m:dPr>
          <m:e>
            <m:r>
              <w:rPr>
                <w:rFonts w:ascii="Cambria Math" w:hAnsi="Cambria Math"/>
                <w:color w:val="FF0000"/>
                <w:szCs w:val="20"/>
              </w:rPr>
              <m:t>0 ; +∞</m:t>
            </m:r>
          </m:e>
        </m:d>
      </m:oMath>
      <w:r w:rsidRPr="005A3F8D">
        <w:rPr>
          <w:rFonts w:ascii="Arial" w:hAnsi="Arial"/>
          <w:color w:val="FF0000"/>
          <w:szCs w:val="20"/>
        </w:rPr>
        <w:t xml:space="preserve"> par</w:t>
      </w:r>
    </w:p>
    <w:p w14:paraId="408D6A70" w14:textId="77777777" w:rsidR="00D94C4D" w:rsidRPr="003F7C22" w:rsidRDefault="00436D53" w:rsidP="003F7C2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Cs w:val="20"/>
        </w:rPr>
      </w:pPr>
      <m:oMath>
        <m:r>
          <w:rPr>
            <w:rFonts w:ascii="Cambria Math" w:hAnsi="Cambria Math"/>
            <w:color w:val="FF0000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Cs w:val="20"/>
              </w:rPr>
            </m:ctrlPr>
          </m:dPr>
          <m:e>
            <m:r>
              <w:rPr>
                <w:rFonts w:ascii="Cambria Math" w:hAnsi="Cambria Math"/>
                <w:color w:val="FF0000"/>
                <w:szCs w:val="20"/>
              </w:rPr>
              <m:t>x</m:t>
            </m:r>
          </m:e>
        </m:d>
        <m:r>
          <w:rPr>
            <w:rFonts w:ascii="Cambria Math" w:hAnsi="Cambria Math"/>
            <w:color w:val="FF0000"/>
            <w:szCs w:val="2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  <w:szCs w:val="20"/>
              </w:rPr>
            </m:ctrlPr>
          </m:radPr>
          <m:deg/>
          <m:e>
            <m:r>
              <w:rPr>
                <w:rFonts w:ascii="Cambria Math" w:hAnsi="Cambria Math"/>
                <w:color w:val="FF0000"/>
                <w:szCs w:val="20"/>
              </w:rPr>
              <m:t>x</m:t>
            </m:r>
          </m:e>
        </m:rad>
      </m:oMath>
      <w:r w:rsidR="00E146CA" w:rsidRPr="005A3F8D">
        <w:rPr>
          <w:rFonts w:ascii="Arial" w:hAnsi="Arial"/>
          <w:color w:val="FF0000"/>
          <w:szCs w:val="20"/>
        </w:rPr>
        <w:t>.</w:t>
      </w:r>
    </w:p>
    <w:p w14:paraId="3186B576" w14:textId="77777777" w:rsidR="007C51EE" w:rsidRDefault="007C51EE" w:rsidP="007C51EE">
      <w:pPr>
        <w:ind w:left="993"/>
        <w:rPr>
          <w:rFonts w:ascii="Arial" w:hAnsi="Arial" w:cs="Arial"/>
          <w:u w:val="single"/>
        </w:rPr>
      </w:pPr>
    </w:p>
    <w:p w14:paraId="0C39244E" w14:textId="3B0B09E0" w:rsidR="00524C12" w:rsidRPr="00BD7458" w:rsidRDefault="00524C12" w:rsidP="00034125">
      <w:pPr>
        <w:numPr>
          <w:ilvl w:val="0"/>
          <w:numId w:val="29"/>
        </w:numPr>
        <w:tabs>
          <w:tab w:val="clear" w:pos="1732"/>
          <w:tab w:val="num" w:pos="993"/>
        </w:tabs>
        <w:ind w:left="993" w:hanging="426"/>
        <w:rPr>
          <w:rFonts w:ascii="Arial" w:hAnsi="Arial" w:cs="Arial"/>
          <w:u w:val="single"/>
        </w:rPr>
      </w:pPr>
      <w:r w:rsidRPr="00BD7458">
        <w:rPr>
          <w:rFonts w:ascii="Arial" w:hAnsi="Arial" w:cs="Arial"/>
          <w:u w:val="single"/>
        </w:rPr>
        <w:t>Représentation graphique</w:t>
      </w:r>
    </w:p>
    <w:p w14:paraId="0732811B" w14:textId="77777777" w:rsidR="00E146CA" w:rsidRDefault="00E146CA" w:rsidP="00E146CA">
      <w:pPr>
        <w:tabs>
          <w:tab w:val="left" w:pos="2835"/>
          <w:tab w:val="left" w:pos="4678"/>
        </w:tabs>
        <w:rPr>
          <w:rFonts w:ascii="Arial" w:hAnsi="Arial"/>
        </w:rPr>
      </w:pPr>
    </w:p>
    <w:p w14:paraId="378FA833" w14:textId="77777777" w:rsidR="00E146CA" w:rsidRDefault="00995A94" w:rsidP="00E146CA">
      <w:pPr>
        <w:tabs>
          <w:tab w:val="left" w:pos="2835"/>
          <w:tab w:val="left" w:pos="4678"/>
        </w:tabs>
        <w:jc w:val="center"/>
        <w:rPr>
          <w:rFonts w:ascii="Arial" w:hAnsi="Arial"/>
        </w:rPr>
      </w:pPr>
      <w:r w:rsidRPr="006027E2">
        <w:rPr>
          <w:rFonts w:ascii="Arial" w:hAnsi="Arial"/>
          <w:noProof/>
        </w:rPr>
        <w:drawing>
          <wp:inline distT="0" distB="0" distL="0" distR="0" wp14:anchorId="6EACD21A" wp14:editId="7705181E">
            <wp:extent cx="4572000" cy="1772529"/>
            <wp:effectExtent l="0" t="0" r="0" b="5715"/>
            <wp:docPr id="21" name="Image 65" descr="Description : Capture d’écran 2011-06-09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5" descr="Description : Capture d’écran 2011-06-09 à 16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0059" cy="177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479A2" w14:textId="77777777" w:rsidR="003F662F" w:rsidRDefault="003F662F" w:rsidP="00E146CA">
      <w:pPr>
        <w:outlineLvl w:val="0"/>
        <w:rPr>
          <w:rFonts w:ascii="Arial" w:eastAsia="Cambria" w:hAnsi="Arial"/>
          <w:color w:val="FF0000"/>
          <w:lang w:eastAsia="en-US"/>
        </w:rPr>
      </w:pPr>
    </w:p>
    <w:p w14:paraId="012AEBCF" w14:textId="77777777" w:rsidR="003F662F" w:rsidRPr="003F662F" w:rsidRDefault="003F662F" w:rsidP="00E146CA">
      <w:pPr>
        <w:outlineLvl w:val="0"/>
        <w:rPr>
          <w:rFonts w:ascii="Arial" w:eastAsia="Cambria" w:hAnsi="Arial"/>
          <w:lang w:eastAsia="en-US"/>
        </w:rPr>
      </w:pPr>
      <w:r w:rsidRPr="003F662F">
        <w:rPr>
          <w:rFonts w:ascii="Arial" w:eastAsia="Cambria" w:hAnsi="Arial"/>
          <w:u w:val="single"/>
          <w:lang w:eastAsia="en-US"/>
        </w:rPr>
        <w:t>Remarque :</w:t>
      </w:r>
      <w:r w:rsidRPr="003F662F">
        <w:rPr>
          <w:rFonts w:ascii="Arial" w:eastAsia="Cambria" w:hAnsi="Arial"/>
          <w:lang w:eastAsia="en-US"/>
        </w:rPr>
        <w:t xml:space="preserve"> La fonction racine carrée n’est pas définie pour des valeurs négatives.</w:t>
      </w:r>
    </w:p>
    <w:p w14:paraId="66A52144" w14:textId="77777777" w:rsidR="00E146CA" w:rsidRDefault="00E146CA" w:rsidP="00E146CA">
      <w:pPr>
        <w:outlineLvl w:val="0"/>
        <w:rPr>
          <w:rFonts w:ascii="Arial" w:eastAsia="Cambria" w:hAnsi="Arial"/>
          <w:color w:val="FF0000"/>
          <w:lang w:eastAsia="en-US"/>
        </w:rPr>
      </w:pPr>
    </w:p>
    <w:p w14:paraId="67FA08F7" w14:textId="77777777" w:rsidR="00525DBA" w:rsidRPr="00C20877" w:rsidRDefault="00525DBA" w:rsidP="00525DBA">
      <w:pPr>
        <w:rPr>
          <w:rFonts w:ascii="Arial" w:hAnsi="Arial" w:cs="Arial"/>
          <w:u w:val="single"/>
        </w:rPr>
      </w:pPr>
      <w:r w:rsidRPr="00923386">
        <w:rPr>
          <w:rFonts w:ascii="Arial" w:hAnsi="Arial" w:cs="Arial"/>
          <w:u w:val="single"/>
        </w:rPr>
        <w:t xml:space="preserve">Résoudre une inéquation avec la fonction </w:t>
      </w:r>
      <w:r>
        <w:rPr>
          <w:rFonts w:ascii="Arial" w:hAnsi="Arial" w:cs="Arial"/>
          <w:u w:val="single"/>
        </w:rPr>
        <w:t>racine carrée</w:t>
      </w:r>
      <w:r w:rsidRPr="00923386">
        <w:rPr>
          <w:rFonts w:ascii="Arial" w:hAnsi="Arial" w:cs="Arial"/>
          <w:u w:val="single"/>
        </w:rPr>
        <w:t> :</w:t>
      </w:r>
    </w:p>
    <w:p w14:paraId="7E36DA2C" w14:textId="77777777" w:rsidR="00525DBA" w:rsidRDefault="00525DBA" w:rsidP="00525DBA">
      <w:pPr>
        <w:tabs>
          <w:tab w:val="num" w:pos="72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97B2DAA" wp14:editId="2593827D">
            <wp:extent cx="161925" cy="161925"/>
            <wp:effectExtent l="0" t="0" r="0" b="0"/>
            <wp:docPr id="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UPI7RoS0Vhg</w:t>
        </w:r>
      </w:hyperlink>
    </w:p>
    <w:p w14:paraId="195CC026" w14:textId="33F7F652" w:rsidR="00E146CA" w:rsidRDefault="00E146CA" w:rsidP="00E146CA">
      <w:pPr>
        <w:outlineLvl w:val="0"/>
        <w:rPr>
          <w:rFonts w:ascii="Arial" w:eastAsia="Cambria" w:hAnsi="Arial"/>
          <w:color w:val="FF0000"/>
          <w:lang w:eastAsia="en-US"/>
        </w:rPr>
      </w:pPr>
    </w:p>
    <w:p w14:paraId="4AB16BC0" w14:textId="77777777" w:rsidR="007C51EE" w:rsidRDefault="007C51EE" w:rsidP="00E146CA">
      <w:pPr>
        <w:outlineLvl w:val="0"/>
        <w:rPr>
          <w:rFonts w:ascii="Arial" w:eastAsia="Cambria" w:hAnsi="Arial"/>
          <w:color w:val="FF0000"/>
          <w:lang w:eastAsia="en-US"/>
        </w:rPr>
      </w:pPr>
    </w:p>
    <w:p w14:paraId="29FFF472" w14:textId="77777777" w:rsidR="007C51EE" w:rsidRPr="007C51EE" w:rsidRDefault="007C51EE" w:rsidP="007C51EE">
      <w:pPr>
        <w:numPr>
          <w:ilvl w:val="0"/>
          <w:numId w:val="29"/>
        </w:numPr>
        <w:tabs>
          <w:tab w:val="clear" w:pos="1732"/>
          <w:tab w:val="num" w:pos="993"/>
        </w:tabs>
        <w:ind w:left="993" w:hanging="426"/>
        <w:rPr>
          <w:rFonts w:ascii="Arial" w:hAnsi="Arial" w:cs="Arial"/>
          <w:u w:val="single"/>
        </w:rPr>
      </w:pPr>
      <w:r w:rsidRPr="007C51EE">
        <w:rPr>
          <w:rFonts w:ascii="Arial" w:hAnsi="Arial" w:cs="Arial"/>
          <w:u w:val="single"/>
        </w:rPr>
        <w:t>Variations de la fonction racine carrée</w:t>
      </w:r>
    </w:p>
    <w:p w14:paraId="5B5195B9" w14:textId="77777777" w:rsidR="007C51EE" w:rsidRDefault="007C51EE" w:rsidP="007C51EE">
      <w:pPr>
        <w:ind w:left="708"/>
        <w:rPr>
          <w:rFonts w:ascii="Arial" w:hAnsi="Arial" w:cs="Arial"/>
        </w:rPr>
      </w:pPr>
    </w:p>
    <w:p w14:paraId="63E9D204" w14:textId="77777777" w:rsidR="007C51EE" w:rsidRPr="00AE4204" w:rsidRDefault="007C51EE" w:rsidP="007C51EE">
      <w:pPr>
        <w:pStyle w:val="Textebrut1"/>
        <w:rPr>
          <w:rFonts w:ascii="Arial" w:hAnsi="Arial"/>
          <w:sz w:val="8"/>
          <w:szCs w:val="8"/>
        </w:rPr>
      </w:pPr>
    </w:p>
    <w:p w14:paraId="1C2ACE4E" w14:textId="77777777" w:rsidR="007C51EE" w:rsidRPr="00713E42" w:rsidRDefault="007C51EE" w:rsidP="007C51EE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451CB3F" wp14:editId="20EEF4D3">
            <wp:extent cx="161925" cy="161925"/>
            <wp:effectExtent l="0" t="0" r="0" b="0"/>
            <wp:docPr id="7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5" w:history="1">
        <w:r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qJ-Iiz8TvZ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1393A90" w14:textId="77777777" w:rsidR="007C51EE" w:rsidRDefault="007C51EE" w:rsidP="007C51EE">
      <w:pPr>
        <w:ind w:left="708"/>
        <w:rPr>
          <w:rFonts w:ascii="Arial" w:hAnsi="Arial" w:cs="Arial"/>
        </w:rPr>
      </w:pPr>
    </w:p>
    <w:p w14:paraId="7B8870F0" w14:textId="77777777" w:rsidR="007C51EE" w:rsidRPr="005A3F8D" w:rsidRDefault="007C51EE" w:rsidP="007C51E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-144"/>
        <w:rPr>
          <w:rFonts w:ascii="Arial" w:hAnsi="Arial" w:cs="Arial"/>
          <w:color w:val="FF0000"/>
          <w:u w:val="single"/>
        </w:rPr>
      </w:pPr>
      <w:r>
        <w:rPr>
          <w:rFonts w:ascii="Arial" w:hAnsi="Arial" w:cs="Arial"/>
          <w:color w:val="FF0000"/>
          <w:u w:val="single"/>
        </w:rPr>
        <w:t>Propriété :</w:t>
      </w:r>
      <w:r w:rsidRPr="005A3F8D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La </w:t>
      </w:r>
      <w:r w:rsidRPr="00233707">
        <w:rPr>
          <w:rFonts w:ascii="Arial" w:hAnsi="Arial" w:cs="Arial"/>
          <w:color w:val="FF0000"/>
        </w:rPr>
        <w:t xml:space="preserve">fonction </w:t>
      </w:r>
      <w:r>
        <w:rPr>
          <w:rFonts w:ascii="Arial" w:hAnsi="Arial" w:cs="Arial"/>
          <w:color w:val="FF0000"/>
        </w:rPr>
        <w:t xml:space="preserve">racine carrée est strictement croissante sur l’intervalle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 ; +∞</m:t>
            </m:r>
          </m:e>
        </m:d>
      </m:oMath>
      <w:r>
        <w:rPr>
          <w:rFonts w:ascii="Arial" w:hAnsi="Arial" w:cs="Arial"/>
          <w:color w:val="FF0000"/>
        </w:rPr>
        <w:t>.</w:t>
      </w:r>
    </w:p>
    <w:p w14:paraId="3C61A418" w14:textId="77777777" w:rsidR="007C51EE" w:rsidRPr="00233707" w:rsidRDefault="007C51EE" w:rsidP="007C51EE">
      <w:pPr>
        <w:tabs>
          <w:tab w:val="left" w:pos="2835"/>
          <w:tab w:val="left" w:pos="4678"/>
        </w:tabs>
        <w:rPr>
          <w:rFonts w:ascii="Arial" w:hAnsi="Arial"/>
        </w:rPr>
      </w:pPr>
    </w:p>
    <w:p w14:paraId="08E0FEC5" w14:textId="48B7FD78" w:rsidR="007C51EE" w:rsidRPr="007C51EE" w:rsidRDefault="007C51EE" w:rsidP="007C51EE">
      <w:pPr>
        <w:tabs>
          <w:tab w:val="left" w:pos="2835"/>
          <w:tab w:val="left" w:pos="4678"/>
        </w:tabs>
        <w:rPr>
          <w:rFonts w:ascii="Arial" w:hAnsi="Arial" w:cs="Arial"/>
          <w:bCs/>
          <w:color w:val="000000" w:themeColor="text1"/>
          <w:u w:val="single"/>
        </w:rPr>
      </w:pPr>
      <w:r w:rsidRPr="007C51EE">
        <w:rPr>
          <w:rFonts w:ascii="Arial" w:hAnsi="Arial" w:cs="Arial"/>
          <w:bCs/>
          <w:color w:val="000000" w:themeColor="text1"/>
          <w:u w:val="single"/>
        </w:rPr>
        <w:t>Démonstration :</w:t>
      </w:r>
    </w:p>
    <w:p w14:paraId="3A9A7B12" w14:textId="77777777" w:rsidR="007C51EE" w:rsidRPr="00AE4204" w:rsidRDefault="007C51EE" w:rsidP="007C51EE">
      <w:pPr>
        <w:pStyle w:val="Textebrut1"/>
        <w:rPr>
          <w:rFonts w:ascii="Arial" w:hAnsi="Arial"/>
          <w:sz w:val="8"/>
          <w:szCs w:val="8"/>
        </w:rPr>
      </w:pPr>
    </w:p>
    <w:p w14:paraId="53704185" w14:textId="77777777" w:rsidR="007C51EE" w:rsidRPr="0048283D" w:rsidRDefault="007C51EE" w:rsidP="007C51EE">
      <w:pPr>
        <w:tabs>
          <w:tab w:val="left" w:pos="5484"/>
        </w:tabs>
        <w:autoSpaceDE w:val="0"/>
        <w:autoSpaceDN w:val="0"/>
        <w:adjustRightInd w:val="0"/>
        <w:ind w:right="340"/>
        <w:rPr>
          <w:rStyle w:val="Lienhypertexte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A32FA54" wp14:editId="60BA1A6B">
            <wp:extent cx="161925" cy="161925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Pr="0048283D">
          <w:rPr>
            <w:rStyle w:val="Lienhypertexte"/>
            <w:rFonts w:ascii="Arial" w:hAnsi="Arial" w:cs="Arial"/>
            <w:b/>
            <w:sz w:val="20"/>
            <w:szCs w:val="20"/>
          </w:rPr>
          <w:t>https://youtu.be/1EUTIClDac4</w:t>
        </w:r>
      </w:hyperlink>
    </w:p>
    <w:p w14:paraId="148E7F4F" w14:textId="77777777" w:rsidR="007C51EE" w:rsidRDefault="007C51EE" w:rsidP="007C51EE">
      <w:pPr>
        <w:tabs>
          <w:tab w:val="left" w:pos="2835"/>
          <w:tab w:val="left" w:pos="4678"/>
        </w:tabs>
        <w:rPr>
          <w:rFonts w:ascii="Arial" w:hAnsi="Arial"/>
          <w:u w:val="single"/>
        </w:rPr>
      </w:pPr>
    </w:p>
    <w:p w14:paraId="39B6B412" w14:textId="77777777" w:rsidR="007C51EE" w:rsidRPr="00193BC4" w:rsidRDefault="007C51EE" w:rsidP="007C51EE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pose :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x</m:t>
            </m:r>
          </m:e>
        </m:rad>
      </m:oMath>
      <w:r>
        <w:rPr>
          <w:rFonts w:ascii="Arial" w:hAnsi="Arial" w:cs="Arial"/>
        </w:rPr>
        <w:t>.</w:t>
      </w:r>
    </w:p>
    <w:p w14:paraId="3126DD1F" w14:textId="77777777" w:rsidR="007C51EE" w:rsidRDefault="007C51EE" w:rsidP="007C51EE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rFonts w:ascii="Arial" w:hAnsi="Arial"/>
        </w:rPr>
        <w:t xml:space="preserve">Soit </w:t>
      </w:r>
      <w:r w:rsidRPr="00233707">
        <w:rPr>
          <w:i/>
        </w:rPr>
        <w:t>a</w:t>
      </w:r>
      <w:r>
        <w:rPr>
          <w:rFonts w:ascii="Arial" w:hAnsi="Arial"/>
        </w:rPr>
        <w:t xml:space="preserve"> et </w:t>
      </w:r>
      <w:r w:rsidRPr="00233707">
        <w:rPr>
          <w:i/>
        </w:rPr>
        <w:t>b</w:t>
      </w:r>
      <w:r>
        <w:rPr>
          <w:rFonts w:ascii="Arial" w:hAnsi="Arial"/>
        </w:rPr>
        <w:t xml:space="preserve"> deux nombres réels positifs tels que </w:t>
      </w:r>
      <w:r w:rsidRPr="00233707">
        <w:rPr>
          <w:i/>
        </w:rPr>
        <w:t>a</w:t>
      </w:r>
      <w:r>
        <w:rPr>
          <w:rFonts w:ascii="Arial" w:hAnsi="Arial"/>
        </w:rPr>
        <w:t xml:space="preserve"> &lt; </w:t>
      </w:r>
      <w:r w:rsidRPr="00233707">
        <w:rPr>
          <w:i/>
        </w:rPr>
        <w:t>b</w:t>
      </w:r>
      <w:r>
        <w:rPr>
          <w:rFonts w:ascii="Arial" w:hAnsi="Arial"/>
        </w:rPr>
        <w:t>.</w:t>
      </w:r>
    </w:p>
    <w:p w14:paraId="3AFDCC26" w14:textId="77777777" w:rsidR="007C51EE" w:rsidRPr="001202F2" w:rsidRDefault="007C51EE" w:rsidP="007C51EE">
      <w:pPr>
        <w:tabs>
          <w:tab w:val="left" w:pos="2835"/>
          <w:tab w:val="left" w:pos="4678"/>
        </w:tabs>
        <w:rPr>
          <w:rFonts w:ascii="Arial" w:hAnsi="Arial"/>
        </w:rPr>
      </w:pP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b</m:t>
            </m:r>
          </m:e>
        </m:rad>
        <m:r>
          <w:rPr>
            <w:rFonts w:ascii="Cambria Math" w:hAnsi="Cambria Math" w:cs="Arial"/>
          </w:rPr>
          <m:t>-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a</m:t>
            </m:r>
          </m:e>
        </m:rad>
        <m:r>
          <w:rPr>
            <w:rFonts w:ascii="Cambria Math" w:hAnsi="Cambria Math" w:cs="Arial"/>
          </w:rPr>
          <m:t>=</m:t>
        </m:r>
      </m:oMath>
      <w:r>
        <w:rPr>
          <w:rFonts w:ascii="Arial" w:hAnsi="Arial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b</m:t>
                    </m:r>
                  </m:e>
                </m:rad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</m:rad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b</m:t>
                    </m:r>
                  </m:e>
                </m:rad>
                <m:r>
                  <w:rPr>
                    <w:rFonts w:ascii="Cambria Math" w:hAnsi="Cambria Math"/>
                    <w:sz w:val="32"/>
                    <w:szCs w:val="32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</m:rad>
              </m:e>
            </m: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b</m:t>
                </m:r>
              </m:e>
            </m:rad>
            <m:r>
              <w:rPr>
                <w:rFonts w:ascii="Cambria Math" w:hAnsi="Cambria Math"/>
                <w:sz w:val="32"/>
                <w:szCs w:val="32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rad>
          </m:den>
        </m:f>
      </m:oMath>
      <w:r>
        <w:rPr>
          <w:rFonts w:ascii="Arial" w:hAnsi="Aria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b</m:t>
                    </m:r>
                  </m:e>
                </m:ra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</m:ra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b</m:t>
                </m:r>
              </m:e>
            </m:rad>
            <m:r>
              <w:rPr>
                <w:rFonts w:ascii="Cambria Math" w:hAnsi="Cambria Math"/>
                <w:sz w:val="32"/>
                <w:szCs w:val="32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rad>
          </m:den>
        </m:f>
      </m:oMath>
      <w:r>
        <w:rPr>
          <w:rFonts w:ascii="Arial" w:hAnsi="Aria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b-a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b</m:t>
                </m:r>
              </m:e>
            </m:rad>
            <m:r>
              <w:rPr>
                <w:rFonts w:ascii="Cambria Math" w:hAnsi="Cambria Math"/>
                <w:sz w:val="32"/>
                <w:szCs w:val="32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rad>
          </m:den>
        </m:f>
      </m:oMath>
      <w:r>
        <w:rPr>
          <w:rFonts w:ascii="Arial" w:hAnsi="Arial"/>
        </w:rPr>
        <w:t>.</w:t>
      </w:r>
    </w:p>
    <w:p w14:paraId="358D9822" w14:textId="77777777" w:rsidR="007C51EE" w:rsidRDefault="007C51EE" w:rsidP="007C51EE">
      <w:pPr>
        <w:tabs>
          <w:tab w:val="left" w:pos="2835"/>
          <w:tab w:val="left" w:pos="4678"/>
        </w:tabs>
        <w:rPr>
          <w:rFonts w:ascii="Arial" w:hAnsi="Arial"/>
        </w:rPr>
      </w:pPr>
      <w:r w:rsidRPr="00223D53">
        <w:rPr>
          <w:rFonts w:ascii="Arial" w:hAnsi="Arial" w:cs="Arial"/>
        </w:rPr>
        <w:t xml:space="preserve">Or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b</m:t>
            </m:r>
          </m:e>
        </m:rad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a</m:t>
            </m:r>
          </m:e>
        </m:rad>
      </m:oMath>
      <w:r>
        <w:rPr>
          <w:rFonts w:ascii="Arial" w:hAnsi="Arial" w:cs="Arial"/>
          <w:i/>
        </w:rPr>
        <w:t xml:space="preserve"> </w:t>
      </w:r>
      <w:r w:rsidRPr="00223D53">
        <w:rPr>
          <w:rFonts w:ascii="Arial" w:hAnsi="Arial" w:cs="Arial"/>
          <w:vertAlign w:val="subscript"/>
        </w:rPr>
        <w:t xml:space="preserve"> </w:t>
      </w:r>
      <w:r w:rsidRPr="00223D53">
        <w:rPr>
          <w:rFonts w:ascii="Arial" w:hAnsi="Arial" w:cs="Arial"/>
        </w:rPr>
        <w:t>&gt;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>0</w:t>
      </w:r>
      <w:r>
        <w:rPr>
          <w:rFonts w:ascii="Arial" w:hAnsi="Arial" w:cs="Arial"/>
        </w:rPr>
        <w:t xml:space="preserve"> </w:t>
      </w:r>
      <w:r w:rsidRPr="00223D53">
        <w:rPr>
          <w:rFonts w:ascii="Arial" w:hAnsi="Arial" w:cs="Arial"/>
        </w:rPr>
        <w:t xml:space="preserve">et </w:t>
      </w:r>
      <w:r>
        <w:rPr>
          <w:i/>
          <w:sz w:val="28"/>
          <w:szCs w:val="28"/>
        </w:rPr>
        <w:t>b</w:t>
      </w:r>
      <w:r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>–</w:t>
      </w:r>
      <w:r w:rsidRPr="00223D53">
        <w:rPr>
          <w:rFonts w:ascii="Arial" w:hAnsi="Arial" w:cs="Arial"/>
        </w:rPr>
        <w:t xml:space="preserve"> </w:t>
      </w:r>
      <w:r>
        <w:rPr>
          <w:i/>
          <w:sz w:val="28"/>
          <w:szCs w:val="28"/>
        </w:rPr>
        <w:t>a</w:t>
      </w:r>
      <w:r>
        <w:rPr>
          <w:rFonts w:ascii="Arial" w:hAnsi="Arial" w:cs="Arial"/>
        </w:rPr>
        <w:t xml:space="preserve"> &gt; </w:t>
      </w:r>
      <w:r w:rsidRPr="00223D53">
        <w:rPr>
          <w:rFonts w:ascii="Arial" w:hAnsi="Arial" w:cs="Arial"/>
        </w:rPr>
        <w:t>0. Donc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</w:rPr>
          <m:t>&gt;0</m:t>
        </m:r>
      </m:oMath>
    </w:p>
    <w:p w14:paraId="14123163" w14:textId="77777777" w:rsidR="007C51EE" w:rsidRDefault="007C51EE" w:rsidP="007C51EE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rFonts w:ascii="Arial" w:hAnsi="Arial"/>
        </w:rPr>
        <w:lastRenderedPageBreak/>
        <w:t xml:space="preserve">Donc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</w:rPr>
          <m:t>&lt;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</m:t>
            </m:r>
          </m:e>
        </m:d>
      </m:oMath>
      <w:r>
        <w:rPr>
          <w:rFonts w:ascii="Arial" w:hAnsi="Arial"/>
        </w:rPr>
        <w:t>.</w:t>
      </w:r>
    </w:p>
    <w:p w14:paraId="18FD5F0F" w14:textId="77777777" w:rsidR="007C51EE" w:rsidRPr="00233707" w:rsidRDefault="007C51EE" w:rsidP="007C51EE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rFonts w:ascii="Arial" w:hAnsi="Arial" w:cs="Arial"/>
        </w:rPr>
        <w:t>C</w:t>
      </w:r>
      <w:r w:rsidRPr="00223D53">
        <w:rPr>
          <w:rFonts w:ascii="Arial" w:hAnsi="Arial" w:cs="Arial"/>
        </w:rPr>
        <w:t xml:space="preserve">e qui prouve que </w:t>
      </w:r>
      <w:r w:rsidRPr="00DE2B78">
        <w:rPr>
          <w:rFonts w:ascii="Times" w:hAnsi="Times" w:cs="Arial"/>
          <w:i/>
          <w:iCs/>
          <w:sz w:val="28"/>
          <w:szCs w:val="28"/>
        </w:rPr>
        <w:t>f</w:t>
      </w:r>
      <w:r w:rsidRPr="00223D53">
        <w:rPr>
          <w:rFonts w:ascii="Arial" w:hAnsi="Arial" w:cs="Arial"/>
        </w:rPr>
        <w:t xml:space="preserve"> est croissante sur l’intervalle</w:t>
      </w:r>
      <w:r>
        <w:rPr>
          <w:rFonts w:ascii="Arial" w:hAnsi="Arial" w:cs="Arial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0 ; +∞</m:t>
            </m:r>
          </m:e>
        </m:d>
      </m:oMath>
      <w:r w:rsidRPr="00223D53">
        <w:rPr>
          <w:rFonts w:ascii="Arial" w:hAnsi="Arial" w:cs="Arial"/>
        </w:rPr>
        <w:t>.</w:t>
      </w:r>
    </w:p>
    <w:p w14:paraId="45133B20" w14:textId="77777777" w:rsidR="007C51EE" w:rsidRDefault="007C51EE" w:rsidP="007C51EE">
      <w:pPr>
        <w:outlineLvl w:val="0"/>
        <w:rPr>
          <w:rFonts w:ascii="Arial" w:eastAsia="Cambria" w:hAnsi="Arial"/>
          <w:color w:val="FF0000"/>
          <w:lang w:eastAsia="en-US"/>
        </w:rPr>
      </w:pPr>
    </w:p>
    <w:p w14:paraId="0DD01764" w14:textId="77777777" w:rsidR="007C51EE" w:rsidRPr="00923386" w:rsidRDefault="007C51EE" w:rsidP="007C51EE">
      <w:pPr>
        <w:pBdr>
          <w:top w:val="single" w:sz="4" w:space="1" w:color="FF2600"/>
          <w:left w:val="single" w:sz="4" w:space="4" w:color="FF2600"/>
          <w:bottom w:val="single" w:sz="4" w:space="1" w:color="FF2600"/>
          <w:right w:val="single" w:sz="4" w:space="4" w:color="FF2600"/>
        </w:pBdr>
        <w:rPr>
          <w:rFonts w:ascii="Arial" w:hAnsi="Arial" w:cs="Arial"/>
          <w:color w:val="FF0000"/>
        </w:rPr>
      </w:pPr>
      <w:r w:rsidRPr="00923386">
        <w:rPr>
          <w:rFonts w:ascii="Arial" w:hAnsi="Arial" w:cs="Arial"/>
          <w:color w:val="FF0000"/>
          <w:u w:val="single"/>
        </w:rPr>
        <w:t>Propriété :</w:t>
      </w:r>
      <w:r w:rsidRPr="00923386">
        <w:rPr>
          <w:rFonts w:ascii="Arial" w:hAnsi="Arial" w:cs="Arial"/>
          <w:color w:val="FF0000"/>
        </w:rPr>
        <w:t xml:space="preserve"> Si </w:t>
      </w:r>
      <m:oMath>
        <m:r>
          <w:rPr>
            <w:rFonts w:ascii="Cambria Math" w:hAnsi="Cambria Math" w:cs="Arial"/>
            <w:color w:val="FF0000"/>
          </w:rPr>
          <m:t>a</m:t>
        </m:r>
      </m:oMath>
      <w:r w:rsidRPr="00923386">
        <w:rPr>
          <w:rFonts w:ascii="Arial" w:hAnsi="Arial" w:cs="Arial"/>
          <w:color w:val="FF0000"/>
        </w:rPr>
        <w:t xml:space="preserve"> et </w:t>
      </w:r>
      <m:oMath>
        <m:r>
          <w:rPr>
            <w:rFonts w:ascii="Cambria Math" w:hAnsi="Cambria Math" w:cs="Arial"/>
            <w:color w:val="FF0000"/>
          </w:rPr>
          <m:t>b</m:t>
        </m:r>
      </m:oMath>
      <w:r w:rsidRPr="00923386">
        <w:rPr>
          <w:rFonts w:ascii="Arial" w:hAnsi="Arial" w:cs="Arial"/>
          <w:color w:val="FF0000"/>
        </w:rPr>
        <w:t xml:space="preserve"> sont deux nombres réels </w:t>
      </w:r>
      <w:r>
        <w:rPr>
          <w:rFonts w:ascii="Arial" w:hAnsi="Arial" w:cs="Arial"/>
          <w:color w:val="FF0000"/>
        </w:rPr>
        <w:t>positifs</w:t>
      </w:r>
      <w:r w:rsidRPr="00923386">
        <w:rPr>
          <w:rFonts w:ascii="Arial" w:hAnsi="Arial" w:cs="Arial"/>
          <w:color w:val="FF0000"/>
        </w:rPr>
        <w:t>, on a alors :</w:t>
      </w:r>
    </w:p>
    <w:p w14:paraId="031E05DD" w14:textId="77777777" w:rsidR="007C51EE" w:rsidRPr="00923386" w:rsidRDefault="007C51EE" w:rsidP="007C51EE">
      <w:pPr>
        <w:pBdr>
          <w:top w:val="single" w:sz="4" w:space="1" w:color="FF2600"/>
          <w:left w:val="single" w:sz="4" w:space="4" w:color="FF2600"/>
          <w:bottom w:val="single" w:sz="4" w:space="1" w:color="FF2600"/>
          <w:right w:val="single" w:sz="4" w:space="4" w:color="FF2600"/>
        </w:pBdr>
        <w:rPr>
          <w:rFonts w:ascii="Arial" w:hAnsi="Arial" w:cs="Arial"/>
          <w:color w:val="FF0000"/>
        </w:rPr>
      </w:pPr>
      <m:oMathPara>
        <m:oMath>
          <m:r>
            <w:rPr>
              <w:rFonts w:ascii="Cambria Math" w:hAnsi="Cambria Math" w:cs="Arial"/>
              <w:color w:val="FF0000"/>
            </w:rPr>
            <m:t xml:space="preserve">a&lt;b    ⟺     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color w:val="FF0000"/>
                </w:rPr>
              </m:ctrlPr>
            </m:radPr>
            <m:deg/>
            <m:e>
              <m:r>
                <w:rPr>
                  <w:rFonts w:ascii="Cambria Math" w:hAnsi="Cambria Math" w:cs="Arial"/>
                  <w:color w:val="FF0000"/>
                </w:rPr>
                <m:t>a</m:t>
              </m:r>
            </m:e>
          </m:rad>
          <m:r>
            <w:rPr>
              <w:rFonts w:ascii="Cambria Math" w:hAnsi="Cambria Math" w:cs="Arial"/>
              <w:color w:val="FF0000"/>
            </w:rPr>
            <m:t>&lt;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color w:val="FF0000"/>
                </w:rPr>
              </m:ctrlPr>
            </m:radPr>
            <m:deg/>
            <m:e>
              <m:r>
                <w:rPr>
                  <w:rFonts w:ascii="Cambria Math" w:hAnsi="Cambria Math" w:cs="Arial"/>
                  <w:color w:val="FF0000"/>
                </w:rPr>
                <m:t>b</m:t>
              </m:r>
            </m:e>
          </m:rad>
        </m:oMath>
      </m:oMathPara>
    </w:p>
    <w:p w14:paraId="31D39B0B" w14:textId="77777777" w:rsidR="007C51EE" w:rsidRDefault="007C51EE" w:rsidP="007C51EE">
      <w:pPr>
        <w:rPr>
          <w:rFonts w:ascii="Arial" w:hAnsi="Arial" w:cs="Arial"/>
        </w:rPr>
      </w:pPr>
    </w:p>
    <w:p w14:paraId="1DEFD1D6" w14:textId="77777777" w:rsidR="007C51EE" w:rsidRPr="00704243" w:rsidRDefault="007C51EE" w:rsidP="007C51EE">
      <w:pPr>
        <w:rPr>
          <w:rFonts w:ascii="Arial" w:hAnsi="Arial" w:cs="Arial"/>
        </w:rPr>
      </w:pPr>
      <w:r>
        <w:rPr>
          <w:rFonts w:ascii="Arial" w:hAnsi="Arial" w:cs="Arial"/>
        </w:rPr>
        <w:t>En effet, la fonction racine carrée étant croissante, l’ordre est conservé.</w:t>
      </w:r>
    </w:p>
    <w:p w14:paraId="16443684" w14:textId="5583C33A" w:rsidR="00E146CA" w:rsidRDefault="00E146CA" w:rsidP="00E146CA">
      <w:pPr>
        <w:outlineLvl w:val="0"/>
        <w:rPr>
          <w:rFonts w:ascii="Arial" w:eastAsia="Cambria" w:hAnsi="Arial"/>
          <w:color w:val="FF0000"/>
          <w:lang w:eastAsia="en-US"/>
        </w:rPr>
      </w:pPr>
    </w:p>
    <w:p w14:paraId="3AE571B8" w14:textId="77777777" w:rsidR="007C51EE" w:rsidRDefault="007C51EE" w:rsidP="00E146CA">
      <w:pPr>
        <w:outlineLvl w:val="0"/>
        <w:rPr>
          <w:rFonts w:ascii="Arial" w:eastAsia="Cambria" w:hAnsi="Arial"/>
          <w:color w:val="FF0000"/>
          <w:lang w:eastAsia="en-US"/>
        </w:rPr>
      </w:pPr>
    </w:p>
    <w:p w14:paraId="51EC2F15" w14:textId="77777777" w:rsidR="00E146CA" w:rsidRPr="00E146CA" w:rsidRDefault="00657845" w:rsidP="00E146CA">
      <w:pPr>
        <w:pStyle w:val="Titre2"/>
        <w:numPr>
          <w:ilvl w:val="0"/>
          <w:numId w:val="4"/>
        </w:numPr>
        <w:rPr>
          <w:b w:val="0"/>
          <w:i w:val="0"/>
          <w:color w:val="FF0000"/>
          <w:sz w:val="32"/>
          <w:szCs w:val="32"/>
          <w:u w:val="single"/>
        </w:rPr>
      </w:pPr>
      <w:r>
        <w:rPr>
          <w:b w:val="0"/>
          <w:i w:val="0"/>
          <w:color w:val="FF0000"/>
          <w:sz w:val="32"/>
          <w:szCs w:val="32"/>
          <w:u w:val="single"/>
        </w:rPr>
        <w:t>F</w:t>
      </w:r>
      <w:r w:rsidR="00E146CA" w:rsidRPr="00E146CA">
        <w:rPr>
          <w:b w:val="0"/>
          <w:i w:val="0"/>
          <w:color w:val="FF0000"/>
          <w:sz w:val="32"/>
          <w:szCs w:val="32"/>
          <w:u w:val="single"/>
        </w:rPr>
        <w:t>onction cube</w:t>
      </w:r>
    </w:p>
    <w:p w14:paraId="6CD71D41" w14:textId="77777777" w:rsidR="00E146CA" w:rsidRPr="00AE4204" w:rsidRDefault="00E146CA" w:rsidP="00E146CA">
      <w:pPr>
        <w:pStyle w:val="Textebrut1"/>
        <w:rPr>
          <w:rFonts w:ascii="Arial" w:hAnsi="Arial"/>
          <w:sz w:val="8"/>
          <w:szCs w:val="8"/>
        </w:rPr>
      </w:pPr>
    </w:p>
    <w:p w14:paraId="138A44A5" w14:textId="77777777" w:rsidR="00524C12" w:rsidRPr="00BA5CB3" w:rsidRDefault="00525DBA" w:rsidP="00034125">
      <w:pPr>
        <w:pStyle w:val="Titre3"/>
        <w:numPr>
          <w:ilvl w:val="0"/>
          <w:numId w:val="27"/>
        </w:numPr>
        <w:tabs>
          <w:tab w:val="clear" w:pos="1732"/>
          <w:tab w:val="num" w:pos="1134"/>
        </w:tabs>
        <w:spacing w:before="0" w:after="0"/>
        <w:ind w:left="993" w:hanging="426"/>
        <w:rPr>
          <w:b w:val="0"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701C3F0" wp14:editId="09C68F74">
            <wp:simplePos x="0" y="0"/>
            <wp:positionH relativeFrom="column">
              <wp:posOffset>3783330</wp:posOffset>
            </wp:positionH>
            <wp:positionV relativeFrom="paragraph">
              <wp:posOffset>67065</wp:posOffset>
            </wp:positionV>
            <wp:extent cx="2327275" cy="2903855"/>
            <wp:effectExtent l="0" t="0" r="0" b="0"/>
            <wp:wrapNone/>
            <wp:docPr id="79" name="Image 1434" descr="Description : Capture d’écran 2011-06-10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34" descr="Description : Capture d’écran 2011-06-10 à 15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275" cy="290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4C12" w:rsidRPr="00BA5CB3">
        <w:rPr>
          <w:b w:val="0"/>
          <w:sz w:val="24"/>
          <w:szCs w:val="24"/>
          <w:u w:val="single"/>
        </w:rPr>
        <w:t>Définition</w:t>
      </w:r>
    </w:p>
    <w:p w14:paraId="3A783580" w14:textId="77777777" w:rsidR="00524C12" w:rsidRDefault="00524C12" w:rsidP="00E146CA">
      <w:pPr>
        <w:rPr>
          <w:rFonts w:ascii="Arial" w:hAnsi="Arial" w:cs="Arial"/>
        </w:rPr>
      </w:pPr>
    </w:p>
    <w:p w14:paraId="30A934E3" w14:textId="77777777" w:rsidR="00E146CA" w:rsidRPr="005A3F8D" w:rsidRDefault="00E146CA" w:rsidP="00E146C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3683"/>
        <w:rPr>
          <w:rFonts w:ascii="Arial" w:hAnsi="Arial"/>
          <w:color w:val="FF0000"/>
        </w:rPr>
      </w:pPr>
      <w:r w:rsidRPr="005A3F8D">
        <w:rPr>
          <w:rFonts w:ascii="Arial" w:hAnsi="Arial"/>
          <w:color w:val="FF0000"/>
          <w:u w:val="single"/>
        </w:rPr>
        <w:t>Définition :</w:t>
      </w:r>
      <w:r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  <w:szCs w:val="20"/>
        </w:rPr>
        <w:t xml:space="preserve">La </w:t>
      </w:r>
      <w:r w:rsidRPr="00EE70A9">
        <w:rPr>
          <w:rFonts w:ascii="Arial" w:hAnsi="Arial"/>
          <w:b/>
          <w:bCs/>
          <w:color w:val="FF0000"/>
          <w:szCs w:val="20"/>
        </w:rPr>
        <w:t>fonction cube</w:t>
      </w:r>
      <w:r w:rsidRPr="005A3F8D">
        <w:rPr>
          <w:rFonts w:ascii="Arial" w:hAnsi="Arial"/>
          <w:color w:val="FF0000"/>
          <w:szCs w:val="20"/>
        </w:rPr>
        <w:t xml:space="preserve"> </w:t>
      </w:r>
      <w:r>
        <w:rPr>
          <w:rFonts w:ascii="Arial" w:hAnsi="Arial"/>
          <w:color w:val="FF0000"/>
          <w:szCs w:val="20"/>
        </w:rPr>
        <w:t>est la fonction</w:t>
      </w:r>
      <w:r w:rsidRPr="005A3F8D">
        <w:rPr>
          <w:rFonts w:ascii="Arial" w:hAnsi="Arial"/>
          <w:color w:val="FF0000"/>
          <w:szCs w:val="20"/>
        </w:rPr>
        <w:t xml:space="preserve"> </w:t>
      </w:r>
      <w:r w:rsidRPr="005A3F8D">
        <w:rPr>
          <w:i/>
          <w:color w:val="FF0000"/>
          <w:szCs w:val="20"/>
        </w:rPr>
        <w:t>f</w:t>
      </w:r>
      <w:r>
        <w:rPr>
          <w:rFonts w:ascii="Arial" w:hAnsi="Arial"/>
          <w:color w:val="FF0000"/>
          <w:szCs w:val="20"/>
        </w:rPr>
        <w:t xml:space="preserve"> </w:t>
      </w:r>
      <w:r w:rsidRPr="005A3F8D">
        <w:rPr>
          <w:rFonts w:ascii="Arial" w:hAnsi="Arial"/>
          <w:color w:val="FF0000"/>
          <w:szCs w:val="20"/>
        </w:rPr>
        <w:t xml:space="preserve">définie sur </w:t>
      </w:r>
      <m:oMath>
        <m:r>
          <m:rPr>
            <m:scr m:val="double-struck"/>
          </m:rPr>
          <w:rPr>
            <w:rFonts w:ascii="Cambria Math" w:hAnsi="Cambria Math"/>
            <w:color w:val="FF0000"/>
            <w:szCs w:val="20"/>
          </w:rPr>
          <m:t>R</m:t>
        </m:r>
      </m:oMath>
      <w:r w:rsidRPr="005A3F8D">
        <w:rPr>
          <w:rFonts w:ascii="Arial" w:hAnsi="Arial"/>
          <w:color w:val="FF0000"/>
          <w:szCs w:val="20"/>
        </w:rPr>
        <w:t xml:space="preserve"> par</w:t>
      </w:r>
      <w:r>
        <w:rPr>
          <w:rFonts w:ascii="Arial" w:hAnsi="Arial"/>
          <w:color w:val="FF0000"/>
          <w:szCs w:val="20"/>
        </w:rPr>
        <w:t xml:space="preserve"> </w:t>
      </w:r>
      <m:oMath>
        <m:r>
          <w:rPr>
            <w:rFonts w:ascii="Cambria Math" w:hAnsi="Cambria Math"/>
            <w:color w:val="FF0000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Cs w:val="20"/>
              </w:rPr>
            </m:ctrlPr>
          </m:dPr>
          <m:e>
            <m:r>
              <w:rPr>
                <w:rFonts w:ascii="Cambria Math" w:hAnsi="Cambria Math"/>
                <w:color w:val="FF0000"/>
                <w:szCs w:val="20"/>
              </w:rPr>
              <m:t>x</m:t>
            </m:r>
          </m:e>
        </m:d>
        <m:r>
          <w:rPr>
            <w:rFonts w:ascii="Cambria Math" w:hAnsi="Cambria Math"/>
            <w:color w:val="FF0000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szCs w:val="20"/>
              </w:rPr>
            </m:ctrlPr>
          </m:sSupPr>
          <m:e>
            <m:r>
              <w:rPr>
                <w:rFonts w:ascii="Cambria Math" w:hAnsi="Cambria Math"/>
                <w:color w:val="FF0000"/>
                <w:szCs w:val="20"/>
              </w:rPr>
              <m:t>x</m:t>
            </m:r>
          </m:e>
          <m:sup>
            <m:r>
              <w:rPr>
                <w:rFonts w:ascii="Cambria Math" w:hAnsi="Cambria Math"/>
                <w:color w:val="FF0000"/>
                <w:szCs w:val="20"/>
              </w:rPr>
              <m:t>3</m:t>
            </m:r>
          </m:sup>
        </m:sSup>
      </m:oMath>
      <w:r w:rsidRPr="005A3F8D">
        <w:rPr>
          <w:rFonts w:ascii="Arial" w:hAnsi="Arial"/>
          <w:color w:val="FF0000"/>
          <w:szCs w:val="20"/>
        </w:rPr>
        <w:t>.</w:t>
      </w:r>
    </w:p>
    <w:p w14:paraId="665EA395" w14:textId="77777777" w:rsidR="00E146CA" w:rsidRDefault="00E146CA" w:rsidP="00E146CA">
      <w:pPr>
        <w:rPr>
          <w:rFonts w:ascii="Arial" w:hAnsi="Arial" w:cs="Arial"/>
        </w:rPr>
      </w:pPr>
    </w:p>
    <w:p w14:paraId="57B67108" w14:textId="77777777" w:rsidR="00E146CA" w:rsidRDefault="00E146CA" w:rsidP="008E257E">
      <w:pPr>
        <w:ind w:left="1068"/>
        <w:rPr>
          <w:rFonts w:ascii="Arial" w:hAnsi="Arial" w:cs="Arial"/>
        </w:rPr>
      </w:pPr>
    </w:p>
    <w:p w14:paraId="0D1B1AF3" w14:textId="77777777" w:rsidR="00524C12" w:rsidRDefault="00524C12" w:rsidP="008E257E">
      <w:pPr>
        <w:ind w:left="1068"/>
        <w:rPr>
          <w:rFonts w:ascii="Arial" w:hAnsi="Arial" w:cs="Arial"/>
        </w:rPr>
      </w:pPr>
    </w:p>
    <w:p w14:paraId="63E583FD" w14:textId="77777777" w:rsidR="00524C12" w:rsidRPr="00BD7458" w:rsidRDefault="00524C12" w:rsidP="00034125">
      <w:pPr>
        <w:numPr>
          <w:ilvl w:val="0"/>
          <w:numId w:val="27"/>
        </w:numPr>
        <w:tabs>
          <w:tab w:val="clear" w:pos="1732"/>
          <w:tab w:val="num" w:pos="1134"/>
        </w:tabs>
        <w:ind w:left="993" w:hanging="426"/>
        <w:rPr>
          <w:rFonts w:ascii="Arial" w:hAnsi="Arial" w:cs="Arial"/>
          <w:u w:val="single"/>
        </w:rPr>
      </w:pPr>
      <w:r w:rsidRPr="00BD7458">
        <w:rPr>
          <w:rFonts w:ascii="Arial" w:hAnsi="Arial" w:cs="Arial"/>
          <w:u w:val="single"/>
        </w:rPr>
        <w:t>Représentation graphique</w:t>
      </w:r>
    </w:p>
    <w:p w14:paraId="77056516" w14:textId="77777777" w:rsidR="00E146CA" w:rsidRDefault="00E146CA" w:rsidP="003C279E">
      <w:pPr>
        <w:rPr>
          <w:rFonts w:ascii="Arial" w:hAnsi="Arial" w:cs="Arial"/>
        </w:rPr>
      </w:pPr>
    </w:p>
    <w:p w14:paraId="2503F794" w14:textId="77777777" w:rsidR="00524C12" w:rsidRDefault="00524C12" w:rsidP="00524C12">
      <w:pPr>
        <w:ind w:right="3258"/>
        <w:rPr>
          <w:rFonts w:ascii="Arial" w:hAnsi="Arial" w:cs="Arial"/>
        </w:rPr>
      </w:pPr>
      <w:r>
        <w:rPr>
          <w:rFonts w:ascii="Arial" w:hAnsi="Arial" w:cs="Arial"/>
          <w:u w:val="single"/>
        </w:rPr>
        <w:t>Remarque :</w:t>
      </w:r>
      <w:r>
        <w:rPr>
          <w:rFonts w:ascii="Arial" w:hAnsi="Arial" w:cs="Arial"/>
        </w:rPr>
        <w:t xml:space="preserve"> Dans un repère orthogonal, la courbe </w:t>
      </w:r>
      <w:r w:rsidR="00D76E9B">
        <w:rPr>
          <w:rFonts w:ascii="Arial" w:hAnsi="Arial" w:cs="Arial"/>
        </w:rPr>
        <w:t xml:space="preserve">d’équa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 w:rsidR="00D76E9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de la fonction cube est symétrique par rapport au centre du repère.</w:t>
      </w:r>
    </w:p>
    <w:p w14:paraId="243DA28A" w14:textId="77777777" w:rsidR="00524C12" w:rsidRDefault="00524C12" w:rsidP="00436D53">
      <w:pPr>
        <w:rPr>
          <w:rFonts w:ascii="Arial" w:hAnsi="Arial" w:cs="Arial"/>
        </w:rPr>
      </w:pPr>
    </w:p>
    <w:p w14:paraId="6B913D54" w14:textId="77777777" w:rsidR="003C279E" w:rsidRDefault="003C279E" w:rsidP="00436D53">
      <w:pPr>
        <w:rPr>
          <w:rFonts w:ascii="Arial" w:hAnsi="Arial" w:cs="Arial"/>
        </w:rPr>
      </w:pPr>
    </w:p>
    <w:p w14:paraId="719609EA" w14:textId="77777777" w:rsidR="00525DBA" w:rsidRDefault="00525DBA" w:rsidP="00436D53">
      <w:pPr>
        <w:rPr>
          <w:rFonts w:ascii="Arial" w:hAnsi="Arial" w:cs="Arial"/>
        </w:rPr>
      </w:pPr>
    </w:p>
    <w:p w14:paraId="24075A2F" w14:textId="77777777" w:rsidR="00525DBA" w:rsidRDefault="00525DBA" w:rsidP="00436D53">
      <w:pPr>
        <w:rPr>
          <w:rFonts w:ascii="Arial" w:hAnsi="Arial" w:cs="Arial"/>
        </w:rPr>
      </w:pPr>
    </w:p>
    <w:p w14:paraId="67564709" w14:textId="77777777" w:rsidR="00525DBA" w:rsidRDefault="00525DBA" w:rsidP="00436D53">
      <w:pPr>
        <w:rPr>
          <w:rFonts w:ascii="Arial" w:hAnsi="Arial" w:cs="Arial"/>
        </w:rPr>
      </w:pPr>
    </w:p>
    <w:p w14:paraId="73F01BB4" w14:textId="77777777" w:rsidR="00524C12" w:rsidRPr="00BD7458" w:rsidRDefault="00524C12" w:rsidP="00034125">
      <w:pPr>
        <w:numPr>
          <w:ilvl w:val="0"/>
          <w:numId w:val="27"/>
        </w:numPr>
        <w:tabs>
          <w:tab w:val="clear" w:pos="1732"/>
          <w:tab w:val="num" w:pos="1134"/>
        </w:tabs>
        <w:ind w:hanging="1125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Positions relatives des courbes d’équation</w:t>
      </w:r>
      <w:r w:rsidR="00AD5BD6">
        <w:rPr>
          <w:rFonts w:ascii="Arial" w:hAnsi="Arial" w:cs="Arial"/>
          <w:u w:val="single"/>
        </w:rPr>
        <w:t>s</w:t>
      </w:r>
      <w:r w:rsidR="00D76E9B">
        <w:rPr>
          <w:rFonts w:ascii="Arial" w:hAnsi="Arial" w:cs="Arial"/>
          <w:u w:val="single"/>
        </w:rPr>
        <w:t> :</w:t>
      </w:r>
      <w:r w:rsidR="00034125" w:rsidRPr="00034125">
        <w:rPr>
          <w:rFonts w:ascii="Arial" w:hAnsi="Arial" w:cs="Arial"/>
        </w:rPr>
        <w:t xml:space="preserve"> </w:t>
      </w:r>
      <w:r w:rsidR="003C279E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y=x</m:t>
        </m:r>
      </m:oMath>
      <w:r w:rsidRPr="00D76E9B">
        <w:rPr>
          <w:rFonts w:ascii="Arial" w:hAnsi="Arial" w:cs="Arial"/>
        </w:rPr>
        <w:t xml:space="preserve">,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Pr="00D76E9B">
        <w:rPr>
          <w:rFonts w:ascii="Arial" w:hAnsi="Arial" w:cs="Arial"/>
        </w:rPr>
        <w:t xml:space="preserve"> et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>
        <w:rPr>
          <w:rFonts w:ascii="Arial" w:hAnsi="Arial" w:cs="Arial"/>
          <w:u w:val="single"/>
        </w:rPr>
        <w:t xml:space="preserve">  </w:t>
      </w:r>
    </w:p>
    <w:p w14:paraId="5D63B6C2" w14:textId="77777777" w:rsidR="00524C12" w:rsidRDefault="00524C12" w:rsidP="008E257E">
      <w:pPr>
        <w:ind w:left="1068"/>
        <w:rPr>
          <w:rFonts w:ascii="Arial" w:hAnsi="Arial" w:cs="Arial"/>
        </w:rPr>
      </w:pPr>
    </w:p>
    <w:p w14:paraId="55671FBE" w14:textId="77777777" w:rsidR="00524C12" w:rsidRDefault="00995A94" w:rsidP="006F4610">
      <w:pPr>
        <w:jc w:val="center"/>
        <w:rPr>
          <w:rFonts w:ascii="Arial" w:hAnsi="Arial" w:cs="Arial"/>
        </w:rPr>
      </w:pPr>
      <w:r w:rsidRPr="006027E2">
        <w:rPr>
          <w:rFonts w:ascii="Arial" w:hAnsi="Arial" w:cs="Arial"/>
          <w:noProof/>
        </w:rPr>
        <w:drawing>
          <wp:inline distT="0" distB="0" distL="0" distR="0" wp14:anchorId="217A10A3" wp14:editId="62DCF93B">
            <wp:extent cx="2764155" cy="2461846"/>
            <wp:effectExtent l="0" t="0" r="4445" b="2540"/>
            <wp:docPr id="28" name="Image 97" descr="Description : Capture d’écran 2019-02-02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7" descr="Description : Capture d’écran 2019-02-02 à 11"/>
                    <pic:cNvPicPr>
                      <a:picLocks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12" b="243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305" cy="2464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39B21C" w14:textId="77777777" w:rsidR="00D76E9B" w:rsidRDefault="00D76E9B" w:rsidP="008E257E">
      <w:pPr>
        <w:ind w:left="1068"/>
        <w:rPr>
          <w:rFonts w:ascii="Arial" w:hAnsi="Arial" w:cs="Arial"/>
        </w:rPr>
      </w:pPr>
    </w:p>
    <w:p w14:paraId="7072C033" w14:textId="77777777" w:rsidR="006F4610" w:rsidRDefault="006F4610" w:rsidP="006F4610">
      <w:pPr>
        <w:rPr>
          <w:rFonts w:ascii="Arial" w:hAnsi="Arial" w:cs="Arial"/>
        </w:rPr>
      </w:pPr>
      <w:r>
        <w:rPr>
          <w:rFonts w:ascii="Arial" w:hAnsi="Arial" w:cs="Arial"/>
        </w:rPr>
        <w:t xml:space="preserve">Pour des valeurs positives de </w:t>
      </w:r>
      <w:r w:rsidRPr="006F4610">
        <w:rPr>
          <w:i/>
          <w:sz w:val="28"/>
          <w:szCs w:val="28"/>
        </w:rPr>
        <w:t>x</w:t>
      </w:r>
      <w:r>
        <w:rPr>
          <w:rFonts w:ascii="Arial" w:hAnsi="Arial" w:cs="Arial"/>
        </w:rPr>
        <w:t xml:space="preserve">, on a : </w:t>
      </w:r>
    </w:p>
    <w:p w14:paraId="7D44513F" w14:textId="77777777" w:rsidR="006F4610" w:rsidRPr="005346AB" w:rsidRDefault="006F4610" w:rsidP="006F4610">
      <w:pPr>
        <w:rPr>
          <w:rFonts w:ascii="Arial" w:hAnsi="Arial" w:cs="Arial"/>
          <w:sz w:val="8"/>
          <w:szCs w:val="8"/>
        </w:rPr>
      </w:pPr>
    </w:p>
    <w:p w14:paraId="40EDCD4E" w14:textId="77777777" w:rsidR="00F46E2D" w:rsidRPr="00F46E2D" w:rsidRDefault="00F46E2D" w:rsidP="00F46E2D">
      <w:pPr>
        <w:numPr>
          <w:ilvl w:val="0"/>
          <w:numId w:val="25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 </w:t>
      </w:r>
      <m:oMath>
        <m:r>
          <w:rPr>
            <w:rFonts w:ascii="Cambria Math" w:hAnsi="Cambria Math" w:cs="Arial"/>
          </w:rPr>
          <m:t>x≥1</m:t>
        </m:r>
      </m:oMath>
      <w:r>
        <w:rPr>
          <w:rFonts w:ascii="Arial" w:hAnsi="Arial" w:cs="Arial"/>
        </w:rPr>
        <w:t xml:space="preserve"> : </w:t>
      </w:r>
      <w:r w:rsidRPr="00F46E2D">
        <w:rPr>
          <w:rFonts w:ascii="Arial" w:hAnsi="Arial" w:cs="Arial"/>
        </w:rPr>
        <w:t xml:space="preserve">La courbe d’équa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 w:rsidRPr="00F46E2D">
        <w:rPr>
          <w:rFonts w:ascii="Arial" w:hAnsi="Arial" w:cs="Arial"/>
        </w:rPr>
        <w:t xml:space="preserve"> se trouve au-dessus de </w:t>
      </w:r>
    </w:p>
    <w:p w14:paraId="7DEA0711" w14:textId="77777777" w:rsidR="00F46E2D" w:rsidRDefault="00F46E2D" w:rsidP="00F46E2D">
      <w:pPr>
        <w:ind w:left="1428"/>
        <w:rPr>
          <w:rFonts w:ascii="Arial" w:hAnsi="Arial" w:cs="Arial"/>
        </w:rPr>
      </w:pPr>
      <w:r>
        <w:rPr>
          <w:rFonts w:ascii="Arial" w:hAnsi="Arial" w:cs="Arial"/>
        </w:rPr>
        <w:t xml:space="preserve">la courbe d’équa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 xml:space="preserve"> qui se trouve elle-même au-dessus de </w:t>
      </w:r>
    </w:p>
    <w:p w14:paraId="161E204C" w14:textId="77777777" w:rsidR="00F46E2D" w:rsidRDefault="00F46E2D" w:rsidP="00F46E2D">
      <w:pPr>
        <w:ind w:left="1428"/>
        <w:rPr>
          <w:rFonts w:ascii="Arial" w:hAnsi="Arial" w:cs="Arial"/>
        </w:rPr>
      </w:pPr>
      <w:r>
        <w:rPr>
          <w:rFonts w:ascii="Arial" w:hAnsi="Arial" w:cs="Arial"/>
        </w:rPr>
        <w:t xml:space="preserve">la courbe d’équation </w:t>
      </w:r>
      <m:oMath>
        <m:r>
          <w:rPr>
            <w:rFonts w:ascii="Cambria Math" w:hAnsi="Cambria Math" w:cs="Arial"/>
          </w:rPr>
          <m:t>y=x</m:t>
        </m:r>
      </m:oMath>
      <w:r>
        <w:rPr>
          <w:rFonts w:ascii="Arial" w:hAnsi="Arial" w:cs="Arial"/>
        </w:rPr>
        <w:t>.</w:t>
      </w:r>
    </w:p>
    <w:p w14:paraId="1CC9C6AC" w14:textId="77777777" w:rsidR="006F4610" w:rsidRPr="00F46E2D" w:rsidRDefault="006F4610" w:rsidP="00F46E2D">
      <w:pPr>
        <w:numPr>
          <w:ilvl w:val="0"/>
          <w:numId w:val="25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Si </w:t>
      </w:r>
      <m:oMath>
        <m:r>
          <w:rPr>
            <w:rFonts w:ascii="Cambria Math" w:hAnsi="Cambria Math" w:cs="Arial"/>
          </w:rPr>
          <m:t>0≤x≤1</m:t>
        </m:r>
      </m:oMath>
      <w:r>
        <w:rPr>
          <w:rFonts w:ascii="Arial" w:hAnsi="Arial" w:cs="Arial"/>
        </w:rPr>
        <w:t xml:space="preserve"> : </w:t>
      </w:r>
      <w:r w:rsidR="00F46E2D" w:rsidRPr="00F46E2D">
        <w:rPr>
          <w:rFonts w:ascii="Arial" w:hAnsi="Arial" w:cs="Arial"/>
        </w:rPr>
        <w:t>L’ordre précédent est inversé.</w:t>
      </w:r>
    </w:p>
    <w:p w14:paraId="03D77DC5" w14:textId="77777777" w:rsidR="00094BBA" w:rsidRDefault="00094BBA" w:rsidP="00094BBA">
      <w:pPr>
        <w:rPr>
          <w:rFonts w:ascii="Arial" w:hAnsi="Arial" w:cs="Arial"/>
        </w:rPr>
      </w:pPr>
    </w:p>
    <w:p w14:paraId="7D009467" w14:textId="081747F0" w:rsidR="00094BBA" w:rsidRPr="007C51EE" w:rsidRDefault="00094BBA" w:rsidP="00094BBA">
      <w:pPr>
        <w:rPr>
          <w:rFonts w:ascii="Arial" w:hAnsi="Arial" w:cs="Arial"/>
          <w:bCs/>
          <w:color w:val="000000" w:themeColor="text1"/>
          <w:u w:val="single"/>
        </w:rPr>
      </w:pPr>
      <w:r w:rsidRPr="007C51EE">
        <w:rPr>
          <w:rFonts w:ascii="Arial" w:hAnsi="Arial" w:cs="Arial"/>
          <w:bCs/>
          <w:color w:val="000000" w:themeColor="text1"/>
          <w:u w:val="single"/>
        </w:rPr>
        <w:t>Démonstration :</w:t>
      </w:r>
    </w:p>
    <w:p w14:paraId="1A4A2935" w14:textId="77777777" w:rsidR="00A72525" w:rsidRPr="0060248F" w:rsidRDefault="00A72525" w:rsidP="00A72525">
      <w:pPr>
        <w:rPr>
          <w:rFonts w:ascii="Arial" w:hAnsi="Arial"/>
          <w:sz w:val="8"/>
          <w:szCs w:val="8"/>
        </w:rPr>
      </w:pPr>
    </w:p>
    <w:p w14:paraId="2A1B9E69" w14:textId="77777777" w:rsidR="00A72525" w:rsidRPr="00F82FD3" w:rsidRDefault="004B4749" w:rsidP="00A72525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/>
        </w:rPr>
      </w:pPr>
      <w:r>
        <w:rPr>
          <w:noProof/>
        </w:rPr>
        <w:pict w14:anchorId="5252393B">
          <v:shape id="Image 3" o:spid="_x0000_i1026" type="#_x0000_t75" alt="" style="width:13.15pt;height:13.15pt;visibility:visible;mso-wrap-style:square;mso-width-percent:0;mso-height-percent:0;mso-width-percent:0;mso-height-percent:0">
            <v:imagedata r:id="rId29" o:title=""/>
            <o:lock v:ext="edit" aspectratio="f"/>
          </v:shape>
        </w:pict>
      </w:r>
      <w:r w:rsidR="00A72525">
        <w:rPr>
          <w:rFonts w:ascii="Arial" w:hAnsi="Arial" w:cs="Arial"/>
          <w:color w:val="AF0C0D"/>
          <w:sz w:val="28"/>
          <w:szCs w:val="28"/>
        </w:rPr>
        <w:t xml:space="preserve"> </w:t>
      </w:r>
      <w:r w:rsidR="00A72525" w:rsidRPr="000B325B">
        <w:rPr>
          <w:rFonts w:ascii="Arial" w:hAnsi="Arial" w:cs="Arial"/>
          <w:b/>
          <w:color w:val="AF0C0D"/>
        </w:rPr>
        <w:t>Vidéo</w:t>
      </w:r>
      <w:r w:rsidR="00A72525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0" w:history="1">
        <w:r w:rsidR="00A72525">
          <w:rPr>
            <w:rStyle w:val="Lienhypertexte"/>
            <w:rFonts w:ascii="Arial" w:hAnsi="Arial" w:cs="Arial"/>
            <w:b/>
            <w:sz w:val="20"/>
            <w:szCs w:val="20"/>
          </w:rPr>
          <w:t>https://youtu.be/op54acayjIQ</w:t>
        </w:r>
      </w:hyperlink>
      <w:r w:rsidR="00A72525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098F8EA" w14:textId="77777777" w:rsidR="00C85C37" w:rsidRDefault="00C85C37" w:rsidP="00094BBA">
      <w:pPr>
        <w:rPr>
          <w:rFonts w:ascii="Arial" w:hAnsi="Arial" w:cs="Arial"/>
          <w:bCs/>
          <w:color w:val="000000" w:themeColor="text1"/>
        </w:rPr>
      </w:pPr>
    </w:p>
    <w:p w14:paraId="0791E986" w14:textId="77777777" w:rsidR="00F46E2D" w:rsidRPr="00F46E2D" w:rsidRDefault="00F46E2D" w:rsidP="00094BBA">
      <w:pPr>
        <w:rPr>
          <w:rFonts w:ascii="Arial" w:hAnsi="Arial" w:cs="Arial"/>
          <w:bCs/>
          <w:color w:val="000000" w:themeColor="text1"/>
          <w:u w:val="single"/>
        </w:rPr>
      </w:pPr>
      <w:r w:rsidRPr="00F46E2D">
        <w:rPr>
          <w:rFonts w:ascii="Arial" w:hAnsi="Arial" w:cs="Arial"/>
          <w:bCs/>
          <w:color w:val="000000" w:themeColor="text1"/>
          <w:u w:val="single"/>
        </w:rPr>
        <w:t>1</w:t>
      </w:r>
      <w:r w:rsidRPr="00F46E2D">
        <w:rPr>
          <w:rFonts w:ascii="Arial" w:hAnsi="Arial" w:cs="Arial"/>
          <w:bCs/>
          <w:color w:val="000000" w:themeColor="text1"/>
          <w:u w:val="single"/>
          <w:vertAlign w:val="superscript"/>
        </w:rPr>
        <w:t>er</w:t>
      </w:r>
      <w:r w:rsidRPr="00F46E2D">
        <w:rPr>
          <w:rFonts w:ascii="Arial" w:hAnsi="Arial" w:cs="Arial"/>
          <w:bCs/>
          <w:color w:val="000000" w:themeColor="text1"/>
          <w:u w:val="single"/>
        </w:rPr>
        <w:t xml:space="preserve"> cas : </w:t>
      </w:r>
      <w:r w:rsidRPr="00F46E2D">
        <w:rPr>
          <w:rFonts w:ascii="Arial" w:hAnsi="Arial" w:cs="Arial"/>
          <w:u w:val="single"/>
        </w:rPr>
        <w:t xml:space="preserve">si </w:t>
      </w:r>
      <m:oMath>
        <m:r>
          <w:rPr>
            <w:rFonts w:ascii="Cambria Math" w:hAnsi="Cambria Math" w:cs="Arial"/>
            <w:u w:val="single"/>
          </w:rPr>
          <m:t>x≥1</m:t>
        </m:r>
      </m:oMath>
      <w:r w:rsidRPr="00F46E2D">
        <w:rPr>
          <w:rFonts w:ascii="Arial" w:hAnsi="Arial" w:cs="Arial"/>
          <w:u w:val="single"/>
        </w:rPr>
        <w:t> :</w:t>
      </w:r>
    </w:p>
    <w:p w14:paraId="03B87C39" w14:textId="77777777" w:rsidR="00094BBA" w:rsidRDefault="00094BBA" w:rsidP="006F4610">
      <w:pPr>
        <w:rPr>
          <w:rFonts w:ascii="Arial" w:hAnsi="Arial" w:cs="Arial"/>
        </w:rPr>
      </w:pPr>
      <w:r>
        <w:rPr>
          <w:rFonts w:ascii="Arial" w:hAnsi="Arial" w:cs="Arial"/>
        </w:rPr>
        <w:t xml:space="preserve">- Pour étudier les positions relatives des courbes d’équations </w:t>
      </w:r>
      <m:oMath>
        <m:r>
          <w:rPr>
            <w:rFonts w:ascii="Cambria Math" w:hAnsi="Cambria Math" w:cs="Arial"/>
          </w:rPr>
          <m:t>y=x</m:t>
        </m:r>
      </m:oMath>
      <w:r>
        <w:rPr>
          <w:rFonts w:ascii="Arial" w:hAnsi="Arial" w:cs="Arial"/>
        </w:rPr>
        <w:t xml:space="preserve"> et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 xml:space="preserve">, </w:t>
      </w:r>
    </w:p>
    <w:p w14:paraId="57823AB5" w14:textId="77777777" w:rsidR="00094BBA" w:rsidRDefault="00094BBA" w:rsidP="006F4610">
      <w:pPr>
        <w:rPr>
          <w:rFonts w:ascii="Arial" w:hAnsi="Arial" w:cs="Arial"/>
        </w:rPr>
      </w:pPr>
      <w:r>
        <w:rPr>
          <w:rFonts w:ascii="Arial" w:hAnsi="Arial" w:cs="Arial"/>
        </w:rPr>
        <w:t>il suffit d’étudier le signe de</w:t>
      </w:r>
      <w:r w:rsidR="003C279E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x</m:t>
        </m:r>
      </m:oMath>
      <w:r>
        <w:rPr>
          <w:rFonts w:ascii="Arial" w:hAnsi="Arial" w:cs="Arial"/>
        </w:rPr>
        <w:t>.</w:t>
      </w:r>
    </w:p>
    <w:p w14:paraId="3A132974" w14:textId="77777777" w:rsidR="00094BBA" w:rsidRPr="00F46E2D" w:rsidRDefault="00094BBA" w:rsidP="006F4610">
      <w:pPr>
        <w:rPr>
          <w:rFonts w:ascii="Arial" w:hAnsi="Arial" w:cs="Arial"/>
          <w:lang w:val="en-US"/>
        </w:rPr>
      </w:pPr>
      <w:r w:rsidRPr="00F46E2D">
        <w:rPr>
          <w:rFonts w:ascii="Arial" w:hAnsi="Arial" w:cs="Arial"/>
          <w:lang w:val="en-US"/>
        </w:rPr>
        <w:t xml:space="preserve">Or,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lang w:val="en-US"/>
          </w:rPr>
          <m:t>-</m:t>
        </m:r>
        <m:r>
          <w:rPr>
            <w:rFonts w:ascii="Cambria Math" w:hAnsi="Cambria Math" w:cs="Arial"/>
          </w:rPr>
          <m:t>x</m:t>
        </m:r>
        <m:r>
          <w:rPr>
            <w:rFonts w:ascii="Cambria Math" w:hAnsi="Cambria Math" w:cs="Arial"/>
            <w:lang w:val="en-US"/>
          </w:rPr>
          <m:t>=</m:t>
        </m:r>
        <m:r>
          <w:rPr>
            <w:rFonts w:ascii="Cambria Math" w:hAnsi="Cambria Math" w:cs="Arial"/>
          </w:rPr>
          <m:t>x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  <m:r>
              <w:rPr>
                <w:rFonts w:ascii="Cambria Math" w:hAnsi="Cambria Math" w:cs="Arial"/>
                <w:lang w:val="en-US"/>
              </w:rPr>
              <m:t>-1</m:t>
            </m:r>
          </m:e>
        </m:d>
        <m:r>
          <w:rPr>
            <w:rFonts w:ascii="Cambria Math" w:hAnsi="Cambria Math" w:cs="Arial"/>
            <w:lang w:val="en-US"/>
          </w:rPr>
          <m:t>≥0</m:t>
        </m:r>
      </m:oMath>
      <w:r w:rsidRPr="00F46E2D">
        <w:rPr>
          <w:rFonts w:ascii="Arial" w:hAnsi="Arial" w:cs="Arial"/>
          <w:lang w:val="en-US"/>
        </w:rPr>
        <w:t xml:space="preserve"> car</w:t>
      </w:r>
      <w:r w:rsidR="003C279E" w:rsidRPr="00F46E2D">
        <w:rPr>
          <w:rFonts w:ascii="Arial" w:hAnsi="Arial" w:cs="Arial"/>
          <w:lang w:val="en-US"/>
        </w:rPr>
        <w:t xml:space="preserve"> </w:t>
      </w:r>
      <m:oMath>
        <m:r>
          <w:rPr>
            <w:rFonts w:ascii="Cambria Math" w:hAnsi="Cambria Math" w:cs="Arial"/>
          </w:rPr>
          <m:t>x</m:t>
        </m:r>
        <m:r>
          <w:rPr>
            <w:rFonts w:ascii="Cambria Math" w:hAnsi="Cambria Math" w:cs="Arial"/>
            <w:lang w:val="en-US"/>
          </w:rPr>
          <m:t>≥1</m:t>
        </m:r>
      </m:oMath>
      <w:r w:rsidRPr="00F46E2D">
        <w:rPr>
          <w:rFonts w:ascii="Arial" w:hAnsi="Arial" w:cs="Arial"/>
          <w:lang w:val="en-US"/>
        </w:rPr>
        <w:t>.</w:t>
      </w:r>
    </w:p>
    <w:p w14:paraId="0C2A1452" w14:textId="77777777" w:rsidR="00F46E2D" w:rsidRDefault="00F46E2D" w:rsidP="00F46E2D">
      <w:pPr>
        <w:rPr>
          <w:rFonts w:ascii="Arial" w:hAnsi="Arial" w:cs="Arial"/>
        </w:rPr>
      </w:pPr>
      <w:r>
        <w:rPr>
          <w:rFonts w:ascii="Arial" w:hAnsi="Arial" w:cs="Arial"/>
        </w:rPr>
        <w:t xml:space="preserve">Donc, la courbe d’équa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 xml:space="preserve"> se trouve au-dessus de la courbe d’équation </w:t>
      </w:r>
    </w:p>
    <w:p w14:paraId="455A44B6" w14:textId="77777777" w:rsidR="00F46E2D" w:rsidRDefault="00F46E2D" w:rsidP="00F46E2D">
      <w:p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y=x</m:t>
        </m:r>
      </m:oMath>
      <w:r>
        <w:rPr>
          <w:rFonts w:ascii="Arial" w:hAnsi="Arial" w:cs="Arial"/>
        </w:rPr>
        <w:t>.</w:t>
      </w:r>
    </w:p>
    <w:p w14:paraId="330AD96D" w14:textId="77777777" w:rsidR="00094BBA" w:rsidRDefault="00094BBA" w:rsidP="00094BBA">
      <w:pPr>
        <w:rPr>
          <w:rFonts w:ascii="Arial" w:hAnsi="Arial" w:cs="Arial"/>
        </w:rPr>
      </w:pPr>
      <w:r>
        <w:rPr>
          <w:rFonts w:ascii="Arial" w:hAnsi="Arial" w:cs="Arial"/>
        </w:rPr>
        <w:t xml:space="preserve">- Pour étudier les positions relatives des courbes d’équations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 xml:space="preserve">  et</w:t>
      </w:r>
      <w:r>
        <w:rPr>
          <w:rFonts w:ascii="Arial" w:hAnsi="Arial" w:cs="Arial"/>
          <w:position w:val="-10"/>
        </w:rPr>
        <w:t xml:space="preserve">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>
        <w:rPr>
          <w:rFonts w:ascii="Arial" w:hAnsi="Arial" w:cs="Arial"/>
        </w:rPr>
        <w:t xml:space="preserve">, </w:t>
      </w:r>
    </w:p>
    <w:p w14:paraId="4244063C" w14:textId="77777777" w:rsidR="00094BBA" w:rsidRDefault="00094BBA" w:rsidP="00094BBA">
      <w:pPr>
        <w:rPr>
          <w:rFonts w:ascii="Arial" w:hAnsi="Arial" w:cs="Arial"/>
        </w:rPr>
      </w:pPr>
      <w:r>
        <w:rPr>
          <w:rFonts w:ascii="Arial" w:hAnsi="Arial" w:cs="Arial"/>
        </w:rPr>
        <w:t>il suffit d’étudier le signe de</w:t>
      </w:r>
      <w:r w:rsidR="003C279E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14:paraId="46B00B41" w14:textId="77777777" w:rsidR="00094BBA" w:rsidRPr="00F46E2D" w:rsidRDefault="00094BBA" w:rsidP="00094BBA">
      <w:pPr>
        <w:rPr>
          <w:rFonts w:ascii="Arial" w:hAnsi="Arial" w:cs="Arial"/>
          <w:lang w:val="en-US"/>
        </w:rPr>
      </w:pPr>
      <w:r w:rsidRPr="00F46E2D">
        <w:rPr>
          <w:rFonts w:ascii="Arial" w:hAnsi="Arial" w:cs="Arial"/>
          <w:lang w:val="en-US"/>
        </w:rPr>
        <w:t xml:space="preserve">Or,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  <w:lang w:val="en-US"/>
              </w:rPr>
              <m:t>3</m:t>
            </m:r>
          </m:sup>
        </m:sSup>
        <m:r>
          <w:rPr>
            <w:rFonts w:ascii="Cambria Math" w:hAnsi="Cambria Math" w:cs="Arial"/>
            <w:lang w:val="en-US"/>
          </w:rPr>
          <m:t>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lang w:val="en-US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  <w:lang w:val="en-US"/>
              </w:rPr>
              <m:t>2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  <m:r>
              <w:rPr>
                <w:rFonts w:ascii="Cambria Math" w:hAnsi="Cambria Math" w:cs="Arial"/>
                <w:lang w:val="en-US"/>
              </w:rPr>
              <m:t>-1</m:t>
            </m:r>
          </m:e>
        </m:d>
        <m:r>
          <w:rPr>
            <w:rFonts w:ascii="Cambria Math" w:hAnsi="Cambria Math" w:cs="Arial"/>
            <w:lang w:val="en-US"/>
          </w:rPr>
          <m:t>≥0</m:t>
        </m:r>
      </m:oMath>
      <w:r w:rsidR="00F46E2D" w:rsidRPr="00F46E2D">
        <w:rPr>
          <w:rFonts w:ascii="Arial" w:hAnsi="Arial" w:cs="Arial"/>
          <w:lang w:val="en-US"/>
        </w:rPr>
        <w:t xml:space="preserve"> car </w:t>
      </w:r>
      <m:oMath>
        <m:r>
          <w:rPr>
            <w:rFonts w:ascii="Cambria Math" w:hAnsi="Cambria Math" w:cs="Arial"/>
          </w:rPr>
          <m:t>x</m:t>
        </m:r>
        <m:r>
          <w:rPr>
            <w:rFonts w:ascii="Cambria Math" w:hAnsi="Cambria Math" w:cs="Arial"/>
            <w:lang w:val="en-US"/>
          </w:rPr>
          <m:t>≥1</m:t>
        </m:r>
      </m:oMath>
      <w:r w:rsidR="00F46E2D" w:rsidRPr="00F46E2D">
        <w:rPr>
          <w:rFonts w:ascii="Arial" w:hAnsi="Arial" w:cs="Arial"/>
          <w:lang w:val="en-US"/>
        </w:rPr>
        <w:t>.</w:t>
      </w:r>
    </w:p>
    <w:p w14:paraId="6AACA62F" w14:textId="77777777" w:rsidR="003C279E" w:rsidRDefault="00F46E2D" w:rsidP="00094BBA">
      <w:pPr>
        <w:rPr>
          <w:rFonts w:ascii="Arial" w:hAnsi="Arial" w:cs="Arial"/>
        </w:rPr>
      </w:pPr>
      <w:r>
        <w:rPr>
          <w:rFonts w:ascii="Arial" w:hAnsi="Arial" w:cs="Arial"/>
        </w:rPr>
        <w:t>D</w:t>
      </w:r>
      <w:r w:rsidR="00094BBA">
        <w:rPr>
          <w:rFonts w:ascii="Arial" w:hAnsi="Arial" w:cs="Arial"/>
        </w:rPr>
        <w:t xml:space="preserve">onc la courbe d’équa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 w:rsidR="00094BBA">
        <w:rPr>
          <w:rFonts w:ascii="Arial" w:hAnsi="Arial" w:cs="Arial"/>
        </w:rPr>
        <w:t xml:space="preserve"> se trouve au</w:t>
      </w:r>
      <w:r w:rsidR="00EE70A9">
        <w:rPr>
          <w:rFonts w:ascii="Arial" w:hAnsi="Arial" w:cs="Arial"/>
        </w:rPr>
        <w:t>-</w:t>
      </w:r>
      <w:r w:rsidR="00094BBA">
        <w:rPr>
          <w:rFonts w:ascii="Arial" w:hAnsi="Arial" w:cs="Arial"/>
        </w:rPr>
        <w:t xml:space="preserve">dessus de la courbe d’équation </w:t>
      </w:r>
    </w:p>
    <w:p w14:paraId="7C7056A7" w14:textId="77777777" w:rsidR="00094BBA" w:rsidRDefault="003C279E" w:rsidP="00094BBA">
      <w:p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="00F46E2D">
        <w:rPr>
          <w:rFonts w:ascii="Arial" w:hAnsi="Arial" w:cs="Arial"/>
        </w:rPr>
        <w:t>.</w:t>
      </w:r>
    </w:p>
    <w:p w14:paraId="7CB92EFD" w14:textId="77777777" w:rsidR="00094BBA" w:rsidRDefault="00094BBA" w:rsidP="006F4610">
      <w:pPr>
        <w:rPr>
          <w:rFonts w:ascii="Arial" w:hAnsi="Arial" w:cs="Arial"/>
        </w:rPr>
      </w:pPr>
    </w:p>
    <w:p w14:paraId="674C9685" w14:textId="77777777" w:rsidR="00F46E2D" w:rsidRPr="00F46E2D" w:rsidRDefault="00F46E2D" w:rsidP="00F46E2D">
      <w:pPr>
        <w:rPr>
          <w:rFonts w:ascii="Arial" w:hAnsi="Arial" w:cs="Arial"/>
          <w:bCs/>
          <w:color w:val="000000" w:themeColor="text1"/>
          <w:u w:val="single"/>
        </w:rPr>
      </w:pPr>
      <w:r w:rsidRPr="00F46E2D">
        <w:rPr>
          <w:rFonts w:ascii="Arial" w:hAnsi="Arial" w:cs="Arial"/>
          <w:bCs/>
          <w:color w:val="000000" w:themeColor="text1"/>
          <w:u w:val="single"/>
        </w:rPr>
        <w:t>2</w:t>
      </w:r>
      <w:r w:rsidRPr="00F46E2D">
        <w:rPr>
          <w:rFonts w:ascii="Arial" w:hAnsi="Arial" w:cs="Arial"/>
          <w:bCs/>
          <w:color w:val="000000" w:themeColor="text1"/>
          <w:u w:val="single"/>
          <w:vertAlign w:val="superscript"/>
        </w:rPr>
        <w:t>e</w:t>
      </w:r>
      <w:r w:rsidRPr="00F46E2D">
        <w:rPr>
          <w:rFonts w:ascii="Arial" w:hAnsi="Arial" w:cs="Arial"/>
          <w:bCs/>
          <w:color w:val="000000" w:themeColor="text1"/>
          <w:u w:val="single"/>
        </w:rPr>
        <w:t xml:space="preserve"> cas : </w:t>
      </w:r>
      <w:r w:rsidRPr="00F46E2D">
        <w:rPr>
          <w:rFonts w:ascii="Arial" w:hAnsi="Arial" w:cs="Arial"/>
          <w:u w:val="single"/>
        </w:rPr>
        <w:t xml:space="preserve">si </w:t>
      </w:r>
      <m:oMath>
        <m:r>
          <w:rPr>
            <w:rFonts w:ascii="Cambria Math" w:hAnsi="Cambria Math" w:cs="Arial"/>
            <w:u w:val="single"/>
          </w:rPr>
          <m:t>0≤x≤1</m:t>
        </m:r>
      </m:oMath>
      <w:r w:rsidRPr="00F46E2D">
        <w:rPr>
          <w:rFonts w:ascii="Arial" w:hAnsi="Arial" w:cs="Arial"/>
          <w:u w:val="single"/>
        </w:rPr>
        <w:t>  :</w:t>
      </w:r>
    </w:p>
    <w:p w14:paraId="00375AD7" w14:textId="77777777" w:rsidR="00094BBA" w:rsidRDefault="00F46E2D" w:rsidP="006F4610">
      <w:pPr>
        <w:rPr>
          <w:rFonts w:ascii="Arial" w:hAnsi="Arial" w:cs="Arial"/>
        </w:rPr>
      </w:pPr>
      <w:r>
        <w:rPr>
          <w:rFonts w:ascii="Arial" w:hAnsi="Arial" w:cs="Arial"/>
        </w:rPr>
        <w:t xml:space="preserve">- Dans ce cas,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x=x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1</m:t>
            </m:r>
          </m:e>
        </m:d>
        <m:r>
          <w:rPr>
            <w:rFonts w:ascii="Cambria Math" w:hAnsi="Cambria Math" w:cs="Arial"/>
          </w:rPr>
          <m:t>≤0</m:t>
        </m:r>
      </m:oMath>
      <w:r w:rsidRPr="00F46E2D">
        <w:rPr>
          <w:rFonts w:ascii="Arial" w:hAnsi="Arial" w:cs="Arial"/>
        </w:rPr>
        <w:t xml:space="preserve"> car </w:t>
      </w:r>
      <m:oMath>
        <m:r>
          <w:rPr>
            <w:rFonts w:ascii="Cambria Math" w:hAnsi="Cambria Math" w:cs="Arial"/>
          </w:rPr>
          <m:t>x≥0</m:t>
        </m:r>
      </m:oMath>
      <w:r>
        <w:rPr>
          <w:rFonts w:ascii="Arial" w:hAnsi="Arial" w:cs="Arial"/>
        </w:rPr>
        <w:t xml:space="preserve"> et </w:t>
      </w:r>
      <m:oMath>
        <m:r>
          <w:rPr>
            <w:rFonts w:ascii="Cambria Math" w:hAnsi="Cambria Math" w:cs="Arial"/>
          </w:rPr>
          <m:t>x-1≤0</m:t>
        </m:r>
      </m:oMath>
      <w:r>
        <w:rPr>
          <w:rFonts w:ascii="Arial" w:hAnsi="Arial" w:cs="Arial"/>
        </w:rPr>
        <w:t>.</w:t>
      </w:r>
    </w:p>
    <w:p w14:paraId="66A49A82" w14:textId="77777777" w:rsidR="00F46E2D" w:rsidRDefault="00F46E2D" w:rsidP="00F46E2D">
      <w:pPr>
        <w:rPr>
          <w:rFonts w:ascii="Arial" w:hAnsi="Arial" w:cs="Arial"/>
        </w:rPr>
      </w:pPr>
      <w:r>
        <w:rPr>
          <w:rFonts w:ascii="Arial" w:hAnsi="Arial" w:cs="Arial"/>
        </w:rPr>
        <w:t xml:space="preserve">Donc, la courbe d’équa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 xml:space="preserve"> se trouve en dessous de la courbe d’équation </w:t>
      </w:r>
    </w:p>
    <w:p w14:paraId="53C8541B" w14:textId="77777777" w:rsidR="00F46E2D" w:rsidRDefault="00F46E2D" w:rsidP="00F46E2D">
      <w:p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y=x</m:t>
        </m:r>
      </m:oMath>
      <w:r>
        <w:rPr>
          <w:rFonts w:ascii="Arial" w:hAnsi="Arial" w:cs="Arial"/>
        </w:rPr>
        <w:t>.</w:t>
      </w:r>
    </w:p>
    <w:p w14:paraId="474F60BB" w14:textId="77777777" w:rsidR="00F46E2D" w:rsidRPr="00F46E2D" w:rsidRDefault="00F46E2D" w:rsidP="00F46E2D">
      <w:pPr>
        <w:rPr>
          <w:rFonts w:ascii="Arial" w:hAnsi="Arial" w:cs="Arial"/>
        </w:rPr>
      </w:pPr>
      <w:r>
        <w:rPr>
          <w:rFonts w:ascii="Arial" w:hAnsi="Arial" w:cs="Arial"/>
        </w:rPr>
        <w:t xml:space="preserve">- Et,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1</m:t>
            </m:r>
          </m:e>
        </m:d>
        <m:r>
          <w:rPr>
            <w:rFonts w:ascii="Cambria Math" w:hAnsi="Cambria Math" w:cs="Arial"/>
          </w:rPr>
          <m:t>≤0</m:t>
        </m:r>
      </m:oMath>
      <w:r w:rsidRPr="00F46E2D">
        <w:rPr>
          <w:rFonts w:ascii="Arial" w:hAnsi="Arial" w:cs="Arial"/>
        </w:rPr>
        <w:t xml:space="preserve"> car </w:t>
      </w:r>
      <m:oMath>
        <m:r>
          <w:rPr>
            <w:rFonts w:ascii="Cambria Math" w:hAnsi="Cambria Math" w:cs="Arial"/>
          </w:rPr>
          <m:t>x-1≤0</m:t>
        </m:r>
      </m:oMath>
      <w:r>
        <w:rPr>
          <w:rFonts w:ascii="Arial" w:hAnsi="Arial" w:cs="Arial"/>
        </w:rPr>
        <w:t>.</w:t>
      </w:r>
    </w:p>
    <w:p w14:paraId="4B3EC65E" w14:textId="77777777" w:rsidR="00F46E2D" w:rsidRDefault="00F46E2D" w:rsidP="00F46E2D">
      <w:pPr>
        <w:rPr>
          <w:rFonts w:ascii="Arial" w:hAnsi="Arial" w:cs="Arial"/>
        </w:rPr>
      </w:pPr>
      <w:r>
        <w:rPr>
          <w:rFonts w:ascii="Arial" w:hAnsi="Arial" w:cs="Arial"/>
        </w:rPr>
        <w:t xml:space="preserve">Donc la courbe d’équation </w:t>
      </w: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>
        <w:rPr>
          <w:rFonts w:ascii="Arial" w:hAnsi="Arial" w:cs="Arial"/>
        </w:rPr>
        <w:t xml:space="preserve"> se trouve en dess</w:t>
      </w:r>
      <w:r w:rsidR="00AD5BD6">
        <w:rPr>
          <w:rFonts w:ascii="Arial" w:hAnsi="Arial" w:cs="Arial"/>
        </w:rPr>
        <w:t>o</w:t>
      </w:r>
      <w:r>
        <w:rPr>
          <w:rFonts w:ascii="Arial" w:hAnsi="Arial" w:cs="Arial"/>
        </w:rPr>
        <w:t xml:space="preserve">us de la courbe d’équation </w:t>
      </w:r>
    </w:p>
    <w:p w14:paraId="424CD539" w14:textId="77777777" w:rsidR="00F46E2D" w:rsidRDefault="00F46E2D" w:rsidP="00F46E2D">
      <w:p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y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14:paraId="448E7C50" w14:textId="77777777" w:rsidR="007C51EE" w:rsidRDefault="007C51EE" w:rsidP="007C51EE">
      <w:pPr>
        <w:rPr>
          <w:rFonts w:ascii="Arial" w:hAnsi="Arial" w:cs="Arial"/>
        </w:rPr>
      </w:pPr>
    </w:p>
    <w:p w14:paraId="2943D62A" w14:textId="77777777" w:rsidR="007C51EE" w:rsidRPr="00CD51EF" w:rsidRDefault="007C51EE" w:rsidP="007C51EE">
      <w:pPr>
        <w:pStyle w:val="Titre3"/>
        <w:numPr>
          <w:ilvl w:val="0"/>
          <w:numId w:val="6"/>
        </w:numPr>
        <w:tabs>
          <w:tab w:val="clear" w:pos="1732"/>
          <w:tab w:val="num" w:pos="1276"/>
        </w:tabs>
        <w:spacing w:before="0" w:after="0"/>
        <w:ind w:hanging="841"/>
        <w:rPr>
          <w:b w:val="0"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591046AA" wp14:editId="6073C784">
            <wp:simplePos x="0" y="0"/>
            <wp:positionH relativeFrom="column">
              <wp:posOffset>3760647</wp:posOffset>
            </wp:positionH>
            <wp:positionV relativeFrom="paragraph">
              <wp:posOffset>-104229</wp:posOffset>
            </wp:positionV>
            <wp:extent cx="2327275" cy="2903855"/>
            <wp:effectExtent l="0" t="0" r="0" b="0"/>
            <wp:wrapNone/>
            <wp:docPr id="1527" name="Image 1527" descr="Capture d’écran 2011-06-10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 descr="Capture d’écran 2011-06-10 à 15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275" cy="290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 w:val="0"/>
          <w:sz w:val="24"/>
          <w:szCs w:val="24"/>
          <w:u w:val="single"/>
        </w:rPr>
        <w:t>Variations</w:t>
      </w:r>
      <w:r w:rsidRPr="00CD51EF">
        <w:rPr>
          <w:b w:val="0"/>
          <w:sz w:val="24"/>
          <w:szCs w:val="24"/>
          <w:u w:val="single"/>
        </w:rPr>
        <w:t xml:space="preserve"> de la fonction cube</w:t>
      </w:r>
    </w:p>
    <w:p w14:paraId="2A7BDF94" w14:textId="77777777" w:rsidR="007C51EE" w:rsidRPr="004B5C9C" w:rsidRDefault="007C51EE" w:rsidP="007C51EE">
      <w:pPr>
        <w:outlineLvl w:val="0"/>
        <w:rPr>
          <w:rFonts w:ascii="Arial" w:eastAsia="Cambria" w:hAnsi="Arial"/>
          <w:color w:val="FF0000"/>
          <w:lang w:eastAsia="en-US"/>
        </w:rPr>
      </w:pPr>
    </w:p>
    <w:p w14:paraId="6D3CEDD4" w14:textId="77777777" w:rsidR="007C51EE" w:rsidRPr="00AE4204" w:rsidRDefault="007C51EE" w:rsidP="007C51EE">
      <w:pPr>
        <w:pStyle w:val="Textebrut1"/>
        <w:rPr>
          <w:rFonts w:ascii="Arial" w:hAnsi="Arial"/>
          <w:sz w:val="8"/>
          <w:szCs w:val="8"/>
        </w:rPr>
      </w:pPr>
    </w:p>
    <w:p w14:paraId="557CDFA4" w14:textId="77777777" w:rsidR="007C51EE" w:rsidRPr="00713E42" w:rsidRDefault="007C51EE" w:rsidP="007C51EE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4B9F209" wp14:editId="7C87305D">
            <wp:extent cx="161925" cy="161925"/>
            <wp:effectExtent l="0" t="0" r="0" b="0"/>
            <wp:docPr id="1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1" w:history="1">
        <w:r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PRSDu_PgCZA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29C79B6" w14:textId="77777777" w:rsidR="007C51EE" w:rsidRDefault="007C51EE" w:rsidP="007C51EE">
      <w:pPr>
        <w:rPr>
          <w:rFonts w:ascii="Arial" w:hAnsi="Arial" w:cs="Arial"/>
        </w:rPr>
      </w:pPr>
    </w:p>
    <w:p w14:paraId="37F5FA82" w14:textId="77777777" w:rsidR="007C51EE" w:rsidRPr="005A3F8D" w:rsidRDefault="007C51EE" w:rsidP="007C51E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3683"/>
        <w:rPr>
          <w:rFonts w:ascii="Arial" w:hAnsi="Arial" w:cs="Arial"/>
          <w:color w:val="FF0000"/>
          <w:u w:val="single"/>
        </w:rPr>
      </w:pPr>
      <w:r>
        <w:rPr>
          <w:rFonts w:ascii="Arial" w:hAnsi="Arial" w:cs="Arial"/>
          <w:color w:val="FF0000"/>
          <w:u w:val="single"/>
        </w:rPr>
        <w:t>Propriété :</w:t>
      </w:r>
      <w:r w:rsidRPr="005A3F8D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La </w:t>
      </w:r>
      <w:r w:rsidRPr="00233707">
        <w:rPr>
          <w:rFonts w:ascii="Arial" w:hAnsi="Arial" w:cs="Arial"/>
          <w:color w:val="FF0000"/>
        </w:rPr>
        <w:t xml:space="preserve">fonction </w:t>
      </w:r>
      <w:r>
        <w:rPr>
          <w:rFonts w:ascii="Arial" w:hAnsi="Arial" w:cs="Arial"/>
          <w:color w:val="FF0000"/>
        </w:rPr>
        <w:t xml:space="preserve">cube est strictement croissante sur </w:t>
      </w:r>
      <w:r w:rsidRPr="007D3336">
        <w:rPr>
          <w:rFonts w:ascii="Cambria Math" w:hAnsi="Cambria Math" w:cs="Arial"/>
          <w:color w:val="FF0000"/>
          <w:sz w:val="28"/>
          <w:szCs w:val="28"/>
        </w:rPr>
        <w:t>ℝ</w:t>
      </w:r>
      <w:r>
        <w:rPr>
          <w:rFonts w:ascii="Arial" w:hAnsi="Arial" w:cs="Arial"/>
          <w:color w:val="FF0000"/>
        </w:rPr>
        <w:t>.</w:t>
      </w:r>
    </w:p>
    <w:p w14:paraId="72981A53" w14:textId="77777777" w:rsidR="007C51EE" w:rsidRPr="009A458F" w:rsidRDefault="007C51EE" w:rsidP="007C51EE">
      <w:pPr>
        <w:tabs>
          <w:tab w:val="left" w:pos="2835"/>
          <w:tab w:val="left" w:pos="4678"/>
        </w:tabs>
        <w:rPr>
          <w:rFonts w:ascii="Arial" w:hAnsi="Arial"/>
          <w:i/>
          <w:sz w:val="20"/>
        </w:rPr>
      </w:pPr>
      <w:r w:rsidRPr="009A458F">
        <w:rPr>
          <w:rFonts w:ascii="Arial" w:hAnsi="Arial"/>
          <w:i/>
          <w:sz w:val="20"/>
        </w:rPr>
        <w:t>-</w:t>
      </w:r>
      <w:r>
        <w:rPr>
          <w:rFonts w:ascii="Arial" w:hAnsi="Arial"/>
          <w:i/>
          <w:sz w:val="20"/>
        </w:rPr>
        <w:t xml:space="preserve"> </w:t>
      </w:r>
      <w:r w:rsidRPr="009A458F">
        <w:rPr>
          <w:rFonts w:ascii="Arial" w:hAnsi="Arial"/>
          <w:i/>
          <w:sz w:val="20"/>
        </w:rPr>
        <w:t>admis</w:t>
      </w:r>
      <w:r>
        <w:rPr>
          <w:rFonts w:ascii="Arial" w:hAnsi="Arial"/>
          <w:i/>
          <w:sz w:val="20"/>
        </w:rPr>
        <w:t xml:space="preserve"> </w:t>
      </w:r>
      <w:r w:rsidRPr="009A458F">
        <w:rPr>
          <w:rFonts w:ascii="Arial" w:hAnsi="Arial"/>
          <w:i/>
          <w:sz w:val="20"/>
        </w:rPr>
        <w:t>-</w:t>
      </w:r>
    </w:p>
    <w:p w14:paraId="5036DED5" w14:textId="77777777" w:rsidR="007C51EE" w:rsidRDefault="007C51EE" w:rsidP="007C51EE">
      <w:pPr>
        <w:rPr>
          <w:rFonts w:ascii="Arial" w:hAnsi="Arial" w:cs="Arial"/>
        </w:rPr>
      </w:pPr>
    </w:p>
    <w:p w14:paraId="640F74CF" w14:textId="77777777" w:rsidR="007C51EE" w:rsidRPr="00923386" w:rsidRDefault="007C51EE" w:rsidP="007C51EE">
      <w:pPr>
        <w:pBdr>
          <w:top w:val="single" w:sz="4" w:space="1" w:color="FF2600"/>
          <w:left w:val="single" w:sz="4" w:space="4" w:color="FF2600"/>
          <w:bottom w:val="single" w:sz="4" w:space="1" w:color="FF2600"/>
          <w:right w:val="single" w:sz="4" w:space="4" w:color="FF2600"/>
        </w:pBdr>
        <w:ind w:right="5384"/>
        <w:rPr>
          <w:rFonts w:ascii="Arial" w:hAnsi="Arial" w:cs="Arial"/>
          <w:color w:val="FF0000"/>
        </w:rPr>
      </w:pPr>
      <w:r w:rsidRPr="00923386">
        <w:rPr>
          <w:rFonts w:ascii="Arial" w:hAnsi="Arial" w:cs="Arial"/>
          <w:color w:val="FF0000"/>
          <w:u w:val="single"/>
        </w:rPr>
        <w:t>Propriété :</w:t>
      </w:r>
      <w:r w:rsidRPr="00923386">
        <w:rPr>
          <w:rFonts w:ascii="Arial" w:hAnsi="Arial" w:cs="Arial"/>
          <w:color w:val="FF0000"/>
        </w:rPr>
        <w:t xml:space="preserve"> </w:t>
      </w:r>
      <m:oMath>
        <m:r>
          <w:rPr>
            <w:rFonts w:ascii="Cambria Math" w:hAnsi="Cambria Math" w:cs="Arial"/>
            <w:color w:val="FF0000"/>
          </w:rPr>
          <m:t xml:space="preserve">a&lt;b     ⟺     </m:t>
        </m:r>
        <m:sSup>
          <m:sSupPr>
            <m:ctrlPr>
              <w:rPr>
                <w:rFonts w:ascii="Cambria Math" w:hAnsi="Cambria Math" w:cs="Arial"/>
                <w:i/>
                <w:color w:val="FF0000"/>
              </w:rPr>
            </m:ctrlPr>
          </m:sSupPr>
          <m:e>
            <m:r>
              <w:rPr>
                <w:rFonts w:ascii="Cambria Math" w:hAnsi="Cambria Math" w:cs="Arial"/>
                <w:color w:val="FF0000"/>
              </w:rPr>
              <m:t>a</m:t>
            </m:r>
          </m:e>
          <m:sup>
            <m:r>
              <w:rPr>
                <w:rFonts w:ascii="Cambria Math" w:hAnsi="Cambria Math" w:cs="Arial"/>
                <w:color w:val="FF0000"/>
              </w:rPr>
              <m:t>3</m:t>
            </m:r>
          </m:sup>
        </m:sSup>
        <m:r>
          <w:rPr>
            <w:rFonts w:ascii="Cambria Math" w:hAnsi="Cambria Math" w:cs="Arial"/>
            <w:color w:val="FF0000"/>
          </w:rPr>
          <m:t>&lt;</m:t>
        </m:r>
        <m:sSup>
          <m:sSupPr>
            <m:ctrlPr>
              <w:rPr>
                <w:rFonts w:ascii="Cambria Math" w:hAnsi="Cambria Math" w:cs="Arial"/>
                <w:i/>
                <w:color w:val="FF0000"/>
              </w:rPr>
            </m:ctrlPr>
          </m:sSupPr>
          <m:e>
            <m:r>
              <w:rPr>
                <w:rFonts w:ascii="Cambria Math" w:hAnsi="Cambria Math" w:cs="Arial"/>
                <w:color w:val="FF0000"/>
              </w:rPr>
              <m:t>b</m:t>
            </m:r>
          </m:e>
          <m:sup>
            <m:r>
              <w:rPr>
                <w:rFonts w:ascii="Cambria Math" w:hAnsi="Cambria Math" w:cs="Arial"/>
                <w:color w:val="FF0000"/>
              </w:rPr>
              <m:t>3</m:t>
            </m:r>
          </m:sup>
        </m:sSup>
      </m:oMath>
    </w:p>
    <w:p w14:paraId="40010476" w14:textId="77777777" w:rsidR="007C51EE" w:rsidRDefault="007C51EE" w:rsidP="007C51EE">
      <w:pPr>
        <w:rPr>
          <w:rFonts w:ascii="Arial" w:hAnsi="Arial" w:cs="Arial"/>
        </w:rPr>
      </w:pPr>
    </w:p>
    <w:p w14:paraId="021505DA" w14:textId="77777777" w:rsidR="007C51EE" w:rsidRDefault="007C51EE" w:rsidP="007C51EE">
      <w:pPr>
        <w:rPr>
          <w:rFonts w:ascii="Arial" w:hAnsi="Arial" w:cs="Arial"/>
        </w:rPr>
      </w:pPr>
      <w:r>
        <w:rPr>
          <w:rFonts w:ascii="Arial" w:hAnsi="Arial" w:cs="Arial"/>
        </w:rPr>
        <w:t xml:space="preserve">En effet, la fonction cube étant croissante, l’ordre est </w:t>
      </w:r>
    </w:p>
    <w:p w14:paraId="7B8E2DA5" w14:textId="77777777" w:rsidR="007C51EE" w:rsidRDefault="007C51EE" w:rsidP="007C51EE">
      <w:pPr>
        <w:rPr>
          <w:rFonts w:ascii="Arial" w:hAnsi="Arial" w:cs="Arial"/>
        </w:rPr>
      </w:pPr>
      <w:r>
        <w:rPr>
          <w:rFonts w:ascii="Arial" w:hAnsi="Arial" w:cs="Arial"/>
        </w:rPr>
        <w:t>conservé.</w:t>
      </w:r>
    </w:p>
    <w:p w14:paraId="187A0EA7" w14:textId="77777777" w:rsidR="007C51EE" w:rsidRDefault="007C51EE" w:rsidP="007C51EE">
      <w:pPr>
        <w:rPr>
          <w:rFonts w:ascii="Arial" w:hAnsi="Arial" w:cs="Arial"/>
        </w:rPr>
      </w:pPr>
    </w:p>
    <w:p w14:paraId="1D90E2E1" w14:textId="77777777" w:rsidR="007C51EE" w:rsidRPr="00C20877" w:rsidRDefault="007C51EE" w:rsidP="007C51EE">
      <w:pPr>
        <w:rPr>
          <w:rFonts w:ascii="Arial" w:hAnsi="Arial" w:cs="Arial"/>
          <w:u w:val="single"/>
        </w:rPr>
      </w:pPr>
      <w:r w:rsidRPr="00923386">
        <w:rPr>
          <w:rFonts w:ascii="Arial" w:hAnsi="Arial" w:cs="Arial"/>
          <w:u w:val="single"/>
        </w:rPr>
        <w:t xml:space="preserve">Résoudre une inéquation avec la fonction </w:t>
      </w:r>
      <w:r>
        <w:rPr>
          <w:rFonts w:ascii="Arial" w:hAnsi="Arial" w:cs="Arial"/>
          <w:u w:val="single"/>
        </w:rPr>
        <w:t>cube</w:t>
      </w:r>
      <w:r w:rsidRPr="00923386">
        <w:rPr>
          <w:rFonts w:ascii="Arial" w:hAnsi="Arial" w:cs="Arial"/>
          <w:u w:val="single"/>
        </w:rPr>
        <w:t> :</w:t>
      </w:r>
    </w:p>
    <w:p w14:paraId="5A5C8CC8" w14:textId="77777777" w:rsidR="007C51EE" w:rsidRDefault="007C51EE" w:rsidP="007C51EE">
      <w:pPr>
        <w:tabs>
          <w:tab w:val="num" w:pos="72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9574B9B" wp14:editId="54FC61D5">
            <wp:extent cx="161925" cy="161925"/>
            <wp:effectExtent l="0" t="0" r="0" b="0"/>
            <wp:docPr id="1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2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SZJ_ymhMfac</w:t>
        </w:r>
      </w:hyperlink>
    </w:p>
    <w:p w14:paraId="2B91B398" w14:textId="77777777" w:rsidR="007C51EE" w:rsidRDefault="007C51EE" w:rsidP="007C51EE">
      <w:pPr>
        <w:rPr>
          <w:rFonts w:ascii="Arial" w:hAnsi="Arial" w:cs="Arial"/>
        </w:rPr>
      </w:pPr>
    </w:p>
    <w:p w14:paraId="0FA38705" w14:textId="77777777" w:rsidR="007C51EE" w:rsidRPr="00105084" w:rsidRDefault="007C51EE" w:rsidP="007C51EE">
      <w:pPr>
        <w:pStyle w:val="Titre4"/>
        <w:pBdr>
          <w:left w:val="single" w:sz="4" w:space="4" w:color="008000"/>
        </w:pBdr>
        <w:spacing w:before="0" w:after="0"/>
        <w:rPr>
          <w:rFonts w:ascii="Arial" w:hAnsi="Arial" w:cs="Arial"/>
          <w:b w:val="0"/>
          <w:iCs/>
          <w:color w:val="008000"/>
          <w:sz w:val="24"/>
          <w:szCs w:val="24"/>
          <w:u w:val="single"/>
        </w:rPr>
      </w:pPr>
      <w:r w:rsidRPr="00105084">
        <w:rPr>
          <w:rFonts w:ascii="Arial" w:hAnsi="Arial" w:cs="Arial"/>
          <w:b w:val="0"/>
          <w:iCs/>
          <w:color w:val="008000"/>
          <w:sz w:val="24"/>
          <w:szCs w:val="24"/>
          <w:u w:val="single"/>
        </w:rPr>
        <w:t>Méthode :</w:t>
      </w:r>
      <w:r w:rsidRPr="00105084">
        <w:rPr>
          <w:rFonts w:ascii="Arial" w:hAnsi="Arial" w:cs="Arial"/>
          <w:b w:val="0"/>
          <w:iCs/>
          <w:color w:val="008000"/>
          <w:sz w:val="24"/>
          <w:szCs w:val="24"/>
        </w:rPr>
        <w:t xml:space="preserve"> </w:t>
      </w:r>
      <w:r>
        <w:rPr>
          <w:rFonts w:ascii="Arial" w:hAnsi="Arial" w:cs="Arial"/>
          <w:b w:val="0"/>
          <w:color w:val="008000"/>
          <w:sz w:val="24"/>
          <w:szCs w:val="24"/>
        </w:rPr>
        <w:t>Ordre des nombres avec la fonction cube</w:t>
      </w:r>
    </w:p>
    <w:p w14:paraId="0F7F7228" w14:textId="77777777" w:rsidR="007C51EE" w:rsidRPr="00713E42" w:rsidRDefault="007C51EE" w:rsidP="007C51E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14:paraId="274B29DF" w14:textId="77777777" w:rsidR="007C51EE" w:rsidRPr="00713E42" w:rsidRDefault="007C51EE" w:rsidP="007C51E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1421120" wp14:editId="0E97F648">
            <wp:extent cx="161925" cy="161925"/>
            <wp:effectExtent l="0" t="0" r="0" b="0"/>
            <wp:docPr id="1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3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8h8uAq0wH1A</w:t>
        </w:r>
      </w:hyperlink>
    </w:p>
    <w:p w14:paraId="0992127A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  <w:color w:val="0000FF"/>
        </w:rPr>
      </w:pPr>
    </w:p>
    <w:p w14:paraId="43DB8A38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Sans calculatrice, ranger les nombres suivants dans l’ordre croissant :</w:t>
      </w:r>
    </w:p>
    <w:p w14:paraId="58524D26" w14:textId="77777777" w:rsidR="007C51EE" w:rsidRPr="00C20877" w:rsidRDefault="004B4749" w:rsidP="007C51EE">
      <w:pPr>
        <w:pBdr>
          <w:left w:val="single" w:sz="4" w:space="4" w:color="008000"/>
        </w:pBdr>
        <w:rPr>
          <w:rFonts w:ascii="Arial" w:hAnsi="Arial" w:cs="Arial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</w:rPr>
                <m:t>8</m:t>
              </m:r>
            </m:den>
          </m:f>
          <m:r>
            <w:rPr>
              <w:rFonts w:ascii="Cambria Math" w:eastAsiaTheme="minorEastAsia" w:hAnsi="Cambria Math"/>
            </w:rPr>
            <m:t xml:space="preserve">                   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70AD47" w:themeColor="accent6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70AD47" w:themeColor="accent6"/>
                </w:rPr>
                <m:t>4</m:t>
              </m:r>
            </m:e>
            <m:sup>
              <m:r>
                <w:rPr>
                  <w:rFonts w:ascii="Cambria Math" w:eastAsiaTheme="minorEastAsia" w:hAnsi="Cambria Math"/>
                  <w:color w:val="70AD47" w:themeColor="accent6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             </m:t>
          </m:r>
          <m:r>
            <w:rPr>
              <w:rFonts w:ascii="Cambria Math" w:eastAsiaTheme="minorEastAsia" w:hAnsi="Cambria Math"/>
              <w:color w:val="5B9BD5" w:themeColor="accent5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5B9BD5" w:themeColor="accent5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5B9BD5" w:themeColor="accent5"/>
                </w:rPr>
                <m:t>5</m:t>
              </m:r>
            </m:e>
            <m:sup>
              <m:r>
                <w:rPr>
                  <w:rFonts w:ascii="Cambria Math" w:eastAsiaTheme="minorEastAsia" w:hAnsi="Cambria Math"/>
                  <w:color w:val="5B9BD5" w:themeColor="accent5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               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                </m:t>
          </m:r>
          <m:r>
            <w:rPr>
              <w:rFonts w:ascii="Cambria Math" w:eastAsiaTheme="minorEastAsia" w:hAnsi="Cambria Math"/>
              <w:color w:val="FFC000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color w:val="FFC000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C000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FFC000"/>
                </w:rPr>
                <m:t>8</m:t>
              </m:r>
            </m:den>
          </m:f>
        </m:oMath>
      </m:oMathPara>
    </w:p>
    <w:p w14:paraId="68669D98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</w:p>
    <w:p w14:paraId="43B8B48C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</w:p>
    <w:p w14:paraId="1FF34105" w14:textId="77777777" w:rsidR="007C51EE" w:rsidRPr="0005408B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On a :</w:t>
      </w:r>
    </w:p>
    <w:p w14:paraId="52120E58" w14:textId="77777777" w:rsidR="007C51EE" w:rsidRPr="00704243" w:rsidRDefault="004B4749" w:rsidP="007C51EE">
      <w:pPr>
        <w:pBdr>
          <w:left w:val="single" w:sz="4" w:space="4" w:color="008000"/>
        </w:pBdr>
        <w:rPr>
          <w:rFonts w:ascii="Arial" w:hAnsi="Arial" w:cs="Arial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</w:rPr>
                <m:t>8</m:t>
              </m:r>
            </m:den>
          </m:f>
          <m:r>
            <w:rPr>
              <w:rFonts w:ascii="Cambria Math" w:eastAsiaTheme="minorEastAsia" w:hAnsi="Cambria Math"/>
              <w:color w:val="FF0000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FF0000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  <w:color w:val="FF0000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1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FF0000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FF0000"/>
                    </w:rPr>
                    <m:t>3</m:t>
                  </m:r>
                </m:sup>
              </m:sSup>
            </m:den>
          </m:f>
          <m:r>
            <w:rPr>
              <w:rFonts w:ascii="Cambria Math" w:eastAsiaTheme="minorEastAsia" w:hAnsi="Cambria Math"/>
              <w:color w:val="FF000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FF000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FF0000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                                  </m:t>
          </m:r>
          <m:r>
            <w:rPr>
              <w:rFonts w:ascii="Cambria Math" w:eastAsiaTheme="minorEastAsia" w:hAnsi="Cambria Math"/>
              <w:color w:val="5B9BD5" w:themeColor="accent5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5B9BD5" w:themeColor="accent5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5B9BD5" w:themeColor="accent5"/>
                </w:rPr>
                <m:t>5</m:t>
              </m:r>
            </m:e>
            <m:sup>
              <m:r>
                <w:rPr>
                  <w:rFonts w:ascii="Cambria Math" w:eastAsiaTheme="minorEastAsia" w:hAnsi="Cambria Math"/>
                  <w:color w:val="5B9BD5" w:themeColor="accent5"/>
                </w:rPr>
                <m:t>3</m:t>
              </m:r>
            </m:sup>
          </m:sSup>
          <m:r>
            <w:rPr>
              <w:rFonts w:ascii="Cambria Math" w:eastAsiaTheme="minorEastAsia" w:hAnsi="Cambria Math"/>
              <w:color w:val="5B9BD5" w:themeColor="accent5"/>
            </w:rPr>
            <m:t>=(-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5B9BD5" w:themeColor="accent5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5B9BD5" w:themeColor="accent5"/>
                </w:rPr>
                <m:t>5)</m:t>
              </m:r>
            </m:e>
            <m:sup>
              <m:r>
                <w:rPr>
                  <w:rFonts w:ascii="Cambria Math" w:eastAsiaTheme="minorEastAsia" w:hAnsi="Cambria Math"/>
                  <w:color w:val="5B9BD5" w:themeColor="accent5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                             </m:t>
          </m:r>
          <m:r>
            <w:rPr>
              <w:rFonts w:ascii="Cambria Math" w:eastAsiaTheme="minorEastAsia" w:hAnsi="Cambria Math"/>
              <w:color w:val="FFC000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color w:val="FFC000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C000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FFC000"/>
                </w:rPr>
                <m:t>8</m:t>
              </m:r>
            </m:den>
          </m:f>
          <m:r>
            <w:rPr>
              <w:rFonts w:ascii="Cambria Math" w:eastAsiaTheme="minorEastAsia" w:hAnsi="Cambria Math"/>
              <w:color w:val="FFC00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FFC00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FFC00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FFC000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FFC000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FFC00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FFC000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color w:val="FFC000"/>
                </w:rPr>
                <m:t>3</m:t>
              </m:r>
            </m:sup>
          </m:sSup>
        </m:oMath>
      </m:oMathPara>
    </w:p>
    <w:p w14:paraId="19BD2248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</w:p>
    <w:p w14:paraId="07D8F59B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La fonction cube conserve l’ordre. </w:t>
      </w:r>
    </w:p>
    <w:p w14:paraId="2952FFCB" w14:textId="77777777" w:rsidR="007C51EE" w:rsidRPr="00704243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Donc, pour ranger dans l’ordre croissant les nombres :</w:t>
      </w:r>
    </w:p>
    <w:p w14:paraId="702BE955" w14:textId="77777777" w:rsidR="007C51EE" w:rsidRPr="00704243" w:rsidRDefault="004B4749" w:rsidP="007C51EE">
      <w:pPr>
        <w:pBdr>
          <w:left w:val="single" w:sz="4" w:space="4" w:color="008000"/>
        </w:pBdr>
        <w:rPr>
          <w:rFonts w:ascii="Arial" w:hAnsi="Arial" w:cs="Arial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FF000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FF0000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                  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70AD47" w:themeColor="accent6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70AD47" w:themeColor="accent6"/>
                </w:rPr>
                <m:t>4</m:t>
              </m:r>
            </m:e>
            <m:sup>
              <m:r>
                <w:rPr>
                  <w:rFonts w:ascii="Cambria Math" w:eastAsiaTheme="minorEastAsia" w:hAnsi="Cambria Math"/>
                  <w:color w:val="70AD47" w:themeColor="accent6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             </m:t>
          </m:r>
          <m:r>
            <w:rPr>
              <w:rFonts w:ascii="Cambria Math" w:eastAsiaTheme="minorEastAsia" w:hAnsi="Cambria Math"/>
              <w:color w:val="5B9BD5" w:themeColor="accent5"/>
            </w:rPr>
            <m:t>(-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5B9BD5" w:themeColor="accent5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5B9BD5" w:themeColor="accent5"/>
                </w:rPr>
                <m:t>5)</m:t>
              </m:r>
            </m:e>
            <m:sup>
              <m:r>
                <w:rPr>
                  <w:rFonts w:ascii="Cambria Math" w:eastAsiaTheme="minorEastAsia" w:hAnsi="Cambria Math"/>
                  <w:color w:val="5B9BD5" w:themeColor="accent5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               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 xml:space="preserve">                 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FFC00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FFC00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FFC000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color w:val="FFC000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color w:val="FFC00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color w:val="FFC000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  <w:color w:val="FFC000"/>
                </w:rPr>
                <m:t>3</m:t>
              </m:r>
            </m:sup>
          </m:sSup>
        </m:oMath>
      </m:oMathPara>
    </w:p>
    <w:p w14:paraId="5FA352DF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il suffit de ranger dans l’ordre croissant ces nombres sans l’exposant 3.</w:t>
      </w:r>
    </w:p>
    <w:p w14:paraId="17AF0B8F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Soit, à ranger :</w:t>
      </w:r>
    </w:p>
    <w:p w14:paraId="315B188F" w14:textId="77777777" w:rsidR="007C51EE" w:rsidRPr="00704243" w:rsidRDefault="004B4749" w:rsidP="007C51EE">
      <w:pPr>
        <w:pBdr>
          <w:left w:val="single" w:sz="4" w:space="4" w:color="008000"/>
        </w:pBdr>
        <w:rPr>
          <w:rFonts w:ascii="Arial" w:hAnsi="Arial" w:cs="Arial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0000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FF0000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 xml:space="preserve">                      </m:t>
          </m:r>
          <m:r>
            <w:rPr>
              <w:rFonts w:ascii="Cambria Math" w:eastAsiaTheme="minorEastAsia" w:hAnsi="Cambria Math"/>
              <w:color w:val="70AD47" w:themeColor="accent6"/>
            </w:rPr>
            <m:t>4</m:t>
          </m:r>
          <m:r>
            <w:rPr>
              <w:rFonts w:ascii="Cambria Math" w:eastAsiaTheme="minorEastAsia" w:hAnsi="Cambria Math"/>
            </w:rPr>
            <m:t xml:space="preserve">                   </m:t>
          </m:r>
          <m:r>
            <w:rPr>
              <w:rFonts w:ascii="Cambria Math" w:eastAsiaTheme="minorEastAsia" w:hAnsi="Cambria Math"/>
              <w:color w:val="5B9BD5" w:themeColor="accent5"/>
            </w:rPr>
            <m:t>-5</m:t>
          </m:r>
          <m:r>
            <w:rPr>
              <w:rFonts w:ascii="Cambria Math" w:eastAsiaTheme="minorEastAsia" w:hAnsi="Cambria Math"/>
            </w:rPr>
            <m:t xml:space="preserve">                     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 xml:space="preserve">                      </m:t>
          </m:r>
          <m:r>
            <w:rPr>
              <w:rFonts w:ascii="Cambria Math" w:eastAsiaTheme="minorEastAsia" w:hAnsi="Cambria Math"/>
              <w:color w:val="FFC000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color w:val="FFC000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C000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FFC000"/>
                </w:rPr>
                <m:t>2</m:t>
              </m:r>
            </m:den>
          </m:f>
        </m:oMath>
      </m:oMathPara>
    </w:p>
    <w:p w14:paraId="0EC9F4DA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Or :</w:t>
      </w:r>
    </w:p>
    <w:p w14:paraId="74C30CEF" w14:textId="77777777" w:rsidR="007C51EE" w:rsidRPr="00704243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color w:val="5B9BD5" w:themeColor="accent5"/>
            </w:rPr>
            <m:t>-5</m:t>
          </m:r>
          <m:r>
            <w:rPr>
              <w:rFonts w:ascii="Cambria Math" w:hAnsi="Cambria Math" w:cs="Arial"/>
            </w:rPr>
            <m:t>&lt;</m:t>
          </m:r>
          <m:r>
            <w:rPr>
              <w:rFonts w:ascii="Cambria Math" w:hAnsi="Cambria Math" w:cs="Arial"/>
              <w:color w:val="FFC000"/>
            </w:rPr>
            <m:t>-</m:t>
          </m:r>
          <m:f>
            <m:fPr>
              <m:ctrlPr>
                <w:rPr>
                  <w:rFonts w:ascii="Cambria Math" w:hAnsi="Cambria Math" w:cs="Arial"/>
                  <w:i/>
                  <w:color w:val="FFC000"/>
                </w:rPr>
              </m:ctrlPr>
            </m:fPr>
            <m:num>
              <m:r>
                <w:rPr>
                  <w:rFonts w:ascii="Cambria Math" w:hAnsi="Cambria Math" w:cs="Arial"/>
                  <w:color w:val="FFC000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FFC000"/>
                </w:rPr>
                <m:t>2</m:t>
              </m:r>
            </m:den>
          </m:f>
          <m:r>
            <w:rPr>
              <w:rFonts w:ascii="Cambria Math" w:hAnsi="Cambria Math" w:cs="Arial"/>
            </w:rPr>
            <m:t>&lt;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FF0000"/>
                </w:rPr>
                <m:t>2</m:t>
              </m:r>
            </m:den>
          </m:f>
          <m:r>
            <w:rPr>
              <w:rFonts w:ascii="Cambria Math" w:hAnsi="Cambria Math" w:cs="Arial"/>
            </w:rPr>
            <m:t>&lt;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2</m:t>
              </m:r>
            </m:num>
            <m:den>
              <m:r>
                <w:rPr>
                  <w:rFonts w:ascii="Cambria Math" w:hAnsi="Cambria Math" w:cs="Arial"/>
                </w:rPr>
                <m:t>3</m:t>
              </m:r>
            </m:den>
          </m:f>
          <m:r>
            <w:rPr>
              <w:rFonts w:ascii="Cambria Math" w:hAnsi="Cambria Math" w:cs="Arial"/>
            </w:rPr>
            <m:t>&lt;</m:t>
          </m:r>
          <m:r>
            <w:rPr>
              <w:rFonts w:ascii="Cambria Math" w:hAnsi="Cambria Math" w:cs="Arial"/>
              <w:color w:val="70AD47" w:themeColor="accent6"/>
            </w:rPr>
            <m:t>4</m:t>
          </m:r>
        </m:oMath>
      </m:oMathPara>
    </w:p>
    <w:p w14:paraId="79D4206F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Donc :</w:t>
      </w:r>
    </w:p>
    <w:p w14:paraId="59ED4D04" w14:textId="77777777" w:rsidR="007C51EE" w:rsidRPr="00704243" w:rsidRDefault="004B4749" w:rsidP="007C51EE">
      <w:pPr>
        <w:pBdr>
          <w:left w:val="single" w:sz="4" w:space="4" w:color="008000"/>
        </w:pBdr>
        <w:rPr>
          <w:rFonts w:ascii="Arial" w:hAnsi="Arial" w:cs="Arial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  <w:color w:val="5B9BD5" w:themeColor="accent5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  <w:color w:val="5B9BD5" w:themeColor="accent5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5B9BD5" w:themeColor="accent5"/>
                    </w:rPr>
                    <m:t>-5</m:t>
                  </m:r>
                </m:e>
              </m:d>
            </m:e>
            <m:sup>
              <m:r>
                <w:rPr>
                  <w:rFonts w:ascii="Cambria Math" w:hAnsi="Cambria Math" w:cs="Arial"/>
                  <w:color w:val="5B9BD5" w:themeColor="accent5"/>
                </w:rPr>
                <m:t>3</m:t>
              </m:r>
            </m:sup>
          </m:sSup>
          <m:r>
            <w:rPr>
              <w:rFonts w:ascii="Cambria Math" w:hAnsi="Cambria Math" w:cs="Arial"/>
            </w:rPr>
            <m:t>&lt;</m:t>
          </m:r>
          <m:sSup>
            <m:sSupPr>
              <m:ctrlPr>
                <w:rPr>
                  <w:rFonts w:ascii="Cambria Math" w:hAnsi="Cambria Math" w:cs="Arial"/>
                  <w:i/>
                  <w:color w:val="FFC000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  <w:color w:val="FFC00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C000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color w:val="FFC00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color w:val="FFC00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color w:val="FFC000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Arial"/>
                  <w:color w:val="FFC000"/>
                </w:rPr>
                <m:t>3</m:t>
              </m:r>
            </m:sup>
          </m:sSup>
          <m:r>
            <w:rPr>
              <w:rFonts w:ascii="Cambria Math" w:hAnsi="Cambria Math" w:cs="Arial"/>
            </w:rPr>
            <m:t>&lt;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color w:val="FF000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color w:val="FF0000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Arial"/>
                  <w:color w:val="FF0000"/>
                </w:rPr>
                <m:t>3</m:t>
              </m:r>
            </m:sup>
          </m:sSup>
          <m:r>
            <w:rPr>
              <w:rFonts w:ascii="Cambria Math" w:hAnsi="Cambria Math" w:cs="Arial"/>
            </w:rPr>
            <m:t>&lt;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Arial"/>
                </w:rPr>
                <m:t>3</m:t>
              </m:r>
            </m:sup>
          </m:sSup>
          <m:r>
            <w:rPr>
              <w:rFonts w:ascii="Cambria Math" w:hAnsi="Cambria Math" w:cs="Arial"/>
            </w:rPr>
            <m:t>&lt;</m:t>
          </m:r>
          <m:sSup>
            <m:sSupPr>
              <m:ctrlPr>
                <w:rPr>
                  <w:rFonts w:ascii="Cambria Math" w:hAnsi="Cambria Math" w:cs="Arial"/>
                  <w:i/>
                  <w:color w:val="70AD47" w:themeColor="accent6"/>
                </w:rPr>
              </m:ctrlPr>
            </m:sSupPr>
            <m:e>
              <m:r>
                <w:rPr>
                  <w:rFonts w:ascii="Cambria Math" w:hAnsi="Cambria Math" w:cs="Arial"/>
                  <w:color w:val="70AD47" w:themeColor="accent6"/>
                </w:rPr>
                <m:t>4</m:t>
              </m:r>
            </m:e>
            <m:sup>
              <m:r>
                <w:rPr>
                  <w:rFonts w:ascii="Cambria Math" w:hAnsi="Cambria Math" w:cs="Arial"/>
                  <w:color w:val="70AD47" w:themeColor="accent6"/>
                </w:rPr>
                <m:t>3</m:t>
              </m:r>
            </m:sup>
          </m:sSup>
        </m:oMath>
      </m:oMathPara>
    </w:p>
    <w:p w14:paraId="7FB074AE" w14:textId="77777777" w:rsidR="007C51EE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Soit :</w:t>
      </w:r>
    </w:p>
    <w:p w14:paraId="2F793C6F" w14:textId="77777777" w:rsidR="007C51EE" w:rsidRPr="00704243" w:rsidRDefault="007C51EE" w:rsidP="007C51EE">
      <w:pPr>
        <w:pBdr>
          <w:left w:val="single" w:sz="4" w:space="4" w:color="008000"/>
        </w:pBdr>
        <w:rPr>
          <w:rFonts w:ascii="Arial" w:hAnsi="Arial" w:cs="Arial"/>
        </w:rPr>
      </w:pPr>
      <m:oMathPara>
        <m:oMath>
          <m:r>
            <w:rPr>
              <w:rFonts w:ascii="Cambria Math" w:eastAsiaTheme="minorEastAsia" w:hAnsi="Cambria Math"/>
              <w:color w:val="5B9BD5" w:themeColor="accent5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5B9BD5" w:themeColor="accent5"/>
                </w:rPr>
              </m:ctrlPr>
            </m:sSupPr>
            <m:e>
              <m:r>
                <w:rPr>
                  <w:rFonts w:ascii="Cambria Math" w:eastAsiaTheme="minorEastAsia" w:hAnsi="Cambria Math"/>
                  <w:color w:val="5B9BD5" w:themeColor="accent5"/>
                </w:rPr>
                <m:t>5</m:t>
              </m:r>
            </m:e>
            <m:sup>
              <m:r>
                <w:rPr>
                  <w:rFonts w:ascii="Cambria Math" w:eastAsiaTheme="minorEastAsia" w:hAnsi="Cambria Math"/>
                  <w:color w:val="5B9BD5" w:themeColor="accent5"/>
                </w:rPr>
                <m:t>3</m:t>
              </m:r>
            </m:sup>
          </m:sSup>
          <m:r>
            <w:rPr>
              <w:rFonts w:ascii="Cambria Math" w:hAnsi="Cambria Math" w:cs="Arial"/>
            </w:rPr>
            <m:t>&lt;</m:t>
          </m:r>
          <m:r>
            <w:rPr>
              <w:rFonts w:ascii="Cambria Math" w:eastAsiaTheme="minorEastAsia" w:hAnsi="Cambria Math"/>
              <w:color w:val="FFC000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color w:val="FFC000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FFC000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FFC000"/>
                </w:rPr>
                <m:t>8</m:t>
              </m:r>
            </m:den>
          </m:f>
          <m:r>
            <w:rPr>
              <w:rFonts w:ascii="Cambria Math" w:hAnsi="Cambria Math" w:cs="Arial"/>
            </w:rPr>
            <m:t>&lt;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FF0000"/>
                </w:rPr>
                <m:t>8</m:t>
              </m:r>
            </m:den>
          </m:f>
          <m:r>
            <w:rPr>
              <w:rFonts w:ascii="Cambria Math" w:hAnsi="Cambria Math" w:cs="Arial"/>
            </w:rPr>
            <m:t>&lt;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Arial"/>
                </w:rPr>
                <m:t>3</m:t>
              </m:r>
            </m:sup>
          </m:sSup>
          <m:r>
            <w:rPr>
              <w:rFonts w:ascii="Cambria Math" w:hAnsi="Cambria Math" w:cs="Arial"/>
            </w:rPr>
            <m:t>&lt;</m:t>
          </m:r>
          <m:sSup>
            <m:sSupPr>
              <m:ctrlPr>
                <w:rPr>
                  <w:rFonts w:ascii="Cambria Math" w:hAnsi="Cambria Math" w:cs="Arial"/>
                  <w:i/>
                  <w:color w:val="70AD47" w:themeColor="accent6"/>
                </w:rPr>
              </m:ctrlPr>
            </m:sSupPr>
            <m:e>
              <m:r>
                <w:rPr>
                  <w:rFonts w:ascii="Cambria Math" w:hAnsi="Cambria Math" w:cs="Arial"/>
                  <w:color w:val="70AD47" w:themeColor="accent6"/>
                </w:rPr>
                <m:t>4</m:t>
              </m:r>
            </m:e>
            <m:sup>
              <m:r>
                <w:rPr>
                  <w:rFonts w:ascii="Cambria Math" w:hAnsi="Cambria Math" w:cs="Arial"/>
                  <w:color w:val="70AD47" w:themeColor="accent6"/>
                </w:rPr>
                <m:t>3</m:t>
              </m:r>
            </m:sup>
          </m:sSup>
        </m:oMath>
      </m:oMathPara>
    </w:p>
    <w:p w14:paraId="4EA73C4F" w14:textId="002F7FDC" w:rsidR="00A33460" w:rsidRDefault="00A33460" w:rsidP="006F4610">
      <w:pPr>
        <w:rPr>
          <w:rFonts w:ascii="Arial" w:hAnsi="Arial" w:cs="Arial"/>
        </w:rPr>
      </w:pPr>
    </w:p>
    <w:p w14:paraId="3948BAD8" w14:textId="6632E7A6" w:rsidR="007C51EE" w:rsidRDefault="007C51EE" w:rsidP="006F4610">
      <w:pPr>
        <w:rPr>
          <w:rFonts w:ascii="Arial" w:hAnsi="Arial" w:cs="Arial"/>
        </w:rPr>
      </w:pPr>
    </w:p>
    <w:p w14:paraId="49EDB8A0" w14:textId="77777777" w:rsidR="001E4936" w:rsidRDefault="001E4936" w:rsidP="006F4610">
      <w:pPr>
        <w:rPr>
          <w:rFonts w:ascii="Arial" w:hAnsi="Arial" w:cs="Arial"/>
        </w:rPr>
      </w:pPr>
    </w:p>
    <w:p w14:paraId="613B2A83" w14:textId="0719BEE4" w:rsidR="001E4936" w:rsidRPr="001E4936" w:rsidRDefault="001E4936" w:rsidP="001E4936">
      <w:pPr>
        <w:pStyle w:val="Titre2"/>
        <w:numPr>
          <w:ilvl w:val="0"/>
          <w:numId w:val="4"/>
        </w:numPr>
        <w:rPr>
          <w:b w:val="0"/>
          <w:i w:val="0"/>
          <w:color w:val="FF0000"/>
          <w:sz w:val="32"/>
          <w:szCs w:val="32"/>
          <w:u w:val="single"/>
        </w:rPr>
      </w:pPr>
      <w:r w:rsidRPr="001E4936">
        <w:rPr>
          <w:b w:val="0"/>
          <w:i w:val="0"/>
          <w:color w:val="FF0000"/>
          <w:sz w:val="32"/>
          <w:szCs w:val="32"/>
          <w:u w:val="single"/>
        </w:rPr>
        <w:t>Cas de la fonction valeur absolue</w:t>
      </w:r>
    </w:p>
    <w:p w14:paraId="35DABBC8" w14:textId="77777777" w:rsidR="001E4936" w:rsidRDefault="001E4936" w:rsidP="001E4936">
      <w:pPr>
        <w:outlineLvl w:val="0"/>
        <w:rPr>
          <w:rFonts w:ascii="Arial" w:hAnsi="Arial"/>
        </w:rPr>
      </w:pPr>
    </w:p>
    <w:p w14:paraId="2362B97B" w14:textId="4DA67870" w:rsidR="001E4936" w:rsidRPr="00C44AE1" w:rsidRDefault="001E4936" w:rsidP="00C44AE1">
      <w:pPr>
        <w:keepNext/>
        <w:numPr>
          <w:ilvl w:val="1"/>
          <w:numId w:val="3"/>
        </w:numPr>
        <w:tabs>
          <w:tab w:val="num" w:pos="1276"/>
        </w:tabs>
        <w:ind w:hanging="983"/>
        <w:outlineLvl w:val="2"/>
        <w:rPr>
          <w:rFonts w:ascii="Arial" w:hAnsi="Arial" w:cs="Arial"/>
          <w:bCs/>
          <w:u w:val="single"/>
        </w:rPr>
      </w:pPr>
      <w:r w:rsidRPr="00C44AE1">
        <w:rPr>
          <w:rFonts w:ascii="Arial" w:hAnsi="Arial" w:cs="Arial"/>
          <w:bCs/>
          <w:u w:val="single"/>
        </w:rPr>
        <w:t>Valeur absolue d’un nombre (rappels)</w:t>
      </w:r>
    </w:p>
    <w:p w14:paraId="1D7264A6" w14:textId="77777777" w:rsidR="001E4936" w:rsidRDefault="001E4936" w:rsidP="001E4936">
      <w:pPr>
        <w:outlineLvl w:val="0"/>
        <w:rPr>
          <w:rFonts w:ascii="Arial" w:hAnsi="Arial"/>
        </w:rPr>
      </w:pPr>
    </w:p>
    <w:p w14:paraId="488BFA4A" w14:textId="77777777" w:rsidR="001E4936" w:rsidRPr="00713E42" w:rsidRDefault="001E4936" w:rsidP="001E4936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EF375A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A6F8420" wp14:editId="232CB68A">
            <wp:extent cx="163830" cy="163830"/>
            <wp:effectExtent l="0" t="0" r="0" b="0"/>
            <wp:docPr id="14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4" w:history="1">
        <w:r w:rsidRPr="004A4A10">
          <w:rPr>
            <w:rStyle w:val="Lienhypertexte"/>
            <w:rFonts w:ascii="Arial" w:hAnsi="Arial" w:cs="Arial"/>
            <w:b/>
            <w:sz w:val="20"/>
            <w:szCs w:val="20"/>
          </w:rPr>
          <w:t>https://youtu.be/O61rmOdXg9I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 </w:t>
      </w:r>
    </w:p>
    <w:p w14:paraId="3D0DB563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  <w:u w:val="single"/>
        </w:rPr>
      </w:pPr>
    </w:p>
    <w:p w14:paraId="51F45BE6" w14:textId="77777777" w:rsidR="001E4936" w:rsidRPr="001F27A5" w:rsidRDefault="001E4936" w:rsidP="001E4936">
      <w:pPr>
        <w:tabs>
          <w:tab w:val="left" w:pos="2835"/>
          <w:tab w:val="left" w:pos="4678"/>
        </w:tabs>
        <w:rPr>
          <w:rFonts w:ascii="Arial" w:hAnsi="Arial"/>
          <w:u w:val="single"/>
        </w:rPr>
      </w:pPr>
      <w:r w:rsidRPr="001F27A5">
        <w:rPr>
          <w:rFonts w:ascii="Arial" w:hAnsi="Arial"/>
          <w:u w:val="single"/>
        </w:rPr>
        <w:t>Exemples :</w:t>
      </w:r>
    </w:p>
    <w:p w14:paraId="26766497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rFonts w:ascii="Arial" w:hAnsi="Arial"/>
        </w:rPr>
        <w:t xml:space="preserve">- La valeur absolue de </w:t>
      </w:r>
      <w:r w:rsidRPr="000D64EE">
        <w:rPr>
          <w:rFonts w:ascii="Arial" w:hAnsi="Arial"/>
          <w:color w:val="000000" w:themeColor="text1"/>
        </w:rPr>
        <w:t>–</w:t>
      </w:r>
      <w:r>
        <w:rPr>
          <w:rFonts w:ascii="Arial" w:hAnsi="Arial"/>
        </w:rPr>
        <w:t>5 est égale à 5.</w:t>
      </w:r>
    </w:p>
    <w:p w14:paraId="26FDCD1F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rFonts w:ascii="Arial" w:hAnsi="Arial"/>
        </w:rPr>
        <w:t>- La valeur absolue de 8 est égale à 8.</w:t>
      </w:r>
    </w:p>
    <w:p w14:paraId="71B2F70D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</w:p>
    <w:p w14:paraId="79BC90ED" w14:textId="77777777" w:rsidR="001E4936" w:rsidRPr="001F27A5" w:rsidRDefault="001E4936" w:rsidP="001E493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35"/>
          <w:tab w:val="left" w:pos="4678"/>
        </w:tabs>
        <w:rPr>
          <w:rFonts w:ascii="Arial" w:hAnsi="Arial"/>
          <w:color w:val="FF0000"/>
        </w:rPr>
      </w:pPr>
      <w:r w:rsidRPr="001F27A5">
        <w:rPr>
          <w:rFonts w:ascii="Arial" w:hAnsi="Arial"/>
          <w:color w:val="FF0000"/>
          <w:u w:val="single"/>
        </w:rPr>
        <w:t>Définition :</w:t>
      </w:r>
      <w:r w:rsidRPr="001F27A5">
        <w:rPr>
          <w:rFonts w:ascii="Arial" w:hAnsi="Arial"/>
          <w:color w:val="FF0000"/>
        </w:rPr>
        <w:t xml:space="preserve"> La </w:t>
      </w:r>
      <w:r w:rsidRPr="00557097">
        <w:rPr>
          <w:rFonts w:ascii="Arial" w:hAnsi="Arial"/>
          <w:b/>
          <w:color w:val="FF0000"/>
        </w:rPr>
        <w:t>valeur absolue</w:t>
      </w:r>
      <w:r w:rsidRPr="001F27A5">
        <w:rPr>
          <w:rFonts w:ascii="Arial" w:hAnsi="Arial"/>
          <w:color w:val="FF0000"/>
        </w:rPr>
        <w:t xml:space="preserve"> d'un nombre A est égal au nombre A si A est positif, et au nombre –A si A est négatif.</w:t>
      </w:r>
    </w:p>
    <w:p w14:paraId="5210C0D1" w14:textId="77777777" w:rsidR="001E4936" w:rsidRPr="001F27A5" w:rsidRDefault="001E4936" w:rsidP="001E493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35"/>
          <w:tab w:val="left" w:pos="4678"/>
        </w:tabs>
        <w:rPr>
          <w:rFonts w:ascii="Arial" w:hAnsi="Arial"/>
          <w:color w:val="FF0000"/>
        </w:rPr>
      </w:pPr>
      <w:r w:rsidRPr="001F27A5">
        <w:rPr>
          <w:rFonts w:ascii="Arial" w:hAnsi="Arial"/>
          <w:color w:val="FF0000"/>
        </w:rPr>
        <w:t>La valeur absolue de A se note</w:t>
      </w:r>
      <w:r>
        <w:rPr>
          <w:rFonts w:ascii="Arial" w:hAnsi="Arial"/>
          <w:color w:val="FF000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</m:t>
            </m:r>
          </m:e>
        </m:d>
      </m:oMath>
      <w:r w:rsidRPr="001F27A5">
        <w:rPr>
          <w:rFonts w:ascii="Arial" w:hAnsi="Arial"/>
          <w:color w:val="FF0000"/>
        </w:rPr>
        <w:t>.</w:t>
      </w:r>
    </w:p>
    <w:p w14:paraId="67C20158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</w:p>
    <w:p w14:paraId="18BA6AA2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  <w:u w:val="single"/>
        </w:rPr>
      </w:pPr>
      <w:r w:rsidRPr="0015150B">
        <w:rPr>
          <w:rFonts w:ascii="Arial" w:hAnsi="Arial"/>
          <w:u w:val="single"/>
        </w:rPr>
        <w:t>Exemple :</w:t>
      </w:r>
    </w:p>
    <w:p w14:paraId="42997E47" w14:textId="77777777" w:rsidR="001E4936" w:rsidRPr="002D4C38" w:rsidRDefault="004B4749" w:rsidP="001E4936">
      <w:pPr>
        <w:tabs>
          <w:tab w:val="left" w:pos="2835"/>
          <w:tab w:val="left" w:pos="4678"/>
        </w:tabs>
        <w:rPr>
          <w:rFonts w:ascii="Arial" w:hAnsi="Arial"/>
          <w:u w:val="single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5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x-5, si x≥5</m:t>
                  </m:r>
                </m:e>
                <m:e>
                  <m:r>
                    <w:rPr>
                      <w:rFonts w:ascii="Cambria Math" w:hAnsi="Cambria Math"/>
                    </w:rPr>
                    <m:t>5-x, si x≤5</m:t>
                  </m:r>
                </m:e>
              </m:eqArr>
            </m:e>
          </m:d>
        </m:oMath>
      </m:oMathPara>
    </w:p>
    <w:p w14:paraId="158E30D4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</w:p>
    <w:p w14:paraId="0AF3EFFD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</w:p>
    <w:p w14:paraId="4B4A6E83" w14:textId="235BC4B6" w:rsidR="001E4936" w:rsidRPr="00C44AE1" w:rsidRDefault="001E4936" w:rsidP="00C44AE1">
      <w:pPr>
        <w:keepNext/>
        <w:numPr>
          <w:ilvl w:val="1"/>
          <w:numId w:val="3"/>
        </w:numPr>
        <w:tabs>
          <w:tab w:val="num" w:pos="1276"/>
        </w:tabs>
        <w:ind w:hanging="983"/>
        <w:outlineLvl w:val="2"/>
        <w:rPr>
          <w:rFonts w:ascii="Arial" w:hAnsi="Arial" w:cs="Arial"/>
          <w:bCs/>
          <w:u w:val="single"/>
        </w:rPr>
      </w:pPr>
      <w:r w:rsidRPr="00C44AE1">
        <w:rPr>
          <w:rFonts w:ascii="Arial" w:hAnsi="Arial" w:cs="Arial"/>
          <w:bCs/>
          <w:u w:val="single"/>
        </w:rPr>
        <w:t>Fonction valeur absolue</w:t>
      </w:r>
    </w:p>
    <w:p w14:paraId="017E7AE0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</w:p>
    <w:p w14:paraId="6C3C8A56" w14:textId="77777777" w:rsidR="001E4936" w:rsidRPr="005A3F8D" w:rsidRDefault="001E4936" w:rsidP="001E493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5A3F8D">
        <w:rPr>
          <w:rFonts w:ascii="Arial" w:hAnsi="Arial"/>
          <w:color w:val="FF0000"/>
          <w:u w:val="single"/>
        </w:rPr>
        <w:t>Définition :</w:t>
      </w:r>
      <w:r>
        <w:rPr>
          <w:rFonts w:ascii="Arial" w:hAnsi="Arial"/>
          <w:color w:val="FF0000"/>
        </w:rPr>
        <w:t xml:space="preserve"> </w:t>
      </w:r>
      <w:r w:rsidRPr="005A3F8D">
        <w:rPr>
          <w:rFonts w:ascii="Arial" w:hAnsi="Arial"/>
          <w:color w:val="FF0000"/>
          <w:szCs w:val="20"/>
        </w:rPr>
        <w:t xml:space="preserve">La </w:t>
      </w:r>
      <w:r w:rsidRPr="00557097">
        <w:rPr>
          <w:rFonts w:ascii="Arial" w:hAnsi="Arial"/>
          <w:b/>
          <w:color w:val="FF0000"/>
          <w:szCs w:val="20"/>
        </w:rPr>
        <w:t>fonction valeur absolue</w:t>
      </w:r>
      <w:r w:rsidRPr="005A3F8D">
        <w:rPr>
          <w:rFonts w:ascii="Arial" w:hAnsi="Arial"/>
          <w:color w:val="FF0000"/>
          <w:szCs w:val="20"/>
        </w:rPr>
        <w:t xml:space="preserve"> </w:t>
      </w:r>
      <w:r>
        <w:rPr>
          <w:rFonts w:ascii="Arial" w:hAnsi="Arial"/>
          <w:color w:val="FF0000"/>
          <w:szCs w:val="20"/>
        </w:rPr>
        <w:t>est la fonction</w:t>
      </w:r>
      <w:r w:rsidRPr="005A3F8D">
        <w:rPr>
          <w:rFonts w:ascii="Arial" w:hAnsi="Arial"/>
          <w:color w:val="FF0000"/>
          <w:szCs w:val="20"/>
        </w:rPr>
        <w:t xml:space="preserve"> </w:t>
      </w:r>
      <w:r w:rsidRPr="005A3F8D">
        <w:rPr>
          <w:i/>
          <w:color w:val="FF0000"/>
          <w:szCs w:val="20"/>
        </w:rPr>
        <w:t>f</w:t>
      </w:r>
      <w:r>
        <w:rPr>
          <w:rFonts w:ascii="Arial" w:hAnsi="Arial"/>
          <w:color w:val="FF0000"/>
          <w:szCs w:val="20"/>
        </w:rPr>
        <w:t xml:space="preserve"> </w:t>
      </w:r>
      <w:r w:rsidRPr="005A3F8D">
        <w:rPr>
          <w:rFonts w:ascii="Arial" w:hAnsi="Arial"/>
          <w:color w:val="FF0000"/>
          <w:szCs w:val="20"/>
        </w:rPr>
        <w:t xml:space="preserve">définie sur </w:t>
      </w:r>
      <m:oMath>
        <m:r>
          <m:rPr>
            <m:scr m:val="double-struck"/>
          </m:rPr>
          <w:rPr>
            <w:rFonts w:ascii="Cambria Math" w:hAnsi="Cambria Math"/>
            <w:color w:val="FF0000"/>
          </w:rPr>
          <m:t>R</m:t>
        </m:r>
      </m:oMath>
      <w:r w:rsidRPr="002644F5">
        <w:rPr>
          <w:rFonts w:ascii="Arial" w:hAnsi="Arial"/>
          <w:color w:val="FF0000"/>
          <w:szCs w:val="20"/>
        </w:rPr>
        <w:t xml:space="preserve"> </w:t>
      </w:r>
      <w:r w:rsidRPr="005A3F8D">
        <w:rPr>
          <w:rFonts w:ascii="Arial" w:hAnsi="Arial"/>
          <w:color w:val="FF0000"/>
          <w:szCs w:val="20"/>
        </w:rPr>
        <w:t>par</w:t>
      </w:r>
      <w:r>
        <w:rPr>
          <w:rFonts w:ascii="Arial" w:hAnsi="Arial"/>
          <w:color w:val="FF0000"/>
          <w:szCs w:val="20"/>
        </w:rPr>
        <w:t xml:space="preserve"> </w:t>
      </w:r>
      <m:oMath>
        <m:r>
          <w:rPr>
            <w:rFonts w:ascii="Cambria Math" w:hAnsi="Cambria Math"/>
            <w:color w:val="FF0000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Cs w:val="20"/>
              </w:rPr>
            </m:ctrlPr>
          </m:dPr>
          <m:e>
            <m:r>
              <w:rPr>
                <w:rFonts w:ascii="Cambria Math" w:hAnsi="Cambria Math"/>
                <w:color w:val="FF0000"/>
                <w:szCs w:val="20"/>
              </w:rPr>
              <m:t>x</m:t>
            </m:r>
          </m:e>
        </m:d>
        <m:r>
          <w:rPr>
            <w:rFonts w:ascii="Cambria Math" w:hAnsi="Cambria Math"/>
            <w:color w:val="FF0000"/>
            <w:szCs w:val="20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  <w:szCs w:val="20"/>
              </w:rPr>
            </m:ctrlPr>
          </m:dPr>
          <m:e>
            <m:r>
              <w:rPr>
                <w:rFonts w:ascii="Cambria Math" w:hAnsi="Cambria Math"/>
                <w:color w:val="FF0000"/>
                <w:szCs w:val="20"/>
              </w:rPr>
              <m:t>x</m:t>
            </m:r>
          </m:e>
        </m:d>
      </m:oMath>
      <w:r w:rsidRPr="005A3F8D">
        <w:rPr>
          <w:rFonts w:ascii="Arial" w:hAnsi="Arial"/>
          <w:color w:val="FF0000"/>
          <w:szCs w:val="20"/>
        </w:rPr>
        <w:t>.</w:t>
      </w:r>
    </w:p>
    <w:p w14:paraId="6993F077" w14:textId="77777777" w:rsidR="001E4936" w:rsidRDefault="001E4936" w:rsidP="001E4936"/>
    <w:p w14:paraId="6B7CE7E9" w14:textId="77777777" w:rsidR="001E4936" w:rsidRPr="005A3F8D" w:rsidRDefault="001E4936" w:rsidP="001E493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>
        <w:rPr>
          <w:rFonts w:ascii="Arial" w:hAnsi="Arial" w:cs="Arial"/>
          <w:color w:val="FF0000"/>
          <w:u w:val="single"/>
        </w:rPr>
        <w:lastRenderedPageBreak/>
        <w:t>Propriété :</w:t>
      </w:r>
      <w:r w:rsidRPr="005A3F8D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La fonction valeur absolue est strictement décroissante sur l’intervalle </w:t>
      </w:r>
      <m:oMath>
        <m:d>
          <m:dPr>
            <m:begChr m:val="]"/>
            <m:endChr m:val="]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-∞ ;0</m:t>
            </m:r>
          </m:e>
        </m:d>
      </m:oMath>
      <w:r>
        <w:rPr>
          <w:rFonts w:ascii="Arial" w:hAnsi="Arial" w:cs="Arial"/>
          <w:color w:val="FF0000"/>
        </w:rPr>
        <w:t xml:space="preserve"> et strictement croissante sur l’intervalle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 ; +∞</m:t>
            </m:r>
          </m:e>
        </m:d>
      </m:oMath>
      <w:r>
        <w:rPr>
          <w:rFonts w:ascii="Arial" w:hAnsi="Arial" w:cs="Arial"/>
          <w:color w:val="FF0000"/>
        </w:rPr>
        <w:t>.</w:t>
      </w:r>
    </w:p>
    <w:p w14:paraId="31D9B7F4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</w:p>
    <w:p w14:paraId="0872CB1C" w14:textId="77777777" w:rsidR="001E4936" w:rsidRPr="00BB2693" w:rsidRDefault="001E4936" w:rsidP="001E4936">
      <w:pPr>
        <w:tabs>
          <w:tab w:val="left" w:pos="2835"/>
          <w:tab w:val="left" w:pos="4678"/>
        </w:tabs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Éléments de d</w:t>
      </w:r>
      <w:r w:rsidRPr="00BB2693">
        <w:rPr>
          <w:rFonts w:ascii="Arial" w:hAnsi="Arial"/>
          <w:u w:val="single"/>
        </w:rPr>
        <w:t>émonstration :</w:t>
      </w:r>
    </w:p>
    <w:p w14:paraId="36E69EE1" w14:textId="77777777" w:rsidR="001E4936" w:rsidRPr="00A5531B" w:rsidRDefault="001E4936" w:rsidP="001E4936">
      <w:pPr>
        <w:tabs>
          <w:tab w:val="left" w:pos="2835"/>
          <w:tab w:val="left" w:pos="4678"/>
        </w:tabs>
        <w:rPr>
          <w:rFonts w:ascii="Arial" w:hAnsi="Arial"/>
          <w:noProof/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x</m:t>
              </m:r>
            </m:e>
          </m:d>
          <m:r>
            <w:rPr>
              <w:rFonts w:ascii="Cambria Math" w:hAnsi="Cambria Math"/>
              <w:noProof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noProof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</w:rPr>
                    <m:t xml:space="preserve">-x sur </m:t>
                  </m:r>
                  <m:d>
                    <m:dPr>
                      <m:begChr m:val="]"/>
                      <m:endChr m:val="]"/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-∞ ;0</m:t>
                      </m:r>
                    </m:e>
                  </m:d>
                </m:e>
                <m:e>
                  <m:r>
                    <w:rPr>
                      <w:rFonts w:ascii="Cambria Math" w:hAnsi="Cambria Math"/>
                      <w:noProof/>
                    </w:rPr>
                    <m:t xml:space="preserve">x sur </m:t>
                  </m:r>
                  <m:d>
                    <m:dPr>
                      <m:begChr m:val="["/>
                      <m:endChr m:val="["/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0 ; +∞</m:t>
                      </m:r>
                    </m:e>
                  </m:d>
                </m:e>
              </m:eqArr>
            </m:e>
          </m:d>
        </m:oMath>
      </m:oMathPara>
    </w:p>
    <w:p w14:paraId="4869EFEF" w14:textId="77777777" w:rsidR="001E4936" w:rsidRPr="00A5531B" w:rsidRDefault="001E4936" w:rsidP="001E4936">
      <w:pPr>
        <w:tabs>
          <w:tab w:val="left" w:pos="2835"/>
          <w:tab w:val="left" w:pos="4678"/>
        </w:tabs>
        <w:rPr>
          <w:rFonts w:ascii="Arial" w:hAnsi="Arial"/>
          <w:bCs/>
          <w:noProof/>
        </w:rPr>
      </w:pPr>
    </w:p>
    <w:p w14:paraId="232687A1" w14:textId="77777777" w:rsidR="001E4936" w:rsidRPr="00BB2693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  <w:r w:rsidRPr="00BB2693">
        <w:rPr>
          <w:rFonts w:ascii="Arial" w:hAnsi="Arial"/>
        </w:rPr>
        <w:t xml:space="preserve">Sur chacun des intervalles </w:t>
      </w:r>
      <m:oMath>
        <m:d>
          <m:dPr>
            <m:begChr m:val="]"/>
            <m:endChr m:val="]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∞ ;0</m:t>
            </m:r>
          </m:e>
        </m:d>
      </m:oMath>
      <w:r w:rsidRPr="00BB2693">
        <w:rPr>
          <w:rFonts w:ascii="Arial" w:hAnsi="Arial" w:cs="Arial"/>
        </w:rPr>
        <w:t xml:space="preserve"> et</w:t>
      </w:r>
      <w:r>
        <w:rPr>
          <w:rFonts w:ascii="Arial" w:hAnsi="Arial" w:cs="Arial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0 ; +∞</m:t>
            </m:r>
          </m:e>
        </m:d>
      </m:oMath>
      <w:r w:rsidRPr="00322C93">
        <w:rPr>
          <w:rFonts w:ascii="Arial" w:hAnsi="Arial"/>
        </w:rPr>
        <w:t>, la fonction</w:t>
      </w:r>
      <w:r>
        <w:t xml:space="preserve"> </w:t>
      </w:r>
      <w:r w:rsidRPr="00BB2693">
        <w:rPr>
          <w:i/>
        </w:rPr>
        <w:t>f</w:t>
      </w:r>
      <w:r>
        <w:t xml:space="preserve"> </w:t>
      </w:r>
      <w:r w:rsidRPr="00322C93">
        <w:rPr>
          <w:rFonts w:ascii="Arial" w:hAnsi="Arial"/>
        </w:rPr>
        <w:t xml:space="preserve">est </w:t>
      </w:r>
      <w:r>
        <w:rPr>
          <w:rFonts w:ascii="Arial" w:hAnsi="Arial"/>
        </w:rPr>
        <w:t xml:space="preserve">une fonction </w:t>
      </w:r>
      <w:r w:rsidRPr="00322C93">
        <w:rPr>
          <w:rFonts w:ascii="Arial" w:hAnsi="Arial"/>
        </w:rPr>
        <w:t>affine</w:t>
      </w:r>
      <w:r>
        <w:rPr>
          <w:rFonts w:ascii="Arial" w:hAnsi="Arial"/>
        </w:rPr>
        <w:t>.</w:t>
      </w:r>
    </w:p>
    <w:p w14:paraId="182E033B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</w:p>
    <w:p w14:paraId="383EBCCF" w14:textId="77777777" w:rsidR="001E4936" w:rsidRPr="0087312B" w:rsidRDefault="001E4936" w:rsidP="001E4936">
      <w:pPr>
        <w:tabs>
          <w:tab w:val="left" w:pos="2835"/>
          <w:tab w:val="left" w:pos="4678"/>
        </w:tabs>
        <w:rPr>
          <w:rFonts w:ascii="Arial" w:hAnsi="Arial"/>
          <w:u w:val="single"/>
        </w:rPr>
      </w:pPr>
      <w:r w:rsidRPr="0087312B">
        <w:rPr>
          <w:rFonts w:ascii="Arial" w:hAnsi="Arial"/>
          <w:u w:val="single"/>
        </w:rPr>
        <w:t>Représentation graphique :</w:t>
      </w:r>
    </w:p>
    <w:p w14:paraId="59DE2AE3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</w:p>
    <w:tbl>
      <w:tblPr>
        <w:tblW w:w="0" w:type="auto"/>
        <w:tblInd w:w="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209"/>
        <w:gridCol w:w="2977"/>
      </w:tblGrid>
      <w:tr w:rsidR="001E4936" w:rsidRPr="00595B3A" w14:paraId="13C94265" w14:textId="77777777" w:rsidTr="00367C16">
        <w:tc>
          <w:tcPr>
            <w:tcW w:w="1209" w:type="dxa"/>
            <w:vAlign w:val="center"/>
          </w:tcPr>
          <w:p w14:paraId="3B203090" w14:textId="77777777" w:rsidR="001E4936" w:rsidRPr="00595B3A" w:rsidRDefault="001E4936" w:rsidP="00367C16">
            <w:pPr>
              <w:pBdr>
                <w:left w:val="single" w:sz="4" w:space="4" w:color="00FF00"/>
              </w:pBdr>
              <w:jc w:val="center"/>
              <w:rPr>
                <w:i/>
              </w:rPr>
            </w:pPr>
            <w:r w:rsidRPr="00595B3A">
              <w:rPr>
                <w:i/>
              </w:rPr>
              <w:t>x</w:t>
            </w:r>
          </w:p>
        </w:tc>
        <w:tc>
          <w:tcPr>
            <w:tcW w:w="2977" w:type="dxa"/>
          </w:tcPr>
          <w:p w14:paraId="5CF3E5F1" w14:textId="77777777" w:rsidR="001E4936" w:rsidRPr="00595B3A" w:rsidRDefault="001E4936" w:rsidP="00367C16">
            <w:pPr>
              <w:pBdr>
                <w:left w:val="single" w:sz="4" w:space="4" w:color="00FF00"/>
              </w:pBdr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  <w:noProof/>
                </w:rPr>
                <m:t>-∞</m:t>
              </m:r>
            </m:oMath>
            <w:r w:rsidRPr="00595B3A">
              <w:rPr>
                <w:rFonts w:ascii="Arial" w:hAnsi="Arial"/>
              </w:rPr>
              <w:t xml:space="preserve">        </w:t>
            </w:r>
            <w:r>
              <w:rPr>
                <w:rFonts w:ascii="Arial" w:hAnsi="Arial"/>
              </w:rPr>
              <w:t xml:space="preserve">     0</w:t>
            </w:r>
            <w:r w:rsidRPr="00595B3A">
              <w:rPr>
                <w:rFonts w:ascii="Arial" w:hAnsi="Arial"/>
              </w:rPr>
              <w:t xml:space="preserve">           </w:t>
            </w:r>
            <w:r>
              <w:rPr>
                <w:rFonts w:ascii="Arial" w:hAnsi="Arial"/>
              </w:rPr>
              <w:t xml:space="preserve"> </w:t>
            </w:r>
            <w:r w:rsidRPr="00595B3A">
              <w:rPr>
                <w:rFonts w:ascii="Arial" w:hAnsi="Arial"/>
              </w:rPr>
              <w:t xml:space="preserve">  </w:t>
            </w:r>
            <m:oMath>
              <m:r>
                <w:rPr>
                  <w:rFonts w:ascii="Cambria Math" w:hAnsi="Cambria Math"/>
                  <w:noProof/>
                </w:rPr>
                <m:t>+∞</m:t>
              </m:r>
            </m:oMath>
          </w:p>
        </w:tc>
      </w:tr>
      <w:tr w:rsidR="001E4936" w:rsidRPr="00595B3A" w14:paraId="7AA4197F" w14:textId="77777777" w:rsidTr="00367C16">
        <w:tc>
          <w:tcPr>
            <w:tcW w:w="1209" w:type="dxa"/>
            <w:vAlign w:val="center"/>
          </w:tcPr>
          <w:p w14:paraId="2B04C920" w14:textId="77777777" w:rsidR="001E4936" w:rsidRPr="00595B3A" w:rsidRDefault="001E4936" w:rsidP="00367C16">
            <w:pPr>
              <w:pBdr>
                <w:left w:val="single" w:sz="4" w:space="4" w:color="00FF00"/>
              </w:pBd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x↦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2977" w:type="dxa"/>
          </w:tcPr>
          <w:p w14:paraId="71A49F72" w14:textId="77777777" w:rsidR="001E4936" w:rsidRPr="00595B3A" w:rsidRDefault="001E4936" w:rsidP="00367C16">
            <w:pPr>
              <w:pBdr>
                <w:left w:val="single" w:sz="4" w:space="4" w:color="00FF00"/>
              </w:pBdr>
              <w:rPr>
                <w:rFonts w:ascii="Arial" w:hAnsi="Aria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56389CD" wp14:editId="56AA43C1">
                      <wp:simplePos x="0" y="0"/>
                      <wp:positionH relativeFrom="column">
                        <wp:posOffset>1010920</wp:posOffset>
                      </wp:positionH>
                      <wp:positionV relativeFrom="paragraph">
                        <wp:posOffset>97790</wp:posOffset>
                      </wp:positionV>
                      <wp:extent cx="533400" cy="457200"/>
                      <wp:effectExtent l="0" t="25400" r="25400" b="0"/>
                      <wp:wrapNone/>
                      <wp:docPr id="184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5334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6343F2" id="Line 11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6pt,7.7pt" to="121.6pt,43.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CF62B7D" wp14:editId="6AEF3539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104775</wp:posOffset>
                      </wp:positionV>
                      <wp:extent cx="457200" cy="457200"/>
                      <wp:effectExtent l="0" t="0" r="25400" b="25400"/>
                      <wp:wrapNone/>
                      <wp:docPr id="183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4572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C21471" id="Line 12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5pt,8.25pt" to="48.5pt,44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Arial" w:hAnsi="Arial"/>
              </w:rPr>
              <w:t xml:space="preserve">                   </w:t>
            </w:r>
          </w:p>
          <w:p w14:paraId="5385DBEA" w14:textId="77777777" w:rsidR="001E4936" w:rsidRPr="00595B3A" w:rsidRDefault="001E4936" w:rsidP="00367C16">
            <w:pPr>
              <w:pBdr>
                <w:left w:val="single" w:sz="4" w:space="4" w:color="00FF00"/>
              </w:pBdr>
              <w:rPr>
                <w:rFonts w:ascii="Arial" w:hAnsi="Arial"/>
              </w:rPr>
            </w:pPr>
          </w:p>
          <w:p w14:paraId="51527174" w14:textId="77777777" w:rsidR="001E4936" w:rsidRDefault="001E4936" w:rsidP="00367C16">
            <w:pPr>
              <w:pBdr>
                <w:left w:val="single" w:sz="4" w:space="4" w:color="00FF00"/>
              </w:pBdr>
              <w:rPr>
                <w:rFonts w:ascii="Arial" w:hAnsi="Arial"/>
              </w:rPr>
            </w:pPr>
            <w:r w:rsidRPr="00595B3A">
              <w:rPr>
                <w:rFonts w:ascii="Arial" w:hAnsi="Arial"/>
              </w:rPr>
              <w:t xml:space="preserve">           </w:t>
            </w:r>
          </w:p>
          <w:p w14:paraId="62D759FD" w14:textId="77777777" w:rsidR="001E4936" w:rsidRPr="00595B3A" w:rsidRDefault="001E4936" w:rsidP="00367C16">
            <w:pPr>
              <w:pBdr>
                <w:left w:val="single" w:sz="4" w:space="4" w:color="00FF00"/>
              </w:pBdr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0</w:t>
            </w:r>
          </w:p>
        </w:tc>
      </w:tr>
    </w:tbl>
    <w:p w14:paraId="04730E22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</w:p>
    <w:p w14:paraId="4CF1DE88" w14:textId="77777777" w:rsidR="001E4936" w:rsidRDefault="001E4936" w:rsidP="001E4936">
      <w:pPr>
        <w:tabs>
          <w:tab w:val="left" w:pos="2835"/>
          <w:tab w:val="left" w:pos="4678"/>
        </w:tabs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75D9AB3D" wp14:editId="3A8B33C7">
            <wp:simplePos x="0" y="0"/>
            <wp:positionH relativeFrom="column">
              <wp:posOffset>2947035</wp:posOffset>
            </wp:positionH>
            <wp:positionV relativeFrom="paragraph">
              <wp:posOffset>0</wp:posOffset>
            </wp:positionV>
            <wp:extent cx="2947035" cy="2217420"/>
            <wp:effectExtent l="0" t="0" r="0" b="0"/>
            <wp:wrapNone/>
            <wp:docPr id="182" name="Image 13" descr="Description : Capture d’écran 2011-06-09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 descr="Description : Capture d’écran 2011-06-09 à 18"/>
                    <pic:cNvPicPr>
                      <a:picLocks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035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F2D960" w14:textId="77777777" w:rsidR="001E4936" w:rsidRPr="00990843" w:rsidRDefault="001E4936" w:rsidP="001E4936">
      <w:pPr>
        <w:tabs>
          <w:tab w:val="left" w:pos="4111"/>
        </w:tabs>
        <w:ind w:right="4671"/>
        <w:rPr>
          <w:rFonts w:ascii="Arial" w:hAnsi="Arial" w:cs="Arial"/>
          <w:u w:val="single"/>
        </w:rPr>
      </w:pPr>
      <w:r w:rsidRPr="00990843">
        <w:rPr>
          <w:rFonts w:ascii="Arial" w:hAnsi="Arial" w:cs="Arial"/>
          <w:u w:val="single"/>
        </w:rPr>
        <w:t>Remarque :</w:t>
      </w:r>
    </w:p>
    <w:p w14:paraId="008A2D24" w14:textId="77777777" w:rsidR="001E4936" w:rsidRDefault="001E4936" w:rsidP="001E4936">
      <w:pPr>
        <w:tabs>
          <w:tab w:val="left" w:pos="4111"/>
        </w:tabs>
        <w:ind w:right="4671"/>
        <w:rPr>
          <w:rFonts w:ascii="Arial" w:hAnsi="Arial" w:cs="Arial"/>
        </w:rPr>
      </w:pPr>
      <w:r>
        <w:rPr>
          <w:rFonts w:ascii="Arial" w:hAnsi="Arial" w:cs="Arial"/>
        </w:rPr>
        <w:t>Dans un repère orthogonal, la courbe de la fonction valeur absolue est symétrique par rapport à l’axe des ordonnées.</w:t>
      </w:r>
    </w:p>
    <w:p w14:paraId="4FF27BE5" w14:textId="77777777" w:rsidR="001E4936" w:rsidRDefault="001E4936" w:rsidP="001E4936">
      <w:pPr>
        <w:outlineLvl w:val="0"/>
        <w:rPr>
          <w:rFonts w:ascii="Arial" w:hAnsi="Arial"/>
        </w:rPr>
      </w:pPr>
    </w:p>
    <w:p w14:paraId="2487D46A" w14:textId="77777777" w:rsidR="001E4936" w:rsidRDefault="001E4936" w:rsidP="001E4936">
      <w:pPr>
        <w:outlineLvl w:val="0"/>
        <w:rPr>
          <w:rFonts w:ascii="Arial" w:hAnsi="Arial"/>
        </w:rPr>
      </w:pPr>
    </w:p>
    <w:p w14:paraId="09ECABBF" w14:textId="77777777" w:rsidR="001E4936" w:rsidRDefault="001E4936" w:rsidP="001E4936">
      <w:pPr>
        <w:outlineLvl w:val="0"/>
        <w:rPr>
          <w:rFonts w:ascii="Arial" w:hAnsi="Arial"/>
        </w:rPr>
      </w:pPr>
    </w:p>
    <w:p w14:paraId="57856B91" w14:textId="77777777" w:rsidR="001E4936" w:rsidRDefault="001E4936" w:rsidP="001E4936">
      <w:pPr>
        <w:outlineLvl w:val="0"/>
        <w:rPr>
          <w:rFonts w:ascii="Arial" w:hAnsi="Arial"/>
        </w:rPr>
      </w:pPr>
    </w:p>
    <w:p w14:paraId="347C87D2" w14:textId="77777777" w:rsidR="001E4936" w:rsidRDefault="001E4936" w:rsidP="001E4936">
      <w:pPr>
        <w:outlineLvl w:val="0"/>
        <w:rPr>
          <w:rFonts w:ascii="Arial" w:hAnsi="Arial"/>
        </w:rPr>
      </w:pPr>
    </w:p>
    <w:p w14:paraId="28735D94" w14:textId="77777777" w:rsidR="001E4936" w:rsidRDefault="001E4936" w:rsidP="001E4936">
      <w:pPr>
        <w:outlineLvl w:val="0"/>
        <w:rPr>
          <w:rFonts w:ascii="Arial" w:hAnsi="Arial"/>
        </w:rPr>
      </w:pPr>
    </w:p>
    <w:p w14:paraId="6CD9CBE2" w14:textId="77777777" w:rsidR="001E4936" w:rsidRDefault="001E4936" w:rsidP="001E4936">
      <w:pPr>
        <w:outlineLvl w:val="0"/>
        <w:rPr>
          <w:rFonts w:ascii="Arial" w:hAnsi="Arial"/>
        </w:rPr>
      </w:pPr>
    </w:p>
    <w:p w14:paraId="446491D3" w14:textId="562D0C87" w:rsidR="001E4936" w:rsidRDefault="001E4936" w:rsidP="006F4610">
      <w:pPr>
        <w:rPr>
          <w:rFonts w:ascii="Arial" w:hAnsi="Arial" w:cs="Arial"/>
        </w:rPr>
      </w:pPr>
    </w:p>
    <w:p w14:paraId="19468723" w14:textId="41BB195D" w:rsidR="003D42C6" w:rsidRDefault="003D42C6" w:rsidP="006F4610">
      <w:pPr>
        <w:rPr>
          <w:rFonts w:ascii="Arial" w:hAnsi="Arial" w:cs="Arial"/>
        </w:rPr>
      </w:pPr>
    </w:p>
    <w:p w14:paraId="41C8E1D9" w14:textId="77777777" w:rsidR="003D42C6" w:rsidRDefault="003D42C6" w:rsidP="006F4610">
      <w:pPr>
        <w:rPr>
          <w:rFonts w:ascii="Arial" w:hAnsi="Arial" w:cs="Arial"/>
        </w:rPr>
      </w:pPr>
    </w:p>
    <w:p w14:paraId="5C5715FE" w14:textId="561AB342" w:rsidR="004946FC" w:rsidRPr="004946FC" w:rsidRDefault="004946FC" w:rsidP="004946FC">
      <w:pPr>
        <w:pStyle w:val="Titre2"/>
        <w:numPr>
          <w:ilvl w:val="0"/>
          <w:numId w:val="4"/>
        </w:numPr>
        <w:rPr>
          <w:b w:val="0"/>
          <w:i w:val="0"/>
          <w:color w:val="FF0000"/>
          <w:sz w:val="32"/>
          <w:szCs w:val="32"/>
          <w:u w:val="single"/>
        </w:rPr>
      </w:pPr>
      <w:bookmarkStart w:id="36" w:name="_Toc244932043"/>
      <w:r>
        <w:rPr>
          <w:b w:val="0"/>
          <w:i w:val="0"/>
          <w:color w:val="FF0000"/>
          <w:sz w:val="32"/>
          <w:szCs w:val="32"/>
          <w:u w:val="single"/>
        </w:rPr>
        <w:t>F</w:t>
      </w:r>
      <w:r w:rsidRPr="004946FC">
        <w:rPr>
          <w:b w:val="0"/>
          <w:i w:val="0"/>
          <w:color w:val="FF0000"/>
          <w:sz w:val="32"/>
          <w:szCs w:val="32"/>
          <w:u w:val="single"/>
        </w:rPr>
        <w:t>onctions affines</w:t>
      </w:r>
      <w:bookmarkEnd w:id="36"/>
      <w:r w:rsidRPr="004946FC">
        <w:rPr>
          <w:b w:val="0"/>
          <w:i w:val="0"/>
          <w:color w:val="FF0000"/>
          <w:sz w:val="32"/>
          <w:szCs w:val="32"/>
          <w:u w:val="single"/>
        </w:rPr>
        <w:t xml:space="preserve"> et fonctions linéaires</w:t>
      </w:r>
    </w:p>
    <w:p w14:paraId="13F3A26B" w14:textId="77777777" w:rsidR="004946FC" w:rsidRPr="004946FC" w:rsidRDefault="004946FC" w:rsidP="004946FC">
      <w:pPr>
        <w:rPr>
          <w:sz w:val="8"/>
          <w:szCs w:val="8"/>
        </w:rPr>
      </w:pPr>
    </w:p>
    <w:p w14:paraId="53078C0F" w14:textId="50847543" w:rsidR="004946FC" w:rsidRPr="004946FC" w:rsidRDefault="004946FC" w:rsidP="004946FC">
      <w:pPr>
        <w:keepNext/>
        <w:numPr>
          <w:ilvl w:val="1"/>
          <w:numId w:val="3"/>
        </w:numPr>
        <w:tabs>
          <w:tab w:val="num" w:pos="1276"/>
        </w:tabs>
        <w:ind w:hanging="983"/>
        <w:outlineLvl w:val="2"/>
        <w:rPr>
          <w:rFonts w:ascii="Arial" w:hAnsi="Arial" w:cs="Arial"/>
          <w:bCs/>
          <w:u w:val="single"/>
        </w:rPr>
      </w:pPr>
      <w:bookmarkStart w:id="37" w:name="_Toc204877665"/>
      <w:bookmarkStart w:id="38" w:name="_Toc244932044"/>
      <w:r>
        <w:rPr>
          <w:rFonts w:ascii="Arial" w:hAnsi="Arial" w:cs="Arial"/>
          <w:bCs/>
          <w:u w:val="single"/>
        </w:rPr>
        <w:t>Exemple d’introduction</w:t>
      </w:r>
    </w:p>
    <w:p w14:paraId="30AF6020" w14:textId="77777777" w:rsidR="004946FC" w:rsidRDefault="004946FC" w:rsidP="004946FC">
      <w:pPr>
        <w:keepNext/>
        <w:tabs>
          <w:tab w:val="num" w:pos="1732"/>
        </w:tabs>
        <w:outlineLvl w:val="2"/>
        <w:rPr>
          <w:rFonts w:ascii="Arial" w:hAnsi="Arial" w:cs="Arial"/>
          <w:bCs/>
          <w:u w:val="single"/>
        </w:rPr>
      </w:pPr>
    </w:p>
    <w:p w14:paraId="380999A5" w14:textId="77777777" w:rsidR="004946FC" w:rsidRDefault="004946FC" w:rsidP="004946FC">
      <w:pPr>
        <w:rPr>
          <w:rFonts w:ascii="Arial" w:hAnsi="Arial" w:cs="Arial"/>
          <w:b/>
        </w:rPr>
      </w:pPr>
      <w:r w:rsidRPr="00AF1AC2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25B3083" wp14:editId="7F60C01E">
            <wp:extent cx="165100" cy="165100"/>
            <wp:effectExtent l="0" t="0" r="0" b="0"/>
            <wp:docPr id="10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6" w:history="1">
        <w:r w:rsidRPr="00CB1070">
          <w:rPr>
            <w:rStyle w:val="Lienhypertexte"/>
            <w:rFonts w:ascii="Arial" w:hAnsi="Arial" w:cs="Arial"/>
            <w:b/>
          </w:rPr>
          <w:t>https://youtu.be/XOwoyupaPx0</w:t>
        </w:r>
      </w:hyperlink>
    </w:p>
    <w:p w14:paraId="6358325F" w14:textId="77777777" w:rsidR="004946FC" w:rsidRDefault="004946FC" w:rsidP="004946FC">
      <w:pPr>
        <w:rPr>
          <w:rFonts w:ascii="Arial" w:hAnsi="Arial"/>
        </w:rPr>
      </w:pPr>
    </w:p>
    <w:p w14:paraId="499141C6" w14:textId="77777777" w:rsidR="004946FC" w:rsidRPr="000718B1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3DB73763" wp14:editId="38D49E84">
            <wp:simplePos x="0" y="0"/>
            <wp:positionH relativeFrom="column">
              <wp:posOffset>5302885</wp:posOffset>
            </wp:positionH>
            <wp:positionV relativeFrom="paragraph">
              <wp:posOffset>26035</wp:posOffset>
            </wp:positionV>
            <wp:extent cx="1121410" cy="841375"/>
            <wp:effectExtent l="0" t="0" r="0" b="0"/>
            <wp:wrapNone/>
            <wp:docPr id="110" name="Image 215" descr="Sport_FootBall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5" descr="Sport_FootBall"/>
                    <pic:cNvPicPr>
                      <a:picLocks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841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718B1">
        <w:rPr>
          <w:rFonts w:ascii="Arial" w:hAnsi="Arial" w:cs="Arial"/>
        </w:rPr>
        <w:t>Voici les tarifs d’entrée pour un stade de football :</w:t>
      </w:r>
    </w:p>
    <w:p w14:paraId="64952BE8" w14:textId="77777777" w:rsidR="004946FC" w:rsidRPr="000718B1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 w:rsidRPr="000718B1">
        <w:rPr>
          <w:rFonts w:ascii="Arial" w:hAnsi="Arial" w:cs="Arial"/>
        </w:rPr>
        <w:tab/>
      </w:r>
      <w:r w:rsidRPr="00410407">
        <w:rPr>
          <w:rFonts w:ascii="Arial" w:hAnsi="Arial" w:cs="Arial"/>
          <w:u w:val="single"/>
        </w:rPr>
        <w:t>Tarif 1 :</w:t>
      </w:r>
      <w:r w:rsidRPr="000718B1"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 xml:space="preserve"> </w:t>
      </w:r>
      <w:r w:rsidRPr="000718B1">
        <w:t>€</w:t>
      </w:r>
      <w:r w:rsidRPr="000718B1">
        <w:rPr>
          <w:rFonts w:ascii="Arial" w:hAnsi="Arial" w:cs="Arial"/>
        </w:rPr>
        <w:t xml:space="preserve"> l’entrée</w:t>
      </w:r>
    </w:p>
    <w:p w14:paraId="49C26176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 w:rsidRPr="000718B1">
        <w:rPr>
          <w:rFonts w:ascii="Arial" w:hAnsi="Arial" w:cs="Arial"/>
        </w:rPr>
        <w:tab/>
      </w:r>
      <w:r w:rsidRPr="00410407">
        <w:rPr>
          <w:rFonts w:ascii="Arial" w:hAnsi="Arial" w:cs="Arial"/>
          <w:u w:val="single"/>
        </w:rPr>
        <w:t>Tarif 2 :</w:t>
      </w:r>
      <w:r w:rsidRPr="000718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4 </w:t>
      </w:r>
      <w:r>
        <w:t>€</w:t>
      </w:r>
      <w:r>
        <w:rPr>
          <w:rFonts w:ascii="Arial" w:hAnsi="Arial" w:cs="Arial"/>
        </w:rPr>
        <w:t xml:space="preserve"> l’entrée avec la carte demi-tarif qui coûte 40 </w:t>
      </w:r>
      <w:r>
        <w:t>€</w:t>
      </w:r>
    </w:p>
    <w:p w14:paraId="4121C136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ascii="Arial" w:hAnsi="Arial" w:cs="Arial"/>
        </w:rPr>
        <w:tab/>
      </w:r>
      <w:r w:rsidRPr="00410407">
        <w:rPr>
          <w:rFonts w:ascii="Arial" w:hAnsi="Arial" w:cs="Arial"/>
          <w:u w:val="single"/>
        </w:rPr>
        <w:t>Tarif 3 :</w:t>
      </w:r>
      <w:r>
        <w:rPr>
          <w:rFonts w:ascii="Arial" w:hAnsi="Arial" w:cs="Arial"/>
        </w:rPr>
        <w:t xml:space="preserve"> L’abonnement pour la saison qui coûte 92 </w:t>
      </w:r>
      <w:r>
        <w:t>€</w:t>
      </w:r>
    </w:p>
    <w:p w14:paraId="46FE0A2F" w14:textId="77777777" w:rsidR="004946FC" w:rsidRPr="003506F1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</w:p>
    <w:p w14:paraId="1AD9978D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 w:rsidRPr="003506F1">
        <w:rPr>
          <w:rFonts w:ascii="Arial" w:hAnsi="Arial" w:cs="Arial"/>
        </w:rPr>
        <w:t xml:space="preserve">1) Calculer </w:t>
      </w:r>
      <w:r>
        <w:rPr>
          <w:rFonts w:ascii="Arial" w:hAnsi="Arial" w:cs="Arial"/>
        </w:rPr>
        <w:t>pour chaque tarif, la dépense pour 6 entrées, 11 entrées puis 15 entrées.</w:t>
      </w:r>
    </w:p>
    <w:p w14:paraId="2897B3F9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rFonts w:ascii="Arial" w:hAnsi="Arial" w:cs="Arial"/>
        </w:rPr>
        <w:t>Dans chaque cas, quel est le tarif le plus intéressant ?</w:t>
      </w:r>
    </w:p>
    <w:p w14:paraId="5EE01053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</w:p>
    <w:p w14:paraId="54DF3B2F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2) Soit </w:t>
      </w:r>
      <m:oMath>
        <m:r>
          <w:rPr>
            <w:rFonts w:ascii="Cambria Math" w:hAnsi="Cambria Math" w:cs="Arial"/>
          </w:rPr>
          <m:t>x</m:t>
        </m:r>
      </m:oMath>
      <w:r>
        <w:rPr>
          <w:rFonts w:ascii="Arial" w:hAnsi="Arial" w:cs="Arial"/>
        </w:rPr>
        <w:t xml:space="preserve"> le nombre d’entrées. Exprimer en fonction de </w:t>
      </w:r>
      <m:oMath>
        <m:r>
          <w:rPr>
            <w:rFonts w:ascii="Cambria Math" w:hAnsi="Cambria Math" w:cs="Arial"/>
          </w:rPr>
          <m:t>x</m:t>
        </m:r>
      </m:oMath>
      <w:r>
        <w:rPr>
          <w:rFonts w:ascii="Arial" w:hAnsi="Arial" w:cs="Arial"/>
        </w:rPr>
        <w:t xml:space="preserve"> la dépense pour la saison pour chaque tarif.</w:t>
      </w:r>
    </w:p>
    <w:p w14:paraId="12EE5DA8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</w:p>
    <w:p w14:paraId="543FF763" w14:textId="77777777" w:rsidR="004946FC" w:rsidRDefault="004946FC" w:rsidP="004946FC">
      <w:pPr>
        <w:rPr>
          <w:rFonts w:ascii="Arial" w:hAnsi="Arial"/>
        </w:rPr>
      </w:pPr>
    </w:p>
    <w:p w14:paraId="35026988" w14:textId="77777777" w:rsidR="004946FC" w:rsidRDefault="004946FC" w:rsidP="004946FC">
      <w:pPr>
        <w:rPr>
          <w:rFonts w:ascii="Arial" w:hAnsi="Arial"/>
        </w:rPr>
      </w:pPr>
      <w:r>
        <w:rPr>
          <w:rFonts w:ascii="Arial" w:hAnsi="Arial"/>
        </w:rPr>
        <w:lastRenderedPageBreak/>
        <w:t xml:space="preserve">1)             Tarif le plus intéressant : </w:t>
      </w:r>
      <w:r>
        <w:rPr>
          <w:rFonts w:ascii="Arial" w:hAnsi="Arial"/>
          <w:color w:val="008000"/>
        </w:rPr>
        <w:t>en vert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05"/>
        <w:gridCol w:w="2237"/>
        <w:gridCol w:w="2259"/>
        <w:gridCol w:w="2259"/>
      </w:tblGrid>
      <w:tr w:rsidR="004946FC" w:rsidRPr="00A51531" w14:paraId="4E41AC4E" w14:textId="77777777" w:rsidTr="00095CD2">
        <w:trPr>
          <w:jc w:val="center"/>
        </w:trPr>
        <w:tc>
          <w:tcPr>
            <w:tcW w:w="2551" w:type="dxa"/>
          </w:tcPr>
          <w:p w14:paraId="389754B5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m:oMath>
              <m:r>
                <w:rPr>
                  <w:rFonts w:ascii="Cambria Math" w:hAnsi="Cambria Math" w:cs="Arial"/>
                </w:rPr>
                <m:t>x</m:t>
              </m:r>
            </m:oMath>
            <w:r w:rsidRPr="00A51531">
              <w:rPr>
                <w:rFonts w:ascii="Arial" w:hAnsi="Arial" w:cs="Arial"/>
              </w:rPr>
              <w:t xml:space="preserve"> entrées</w:t>
            </w:r>
          </w:p>
        </w:tc>
        <w:tc>
          <w:tcPr>
            <w:tcW w:w="2551" w:type="dxa"/>
          </w:tcPr>
          <w:p w14:paraId="2099767A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x=6</m:t>
                </m:r>
              </m:oMath>
            </m:oMathPara>
          </w:p>
        </w:tc>
        <w:tc>
          <w:tcPr>
            <w:tcW w:w="2551" w:type="dxa"/>
          </w:tcPr>
          <w:p w14:paraId="3A62EE2D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x=11</m:t>
                </m:r>
              </m:oMath>
            </m:oMathPara>
          </w:p>
        </w:tc>
        <w:tc>
          <w:tcPr>
            <w:tcW w:w="2551" w:type="dxa"/>
          </w:tcPr>
          <w:p w14:paraId="0058159C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x=15</m:t>
                </m:r>
              </m:oMath>
            </m:oMathPara>
          </w:p>
        </w:tc>
      </w:tr>
      <w:tr w:rsidR="004946FC" w:rsidRPr="00A51531" w14:paraId="7125E127" w14:textId="77777777" w:rsidTr="00095CD2">
        <w:trPr>
          <w:jc w:val="center"/>
        </w:trPr>
        <w:tc>
          <w:tcPr>
            <w:tcW w:w="2551" w:type="dxa"/>
          </w:tcPr>
          <w:p w14:paraId="487C13BD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w:r w:rsidRPr="00A51531">
              <w:rPr>
                <w:rFonts w:ascii="Arial" w:hAnsi="Arial" w:cs="Arial"/>
              </w:rPr>
              <w:t>Tarif 1</w:t>
            </w:r>
          </w:p>
        </w:tc>
        <w:tc>
          <w:tcPr>
            <w:tcW w:w="2551" w:type="dxa"/>
          </w:tcPr>
          <w:p w14:paraId="5B0E14FF" w14:textId="77777777" w:rsidR="004946FC" w:rsidRPr="005E1136" w:rsidRDefault="004946FC" w:rsidP="00095CD2">
            <w:pPr>
              <w:jc w:val="center"/>
              <w:rPr>
                <w:rFonts w:ascii="Arial" w:hAnsi="Arial" w:cs="Arial"/>
                <w:b/>
                <w:color w:val="008000"/>
              </w:rPr>
            </w:pPr>
            <w:r w:rsidRPr="005E1136">
              <w:rPr>
                <w:rFonts w:ascii="Arial" w:hAnsi="Arial" w:cs="Arial"/>
                <w:b/>
                <w:color w:val="008000"/>
              </w:rPr>
              <w:t>48</w:t>
            </w:r>
            <w:r>
              <w:rPr>
                <w:rFonts w:ascii="Arial" w:hAnsi="Arial" w:cs="Arial"/>
                <w:b/>
                <w:color w:val="008000"/>
              </w:rPr>
              <w:t xml:space="preserve"> </w:t>
            </w:r>
            <w:r w:rsidRPr="005E1136">
              <w:rPr>
                <w:b/>
                <w:color w:val="008000"/>
              </w:rPr>
              <w:t>€</w:t>
            </w:r>
          </w:p>
        </w:tc>
        <w:tc>
          <w:tcPr>
            <w:tcW w:w="2551" w:type="dxa"/>
          </w:tcPr>
          <w:p w14:paraId="46486496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w:r w:rsidRPr="00A51531">
              <w:rPr>
                <w:rFonts w:ascii="Arial" w:hAnsi="Arial" w:cs="Arial"/>
              </w:rPr>
              <w:t>88</w:t>
            </w:r>
            <w:r>
              <w:rPr>
                <w:rFonts w:ascii="Arial" w:hAnsi="Arial" w:cs="Arial"/>
              </w:rPr>
              <w:t xml:space="preserve"> </w:t>
            </w:r>
            <w:r w:rsidRPr="00A51531">
              <w:t>€</w:t>
            </w:r>
          </w:p>
        </w:tc>
        <w:tc>
          <w:tcPr>
            <w:tcW w:w="2551" w:type="dxa"/>
          </w:tcPr>
          <w:p w14:paraId="6247A22F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w:r w:rsidRPr="00A51531">
              <w:rPr>
                <w:rFonts w:ascii="Arial" w:hAnsi="Arial" w:cs="Arial"/>
              </w:rPr>
              <w:t>120</w:t>
            </w:r>
            <w:r>
              <w:rPr>
                <w:rFonts w:ascii="Arial" w:hAnsi="Arial" w:cs="Arial"/>
              </w:rPr>
              <w:t xml:space="preserve"> </w:t>
            </w:r>
            <w:r w:rsidRPr="00A51531">
              <w:t>€</w:t>
            </w:r>
          </w:p>
        </w:tc>
      </w:tr>
      <w:tr w:rsidR="004946FC" w:rsidRPr="00A51531" w14:paraId="44674C15" w14:textId="77777777" w:rsidTr="00095CD2">
        <w:trPr>
          <w:jc w:val="center"/>
        </w:trPr>
        <w:tc>
          <w:tcPr>
            <w:tcW w:w="2551" w:type="dxa"/>
          </w:tcPr>
          <w:p w14:paraId="553B8D94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w:r w:rsidRPr="00A51531">
              <w:rPr>
                <w:rFonts w:ascii="Arial" w:hAnsi="Arial" w:cs="Arial"/>
              </w:rPr>
              <w:t>Tarif 2</w:t>
            </w:r>
          </w:p>
        </w:tc>
        <w:tc>
          <w:tcPr>
            <w:tcW w:w="2551" w:type="dxa"/>
          </w:tcPr>
          <w:p w14:paraId="68B33CB5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w:r w:rsidRPr="00A51531">
              <w:rPr>
                <w:rFonts w:ascii="Arial" w:hAnsi="Arial" w:cs="Arial"/>
              </w:rPr>
              <w:t>64</w:t>
            </w:r>
            <w:r>
              <w:rPr>
                <w:rFonts w:ascii="Arial" w:hAnsi="Arial" w:cs="Arial"/>
              </w:rPr>
              <w:t xml:space="preserve"> </w:t>
            </w:r>
            <w:r w:rsidRPr="00A51531">
              <w:t>€</w:t>
            </w:r>
          </w:p>
        </w:tc>
        <w:tc>
          <w:tcPr>
            <w:tcW w:w="2551" w:type="dxa"/>
          </w:tcPr>
          <w:p w14:paraId="3F2CD2B5" w14:textId="77777777" w:rsidR="004946FC" w:rsidRPr="005E1136" w:rsidRDefault="004946FC" w:rsidP="00095CD2">
            <w:pPr>
              <w:jc w:val="center"/>
              <w:rPr>
                <w:rFonts w:ascii="Arial" w:hAnsi="Arial" w:cs="Arial"/>
                <w:b/>
                <w:color w:val="008000"/>
              </w:rPr>
            </w:pPr>
            <w:r w:rsidRPr="005E1136">
              <w:rPr>
                <w:rFonts w:ascii="Arial" w:hAnsi="Arial" w:cs="Arial"/>
                <w:b/>
                <w:color w:val="008000"/>
              </w:rPr>
              <w:t>84</w:t>
            </w:r>
            <w:r>
              <w:rPr>
                <w:rFonts w:ascii="Arial" w:hAnsi="Arial" w:cs="Arial"/>
                <w:b/>
                <w:color w:val="008000"/>
              </w:rPr>
              <w:t xml:space="preserve"> </w:t>
            </w:r>
            <w:r w:rsidRPr="005E1136">
              <w:rPr>
                <w:b/>
                <w:color w:val="008000"/>
              </w:rPr>
              <w:t>€</w:t>
            </w:r>
          </w:p>
        </w:tc>
        <w:tc>
          <w:tcPr>
            <w:tcW w:w="2551" w:type="dxa"/>
          </w:tcPr>
          <w:p w14:paraId="359C3342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w:r w:rsidRPr="00A51531">
              <w:rPr>
                <w:rFonts w:ascii="Arial" w:hAnsi="Arial" w:cs="Arial"/>
              </w:rPr>
              <w:t>100</w:t>
            </w:r>
            <w:r>
              <w:rPr>
                <w:rFonts w:ascii="Arial" w:hAnsi="Arial" w:cs="Arial"/>
              </w:rPr>
              <w:t xml:space="preserve"> </w:t>
            </w:r>
            <w:r w:rsidRPr="00A51531">
              <w:t>€</w:t>
            </w:r>
          </w:p>
        </w:tc>
      </w:tr>
      <w:tr w:rsidR="004946FC" w:rsidRPr="00A51531" w14:paraId="4D50604A" w14:textId="77777777" w:rsidTr="00095CD2">
        <w:trPr>
          <w:jc w:val="center"/>
        </w:trPr>
        <w:tc>
          <w:tcPr>
            <w:tcW w:w="2551" w:type="dxa"/>
          </w:tcPr>
          <w:p w14:paraId="49DEAB0E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w:r w:rsidRPr="00A51531">
              <w:rPr>
                <w:rFonts w:ascii="Arial" w:hAnsi="Arial" w:cs="Arial"/>
              </w:rPr>
              <w:t>Tarif 3</w:t>
            </w:r>
          </w:p>
        </w:tc>
        <w:tc>
          <w:tcPr>
            <w:tcW w:w="2551" w:type="dxa"/>
          </w:tcPr>
          <w:p w14:paraId="7E55015D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w:r w:rsidRPr="00A51531">
              <w:rPr>
                <w:rFonts w:ascii="Arial" w:hAnsi="Arial" w:cs="Arial"/>
              </w:rPr>
              <w:t>92</w:t>
            </w:r>
            <w:r>
              <w:rPr>
                <w:rFonts w:ascii="Arial" w:hAnsi="Arial" w:cs="Arial"/>
              </w:rPr>
              <w:t xml:space="preserve"> </w:t>
            </w:r>
            <w:r w:rsidRPr="00A51531">
              <w:t>€</w:t>
            </w:r>
          </w:p>
        </w:tc>
        <w:tc>
          <w:tcPr>
            <w:tcW w:w="2551" w:type="dxa"/>
          </w:tcPr>
          <w:p w14:paraId="1E223F5A" w14:textId="77777777" w:rsidR="004946FC" w:rsidRPr="00A51531" w:rsidRDefault="004946FC" w:rsidP="00095CD2">
            <w:pPr>
              <w:jc w:val="center"/>
              <w:rPr>
                <w:rFonts w:ascii="Arial" w:hAnsi="Arial" w:cs="Arial"/>
              </w:rPr>
            </w:pPr>
            <w:r w:rsidRPr="00A51531">
              <w:rPr>
                <w:rFonts w:ascii="Arial" w:hAnsi="Arial" w:cs="Arial"/>
              </w:rPr>
              <w:t>92</w:t>
            </w:r>
            <w:r>
              <w:rPr>
                <w:rFonts w:ascii="Arial" w:hAnsi="Arial" w:cs="Arial"/>
              </w:rPr>
              <w:t xml:space="preserve"> </w:t>
            </w:r>
            <w:r w:rsidRPr="00A51531">
              <w:t>€</w:t>
            </w:r>
          </w:p>
        </w:tc>
        <w:tc>
          <w:tcPr>
            <w:tcW w:w="2551" w:type="dxa"/>
          </w:tcPr>
          <w:p w14:paraId="22E52F32" w14:textId="77777777" w:rsidR="004946FC" w:rsidRPr="005E1136" w:rsidRDefault="004946FC" w:rsidP="00095CD2">
            <w:pPr>
              <w:jc w:val="center"/>
              <w:rPr>
                <w:rFonts w:ascii="Arial" w:hAnsi="Arial" w:cs="Arial"/>
                <w:b/>
                <w:color w:val="008000"/>
              </w:rPr>
            </w:pPr>
            <w:r w:rsidRPr="005E1136">
              <w:rPr>
                <w:rFonts w:ascii="Arial" w:hAnsi="Arial" w:cs="Arial"/>
                <w:b/>
                <w:color w:val="008000"/>
              </w:rPr>
              <w:t>92</w:t>
            </w:r>
            <w:r>
              <w:rPr>
                <w:rFonts w:ascii="Arial" w:hAnsi="Arial" w:cs="Arial"/>
                <w:b/>
                <w:color w:val="008000"/>
              </w:rPr>
              <w:t xml:space="preserve"> </w:t>
            </w:r>
            <w:r w:rsidRPr="005E1136">
              <w:rPr>
                <w:b/>
                <w:color w:val="008000"/>
              </w:rPr>
              <w:t>€</w:t>
            </w:r>
          </w:p>
        </w:tc>
      </w:tr>
    </w:tbl>
    <w:p w14:paraId="1F8AC988" w14:textId="77777777" w:rsidR="004946FC" w:rsidRDefault="004946FC" w:rsidP="004946FC">
      <w:pPr>
        <w:rPr>
          <w:rFonts w:ascii="Arial" w:hAnsi="Arial"/>
        </w:rPr>
      </w:pPr>
    </w:p>
    <w:p w14:paraId="2A62274C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/>
        </w:rPr>
        <w:t xml:space="preserve">2) </w:t>
      </w:r>
      <w:r w:rsidRPr="00410407">
        <w:rPr>
          <w:rFonts w:ascii="Arial" w:hAnsi="Arial" w:cs="Arial"/>
          <w:u w:val="single"/>
        </w:rPr>
        <w:t>Tarif 1 :</w:t>
      </w:r>
      <w:r w:rsidRPr="000718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8x</m:t>
        </m:r>
      </m:oMath>
      <w:r>
        <w:rPr>
          <w:rFonts w:ascii="Arial" w:hAnsi="Arial" w:cs="Arial"/>
        </w:rPr>
        <w:tab/>
      </w:r>
    </w:p>
    <w:p w14:paraId="128A4DA1" w14:textId="77777777" w:rsidR="004946FC" w:rsidRDefault="004946FC" w:rsidP="004946FC">
      <w:pPr>
        <w:rPr>
          <w:rFonts w:ascii="Arial" w:hAnsi="Arial" w:cs="Arial"/>
        </w:rPr>
      </w:pPr>
      <w:r w:rsidRPr="001539A0">
        <w:rPr>
          <w:rFonts w:ascii="Arial" w:hAnsi="Arial" w:cs="Arial"/>
        </w:rPr>
        <w:t>A chaque nombre</w:t>
      </w:r>
      <w:r w:rsidRPr="00A95350">
        <w:rPr>
          <w:rFonts w:ascii="Times" w:hAnsi="Times" w:cs="Arial"/>
          <w:i/>
          <w:iCs/>
          <w:sz w:val="28"/>
          <w:szCs w:val="28"/>
        </w:rPr>
        <w:t xml:space="preserve"> </w:t>
      </w:r>
      <m:oMath>
        <m:r>
          <w:rPr>
            <w:rFonts w:ascii="Cambria Math" w:hAnsi="Cambria Math" w:cs="Arial"/>
          </w:rPr>
          <m:t>x</m:t>
        </m:r>
      </m:oMath>
      <w:r>
        <w:rPr>
          <w:rFonts w:ascii="Arial" w:hAnsi="Arial" w:cs="Arial"/>
        </w:rPr>
        <w:t xml:space="preserve">, on associe le nombre </w:t>
      </w:r>
      <m:oMath>
        <m:r>
          <w:rPr>
            <w:rFonts w:ascii="Cambria Math" w:hAnsi="Cambria Math" w:cs="Arial"/>
          </w:rPr>
          <m:t>8x</m:t>
        </m:r>
      </m:oMath>
      <w:r>
        <w:rPr>
          <w:rFonts w:ascii="Arial" w:hAnsi="Arial" w:cs="Arial"/>
        </w:rPr>
        <w:t>.</w:t>
      </w:r>
    </w:p>
    <w:p w14:paraId="5ED0C3BF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a défini une fonction qu’on appelle </w:t>
      </w:r>
      <m:oMath>
        <m:r>
          <w:rPr>
            <w:rFonts w:ascii="Cambria Math" w:hAnsi="Cambria Math" w:cs="Arial"/>
          </w:rPr>
          <m:t>f</m:t>
        </m:r>
      </m:oMath>
      <w:r w:rsidRPr="00A95350">
        <w:rPr>
          <w:rFonts w:ascii="Times" w:hAnsi="Times" w:cs="Arial"/>
          <w:i/>
          <w:iCs/>
          <w:sz w:val="28"/>
          <w:szCs w:val="28"/>
        </w:rPr>
        <w:t xml:space="preserve"> </w:t>
      </w:r>
      <w:r>
        <w:rPr>
          <w:rFonts w:ascii="Arial" w:hAnsi="Arial" w:cs="Arial"/>
        </w:rPr>
        <w:t>et on note :</w:t>
      </w:r>
    </w:p>
    <w:p w14:paraId="09F26150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f :x⟼8x</m:t>
        </m:r>
      </m:oMath>
    </w:p>
    <w:p w14:paraId="328BF542" w14:textId="77777777" w:rsidR="004946FC" w:rsidRDefault="004946FC" w:rsidP="004946FC">
      <w:pPr>
        <w:rPr>
          <w:rFonts w:ascii="Arial" w:hAnsi="Arial" w:cs="Arial"/>
        </w:rPr>
      </w:pPr>
      <w:r w:rsidRPr="00272038">
        <w:rPr>
          <w:rFonts w:ascii="Arial" w:hAnsi="Arial" w:cs="Arial"/>
        </w:rPr>
        <w:tab/>
      </w:r>
      <w:r w:rsidRPr="001539A0">
        <w:rPr>
          <w:rFonts w:ascii="Arial" w:hAnsi="Arial" w:cs="Arial"/>
        </w:rPr>
        <w:t>ou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f(x)=8x</m:t>
        </m:r>
      </m:oMath>
      <w:r>
        <w:rPr>
          <w:rFonts w:ascii="Arial" w:hAnsi="Arial" w:cs="Arial"/>
        </w:rPr>
        <w:tab/>
      </w:r>
    </w:p>
    <w:p w14:paraId="3E4CAB7C" w14:textId="77777777" w:rsidR="004946FC" w:rsidRDefault="004946FC" w:rsidP="004946FC">
      <w:pPr>
        <w:rPr>
          <w:rFonts w:ascii="Arial" w:hAnsi="Arial" w:cs="Arial"/>
          <w:i/>
          <w:iCs/>
        </w:rPr>
      </w:pPr>
      <w:r w:rsidRPr="00A95350">
        <w:rPr>
          <w:rFonts w:ascii="Times" w:hAnsi="Times" w:cs="Arial"/>
          <w:i/>
          <w:iCs/>
          <w:sz w:val="28"/>
          <w:szCs w:val="28"/>
        </w:rPr>
        <w:t xml:space="preserve">         </w:t>
      </w:r>
      <m:oMath>
        <m:r>
          <w:rPr>
            <w:rFonts w:ascii="Cambria Math" w:hAnsi="Cambria Math" w:cs="Arial"/>
          </w:rPr>
          <m:t>f(x)</m:t>
        </m:r>
      </m:oMath>
      <w:r w:rsidRPr="001378B4">
        <w:rPr>
          <w:rFonts w:ascii="Arial" w:hAnsi="Arial" w:cs="Arial"/>
          <w:i/>
          <w:iCs/>
        </w:rPr>
        <w:t xml:space="preserve"> se lit «</w:t>
      </w:r>
      <w:r>
        <w:rPr>
          <w:rFonts w:ascii="Arial" w:hAnsi="Arial" w:cs="Arial"/>
          <w:i/>
          <w:iCs/>
        </w:rPr>
        <w:t xml:space="preserve"> </w:t>
      </w:r>
      <m:oMath>
        <m:r>
          <w:rPr>
            <w:rFonts w:ascii="Cambria Math" w:hAnsi="Cambria Math" w:cs="Arial"/>
          </w:rPr>
          <m:t>f</m:t>
        </m:r>
      </m:oMath>
      <w:r w:rsidRPr="001378B4">
        <w:rPr>
          <w:rFonts w:ascii="Arial" w:hAnsi="Arial" w:cs="Arial"/>
          <w:i/>
          <w:iCs/>
        </w:rPr>
        <w:t>de</w:t>
      </w:r>
      <w:r w:rsidRPr="00A95350">
        <w:rPr>
          <w:rFonts w:ascii="Times" w:hAnsi="Times" w:cs="Arial"/>
          <w:i/>
          <w:iCs/>
          <w:sz w:val="28"/>
          <w:szCs w:val="28"/>
        </w:rPr>
        <w:t xml:space="preserve"> </w:t>
      </w:r>
      <m:oMath>
        <m:r>
          <w:rPr>
            <w:rFonts w:ascii="Cambria Math" w:hAnsi="Cambria Math" w:cs="Arial"/>
          </w:rPr>
          <m:t>x</m:t>
        </m:r>
      </m:oMath>
      <w:r w:rsidRPr="001378B4">
        <w:rPr>
          <w:rFonts w:ascii="Arial" w:hAnsi="Arial" w:cs="Arial"/>
          <w:i/>
          <w:iCs/>
        </w:rPr>
        <w:t> »</w:t>
      </w:r>
    </w:p>
    <w:p w14:paraId="1E5B8AF7" w14:textId="77777777" w:rsidR="004946FC" w:rsidRDefault="004946FC" w:rsidP="004946FC">
      <w:pPr>
        <w:rPr>
          <w:rFonts w:ascii="Arial" w:hAnsi="Arial" w:cs="Arial"/>
          <w:sz w:val="8"/>
          <w:szCs w:val="8"/>
        </w:rPr>
      </w:pPr>
    </w:p>
    <w:p w14:paraId="38EEF42E" w14:textId="77777777" w:rsidR="004946FC" w:rsidRDefault="004946FC" w:rsidP="004946FC">
      <w:pPr>
        <w:rPr>
          <w:rFonts w:ascii="Arial" w:hAnsi="Arial" w:cs="Arial"/>
          <w:sz w:val="8"/>
          <w:szCs w:val="8"/>
        </w:rPr>
      </w:pPr>
    </w:p>
    <w:p w14:paraId="421A695E" w14:textId="77777777" w:rsidR="004946FC" w:rsidRPr="001539A0" w:rsidRDefault="004946FC" w:rsidP="004946FC">
      <w:pPr>
        <w:rPr>
          <w:rFonts w:ascii="Arial" w:hAnsi="Arial" w:cs="Arial"/>
          <w:sz w:val="8"/>
          <w:szCs w:val="8"/>
        </w:rPr>
      </w:pPr>
    </w:p>
    <w:p w14:paraId="0A492121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Pr="00410407">
        <w:rPr>
          <w:rFonts w:ascii="Arial" w:hAnsi="Arial" w:cs="Arial"/>
          <w:u w:val="single"/>
        </w:rPr>
        <w:t>Tarif 2 :</w:t>
      </w:r>
      <w:r w:rsidRPr="0020291C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4x+40</m:t>
        </m:r>
      </m:oMath>
    </w:p>
    <w:p w14:paraId="3288AAA2" w14:textId="77777777" w:rsidR="004946FC" w:rsidRDefault="004946FC" w:rsidP="004946FC">
      <w:pPr>
        <w:rPr>
          <w:rFonts w:ascii="Arial" w:hAnsi="Arial" w:cs="Arial"/>
        </w:rPr>
      </w:pPr>
      <w:r w:rsidRPr="001539A0">
        <w:rPr>
          <w:rFonts w:ascii="Arial" w:hAnsi="Arial" w:cs="Arial"/>
        </w:rPr>
        <w:t>A chaque nombre</w:t>
      </w:r>
      <w:r w:rsidRPr="00A95350">
        <w:rPr>
          <w:rFonts w:ascii="Times" w:hAnsi="Times" w:cs="Arial"/>
          <w:i/>
          <w:iCs/>
          <w:sz w:val="28"/>
          <w:szCs w:val="28"/>
        </w:rPr>
        <w:t xml:space="preserve"> </w:t>
      </w:r>
      <m:oMath>
        <m:r>
          <w:rPr>
            <w:rFonts w:ascii="Cambria Math" w:hAnsi="Cambria Math" w:cs="Arial"/>
          </w:rPr>
          <m:t>x</m:t>
        </m:r>
      </m:oMath>
      <w:r>
        <w:rPr>
          <w:rFonts w:ascii="Arial" w:hAnsi="Arial" w:cs="Arial"/>
        </w:rPr>
        <w:t xml:space="preserve">, on associe le nombre </w:t>
      </w:r>
      <m:oMath>
        <m:r>
          <w:rPr>
            <w:rFonts w:ascii="Cambria Math" w:hAnsi="Cambria Math" w:cs="Arial"/>
          </w:rPr>
          <m:t>4x+40</m:t>
        </m:r>
      </m:oMath>
      <w:r>
        <w:rPr>
          <w:rFonts w:ascii="Arial" w:hAnsi="Arial" w:cs="Arial"/>
        </w:rPr>
        <w:t>.</w:t>
      </w:r>
    </w:p>
    <w:p w14:paraId="4006D2CE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a défini une </w:t>
      </w:r>
      <w:r>
        <w:rPr>
          <w:rFonts w:ascii="Arial" w:hAnsi="Arial" w:cs="Arial"/>
          <w:b/>
          <w:bCs/>
        </w:rPr>
        <w:t xml:space="preserve">fonction </w:t>
      </w:r>
      <w:r>
        <w:rPr>
          <w:rFonts w:ascii="Arial" w:hAnsi="Arial" w:cs="Arial"/>
        </w:rPr>
        <w:t xml:space="preserve">qu’on appelle </w:t>
      </w:r>
      <m:oMath>
        <m:r>
          <w:rPr>
            <w:rFonts w:ascii="Cambria Math" w:hAnsi="Cambria Math" w:cs="Arial"/>
          </w:rPr>
          <m:t>g</m:t>
        </m:r>
      </m:oMath>
      <w:r w:rsidRPr="00A95350">
        <w:rPr>
          <w:rFonts w:ascii="Times" w:hAnsi="Times" w:cs="Arial"/>
          <w:i/>
          <w:iCs/>
          <w:sz w:val="28"/>
          <w:szCs w:val="28"/>
        </w:rPr>
        <w:t xml:space="preserve"> </w:t>
      </w:r>
      <w:r>
        <w:rPr>
          <w:rFonts w:ascii="Arial" w:hAnsi="Arial" w:cs="Arial"/>
        </w:rPr>
        <w:t>et on note :</w:t>
      </w:r>
    </w:p>
    <w:p w14:paraId="60D20D63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g :x⟼4x+40</m:t>
        </m:r>
      </m:oMath>
    </w:p>
    <w:p w14:paraId="75588606" w14:textId="77777777" w:rsidR="004946FC" w:rsidRDefault="004946FC" w:rsidP="004946FC">
      <w:pPr>
        <w:rPr>
          <w:rFonts w:ascii="Arial" w:hAnsi="Arial" w:cs="Arial"/>
        </w:rPr>
      </w:pPr>
      <w:r w:rsidRPr="00272038">
        <w:rPr>
          <w:rFonts w:ascii="Arial" w:hAnsi="Arial" w:cs="Arial"/>
        </w:rPr>
        <w:tab/>
      </w:r>
      <w:r w:rsidRPr="001539A0">
        <w:rPr>
          <w:rFonts w:ascii="Arial" w:hAnsi="Arial" w:cs="Arial"/>
        </w:rPr>
        <w:t>ou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4x+40</m:t>
        </m:r>
      </m:oMath>
      <w:r>
        <w:rPr>
          <w:rFonts w:ascii="Arial" w:hAnsi="Arial" w:cs="Arial"/>
        </w:rPr>
        <w:tab/>
      </w:r>
    </w:p>
    <w:p w14:paraId="601A8612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74963DF9" w14:textId="77777777" w:rsidR="004946FC" w:rsidRDefault="004946FC" w:rsidP="004946FC">
      <w:pPr>
        <w:rPr>
          <w:rFonts w:ascii="Arial" w:hAnsi="Arial"/>
        </w:rPr>
      </w:pPr>
      <w:r>
        <w:rPr>
          <w:rFonts w:ascii="Arial" w:hAnsi="Arial" w:cs="Arial"/>
        </w:rPr>
        <w:t xml:space="preserve">    </w:t>
      </w:r>
      <w:r w:rsidRPr="00410407">
        <w:rPr>
          <w:rFonts w:ascii="Arial" w:hAnsi="Arial" w:cs="Arial"/>
          <w:u w:val="single"/>
        </w:rPr>
        <w:t>Tarif 3 :</w:t>
      </w:r>
      <w:r w:rsidRPr="0020291C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92</m:t>
        </m:r>
      </m:oMath>
    </w:p>
    <w:p w14:paraId="42D466B4" w14:textId="77777777" w:rsidR="004946FC" w:rsidRDefault="004946FC" w:rsidP="004946FC">
      <w:pPr>
        <w:rPr>
          <w:rFonts w:ascii="Arial" w:hAnsi="Arial" w:cs="Arial"/>
        </w:rPr>
      </w:pPr>
      <w:r w:rsidRPr="001539A0">
        <w:rPr>
          <w:rFonts w:ascii="Arial" w:hAnsi="Arial" w:cs="Arial"/>
        </w:rPr>
        <w:t>A chaque nombre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x</m:t>
        </m:r>
      </m:oMath>
      <w:r>
        <w:rPr>
          <w:rFonts w:ascii="Arial" w:hAnsi="Arial" w:cs="Arial"/>
        </w:rPr>
        <w:t xml:space="preserve">, on associe le nombre </w:t>
      </w:r>
      <m:oMath>
        <m:r>
          <w:rPr>
            <w:rFonts w:ascii="Cambria Math" w:hAnsi="Cambria Math" w:cs="Arial"/>
          </w:rPr>
          <m:t>92</m:t>
        </m:r>
      </m:oMath>
      <w:r>
        <w:rPr>
          <w:rFonts w:ascii="Arial" w:hAnsi="Arial" w:cs="Arial"/>
        </w:rPr>
        <w:t>.</w:t>
      </w:r>
    </w:p>
    <w:p w14:paraId="6974DAEF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 xml:space="preserve">On a défini une fonction qu’on appelle </w:t>
      </w:r>
      <m:oMath>
        <m:r>
          <w:rPr>
            <w:rFonts w:ascii="Cambria Math" w:hAnsi="Cambria Math" w:cs="Arial"/>
          </w:rPr>
          <m:t>h</m:t>
        </m:r>
      </m:oMath>
      <w:r>
        <w:rPr>
          <w:rFonts w:ascii="Arial" w:hAnsi="Arial" w:cs="Arial"/>
        </w:rPr>
        <w:t xml:space="preserve"> et on note :</w:t>
      </w:r>
    </w:p>
    <w:p w14:paraId="42FFF0F8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h :x⟼92</m:t>
        </m:r>
      </m:oMath>
    </w:p>
    <w:p w14:paraId="6FCC3461" w14:textId="77777777" w:rsidR="004946FC" w:rsidRDefault="004946FC" w:rsidP="004946FC">
      <w:pPr>
        <w:rPr>
          <w:rFonts w:ascii="Arial" w:hAnsi="Arial" w:cs="Arial"/>
        </w:rPr>
      </w:pPr>
      <w:r w:rsidRPr="00272038">
        <w:rPr>
          <w:rFonts w:ascii="Arial" w:hAnsi="Arial" w:cs="Arial"/>
        </w:rPr>
        <w:tab/>
      </w:r>
      <w:r w:rsidRPr="001539A0">
        <w:rPr>
          <w:rFonts w:ascii="Arial" w:hAnsi="Arial" w:cs="Arial"/>
        </w:rPr>
        <w:t>ou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h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92</m:t>
        </m:r>
      </m:oMath>
      <w:r>
        <w:rPr>
          <w:rFonts w:ascii="Arial" w:hAnsi="Arial" w:cs="Arial"/>
        </w:rPr>
        <w:tab/>
      </w:r>
    </w:p>
    <w:p w14:paraId="5F7841DE" w14:textId="77777777" w:rsidR="004946FC" w:rsidRDefault="004946FC" w:rsidP="004946FC">
      <w:pPr>
        <w:rPr>
          <w:rFonts w:ascii="Arial" w:hAnsi="Arial"/>
        </w:rPr>
      </w:pPr>
    </w:p>
    <w:p w14:paraId="1414EA09" w14:textId="77777777" w:rsid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4677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Une fonction de la forme :</w:t>
      </w:r>
    </w:p>
    <w:p w14:paraId="01631EB6" w14:textId="77777777" w:rsidR="004946FC" w:rsidRPr="00EA1FEF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4677"/>
        <w:rPr>
          <w:rFonts w:ascii="Arial" w:hAnsi="Arial"/>
          <w:color w:val="FF0000"/>
        </w:rPr>
      </w:pPr>
      <w:r w:rsidRPr="00EA1FEF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 w:cs="Arial"/>
            <w:color w:val="FF0000"/>
          </w:rPr>
          <m:t>x⟼ax+b</m:t>
        </m:r>
      </m:oMath>
      <w:r w:rsidRPr="00EA1FEF">
        <w:rPr>
          <w:rFonts w:ascii="Arial" w:hAnsi="Arial"/>
          <w:color w:val="FF0000"/>
        </w:rPr>
        <w:t xml:space="preserve"> est appelée </w:t>
      </w:r>
      <w:r w:rsidRPr="00EA1FEF">
        <w:rPr>
          <w:rFonts w:ascii="Arial" w:hAnsi="Arial"/>
          <w:b/>
          <w:bCs/>
          <w:color w:val="FF0000"/>
        </w:rPr>
        <w:t>fonction affine</w:t>
      </w:r>
    </w:p>
    <w:p w14:paraId="529DCB83" w14:textId="77777777" w:rsidR="004946FC" w:rsidRPr="00EA1FEF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4677"/>
        <w:rPr>
          <w:rFonts w:ascii="Arial" w:hAnsi="Arial"/>
          <w:color w:val="FF0000"/>
        </w:rPr>
      </w:pPr>
      <w:r w:rsidRPr="00EA1FEF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 w:cs="Arial"/>
            <w:color w:val="FF0000"/>
          </w:rPr>
          <m:t>x⟼ax</m:t>
        </m:r>
      </m:oMath>
      <w:r w:rsidRPr="00EA1FEF">
        <w:rPr>
          <w:rFonts w:ascii="Arial" w:hAnsi="Arial"/>
          <w:color w:val="FF0000"/>
        </w:rPr>
        <w:t xml:space="preserve"> est appelée </w:t>
      </w:r>
      <w:r w:rsidRPr="00EA1FEF">
        <w:rPr>
          <w:rFonts w:ascii="Arial" w:hAnsi="Arial"/>
          <w:b/>
          <w:bCs/>
          <w:color w:val="FF0000"/>
        </w:rPr>
        <w:t>fonction linéaire</w:t>
      </w:r>
    </w:p>
    <w:p w14:paraId="0A953E8E" w14:textId="77777777" w:rsidR="004946FC" w:rsidRPr="00EA1FEF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4677"/>
        <w:rPr>
          <w:rFonts w:ascii="Arial" w:hAnsi="Arial"/>
          <w:color w:val="FF0000"/>
        </w:rPr>
      </w:pPr>
      <w:r w:rsidRPr="00EA1FEF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 w:cs="Arial"/>
            <w:color w:val="FF0000"/>
          </w:rPr>
          <m:t>x⟼b</m:t>
        </m:r>
      </m:oMath>
      <w:r w:rsidRPr="00EA1FEF">
        <w:rPr>
          <w:rFonts w:ascii="Arial" w:hAnsi="Arial"/>
          <w:color w:val="FF0000"/>
        </w:rPr>
        <w:t xml:space="preserve"> est appelée </w:t>
      </w:r>
      <w:r w:rsidRPr="00EA1FEF">
        <w:rPr>
          <w:rFonts w:ascii="Arial" w:hAnsi="Arial"/>
          <w:b/>
          <w:bCs/>
          <w:color w:val="FF0000"/>
        </w:rPr>
        <w:t>fonction constante</w:t>
      </w:r>
      <w:r w:rsidRPr="00EA1FEF">
        <w:rPr>
          <w:rFonts w:ascii="Arial" w:hAnsi="Arial"/>
          <w:color w:val="FF0000"/>
        </w:rPr>
        <w:t>.</w:t>
      </w:r>
    </w:p>
    <w:p w14:paraId="1A8D83FD" w14:textId="77777777" w:rsidR="004946FC" w:rsidRDefault="004946FC" w:rsidP="004946FC">
      <w:pPr>
        <w:rPr>
          <w:rFonts w:ascii="Arial" w:hAnsi="Arial"/>
        </w:rPr>
      </w:pPr>
    </w:p>
    <w:p w14:paraId="420D2F71" w14:textId="77777777" w:rsidR="004946FC" w:rsidRDefault="004946FC" w:rsidP="004946FC">
      <w:pPr>
        <w:rPr>
          <w:rFonts w:ascii="Arial" w:hAnsi="Arial" w:cs="Arial"/>
        </w:rPr>
      </w:pPr>
      <w:r w:rsidRPr="00410407">
        <w:rPr>
          <w:rFonts w:ascii="Arial" w:hAnsi="Arial" w:cs="Arial"/>
          <w:u w:val="single"/>
        </w:rPr>
        <w:t>Tarif 1 :</w:t>
      </w:r>
      <w:r w:rsidRPr="000718B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</w:p>
    <w:p w14:paraId="0EE1D42D" w14:textId="77777777" w:rsidR="004946FC" w:rsidRDefault="004946FC" w:rsidP="004946FC">
      <w:p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f :x⟼8x</m:t>
        </m:r>
      </m:oMath>
      <w:r>
        <w:rPr>
          <w:rFonts w:ascii="Arial" w:hAnsi="Arial" w:cs="Arial"/>
        </w:rPr>
        <w:t xml:space="preserve"> est une fonction linéaire.</w:t>
      </w:r>
    </w:p>
    <w:p w14:paraId="089578D3" w14:textId="77777777" w:rsidR="004946FC" w:rsidRDefault="004946FC" w:rsidP="004946FC">
      <w:pPr>
        <w:rPr>
          <w:rFonts w:ascii="Arial" w:hAnsi="Arial" w:cs="Arial"/>
          <w:sz w:val="8"/>
          <w:szCs w:val="8"/>
        </w:rPr>
      </w:pPr>
    </w:p>
    <w:p w14:paraId="6948EC26" w14:textId="77777777" w:rsidR="004946FC" w:rsidRPr="001378B4" w:rsidRDefault="004946FC" w:rsidP="004946FC">
      <w:pPr>
        <w:rPr>
          <w:rFonts w:ascii="Arial" w:hAnsi="Arial" w:cs="Arial"/>
        </w:rPr>
      </w:pPr>
      <w:r w:rsidRPr="001378B4">
        <w:rPr>
          <w:rFonts w:ascii="Arial" w:hAnsi="Arial" w:cs="Arial"/>
        </w:rPr>
        <w:t>Une fonction linéaire traduit une situation de proportionnalité.</w:t>
      </w:r>
    </w:p>
    <w:p w14:paraId="2D98622B" w14:textId="77777777" w:rsidR="004946FC" w:rsidRDefault="004946FC" w:rsidP="004946FC">
      <w:pPr>
        <w:rPr>
          <w:rFonts w:ascii="Arial" w:hAnsi="Arial" w:cs="Arial"/>
          <w:sz w:val="8"/>
          <w:szCs w:val="8"/>
        </w:rPr>
      </w:pPr>
    </w:p>
    <w:p w14:paraId="49FAE8D5" w14:textId="77777777" w:rsidR="004946FC" w:rsidRPr="001539A0" w:rsidRDefault="004946FC" w:rsidP="004946FC">
      <w:pPr>
        <w:rPr>
          <w:rFonts w:ascii="Arial" w:hAnsi="Arial" w:cs="Arial"/>
          <w:sz w:val="8"/>
          <w:szCs w:val="8"/>
        </w:rPr>
      </w:pPr>
    </w:p>
    <w:p w14:paraId="39C30BB8" w14:textId="77777777" w:rsidR="004946FC" w:rsidRDefault="004946FC" w:rsidP="004946FC">
      <w:pPr>
        <w:rPr>
          <w:rFonts w:ascii="Arial" w:hAnsi="Arial" w:cs="Arial"/>
        </w:rPr>
      </w:pPr>
      <w:r w:rsidRPr="00410407">
        <w:rPr>
          <w:rFonts w:ascii="Arial" w:hAnsi="Arial" w:cs="Arial"/>
          <w:u w:val="single"/>
        </w:rPr>
        <w:t>Tarif 2 :</w:t>
      </w:r>
      <w:r w:rsidRPr="0020291C">
        <w:rPr>
          <w:rFonts w:ascii="Arial" w:hAnsi="Arial" w:cs="Arial"/>
        </w:rPr>
        <w:t xml:space="preserve"> </w:t>
      </w:r>
    </w:p>
    <w:p w14:paraId="0AA5719B" w14:textId="77777777" w:rsidR="004946FC" w:rsidRDefault="004946FC" w:rsidP="004946FC">
      <w:p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g :x⟼4x+40</m:t>
        </m:r>
      </m:oMath>
      <w:r>
        <w:rPr>
          <w:rFonts w:ascii="Arial" w:hAnsi="Arial" w:cs="Arial"/>
        </w:rPr>
        <w:t xml:space="preserve"> est une fonction affine.</w:t>
      </w:r>
    </w:p>
    <w:p w14:paraId="08040008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1C81F9A4" w14:textId="77777777" w:rsidR="004946FC" w:rsidRDefault="004946FC" w:rsidP="004946FC">
      <w:pPr>
        <w:rPr>
          <w:rFonts w:ascii="Arial" w:hAnsi="Arial"/>
        </w:rPr>
      </w:pPr>
      <w:r w:rsidRPr="00410407">
        <w:rPr>
          <w:rFonts w:ascii="Arial" w:hAnsi="Arial" w:cs="Arial"/>
          <w:u w:val="single"/>
        </w:rPr>
        <w:t>Tarif 3 :</w:t>
      </w:r>
      <w:r w:rsidRPr="0020291C">
        <w:rPr>
          <w:rFonts w:ascii="Arial" w:hAnsi="Arial" w:cs="Arial"/>
        </w:rPr>
        <w:t xml:space="preserve"> </w:t>
      </w:r>
    </w:p>
    <w:p w14:paraId="4152CE09" w14:textId="77777777" w:rsidR="004946FC" w:rsidRDefault="004946FC" w:rsidP="004946FC">
      <w:p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h :x⟼92</m:t>
        </m:r>
      </m:oMath>
      <w:r>
        <w:rPr>
          <w:rFonts w:ascii="Arial" w:hAnsi="Arial" w:cs="Arial"/>
        </w:rPr>
        <w:t xml:space="preserve"> est une fonction constante.</w:t>
      </w:r>
    </w:p>
    <w:p w14:paraId="20B717B9" w14:textId="77777777" w:rsidR="004946FC" w:rsidRDefault="004946FC" w:rsidP="004946FC">
      <w:pPr>
        <w:rPr>
          <w:rFonts w:ascii="Arial" w:hAnsi="Arial"/>
        </w:rPr>
      </w:pPr>
    </w:p>
    <w:p w14:paraId="2B15CFA0" w14:textId="04936C27" w:rsid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565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Une fonction linéaire est une fonction affine telle que </w:t>
      </w:r>
      <m:oMath>
        <m:r>
          <w:rPr>
            <w:rFonts w:ascii="Cambria Math" w:hAnsi="Cambria Math"/>
            <w:color w:val="FF0000"/>
          </w:rPr>
          <m:t>b=0</m:t>
        </m:r>
      </m:oMath>
      <w:r>
        <w:rPr>
          <w:rFonts w:ascii="Arial" w:hAnsi="Arial"/>
          <w:color w:val="FF0000"/>
        </w:rPr>
        <w:t>.</w:t>
      </w:r>
    </w:p>
    <w:p w14:paraId="7ECB0889" w14:textId="77777777" w:rsidR="004946FC" w:rsidRDefault="004946FC" w:rsidP="004946FC">
      <w:pPr>
        <w:rPr>
          <w:rFonts w:ascii="Arial" w:hAnsi="Arial"/>
        </w:rPr>
      </w:pPr>
    </w:p>
    <w:p w14:paraId="4E1360B0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rFonts w:ascii="Arial" w:hAnsi="Arial" w:cs="Arial"/>
        </w:rPr>
        <w:t>3) a) Avec le tarif 2, calculer le prix dépensé pour 18 entrées.</w:t>
      </w:r>
    </w:p>
    <w:p w14:paraId="58710F96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    b) Calculer de même : </w:t>
      </w:r>
      <m:oMath>
        <m:r>
          <w:rPr>
            <w:rFonts w:ascii="Cambria Math" w:hAnsi="Cambria Math" w:cs="Arial"/>
          </w:rPr>
          <m:t>f(2)</m:t>
        </m:r>
      </m:oMath>
      <w:r w:rsidRPr="00272038">
        <w:rPr>
          <w:rFonts w:ascii="Arial" w:hAnsi="Arial" w:cs="Arial"/>
        </w:rPr>
        <w:t xml:space="preserve">, </w:t>
      </w:r>
      <m:oMath>
        <m:r>
          <w:rPr>
            <w:rFonts w:ascii="Cambria Math" w:hAnsi="Cambria Math" w:cs="Arial"/>
          </w:rPr>
          <m:t>h(2)</m:t>
        </m:r>
      </m:oMath>
      <w:r w:rsidRPr="00272038">
        <w:rPr>
          <w:rFonts w:ascii="Arial" w:hAnsi="Arial" w:cs="Arial"/>
        </w:rPr>
        <w:t xml:space="preserve">, </w:t>
      </w:r>
      <m:oMath>
        <m:r>
          <w:rPr>
            <w:rFonts w:ascii="Cambria Math" w:hAnsi="Cambria Math" w:cs="Arial"/>
          </w:rPr>
          <m:t>g(4)</m:t>
        </m:r>
      </m:oMath>
      <w:r w:rsidRPr="00272038">
        <w:rPr>
          <w:rFonts w:ascii="Arial" w:hAnsi="Arial" w:cs="Arial"/>
        </w:rPr>
        <w:t xml:space="preserve">, </w:t>
      </w:r>
      <m:oMath>
        <m:r>
          <w:rPr>
            <w:rFonts w:ascii="Cambria Math" w:hAnsi="Cambria Math" w:cs="Arial"/>
          </w:rPr>
          <m:t>g(7)</m:t>
        </m:r>
      </m:oMath>
      <w:r w:rsidRPr="00272038">
        <w:rPr>
          <w:rFonts w:ascii="Arial" w:hAnsi="Arial" w:cs="Arial"/>
        </w:rPr>
        <w:t xml:space="preserve"> et </w:t>
      </w:r>
      <m:oMath>
        <m:r>
          <w:rPr>
            <w:rFonts w:ascii="Cambria Math" w:hAnsi="Cambria Math" w:cs="Arial"/>
          </w:rPr>
          <m:t>f(10)</m:t>
        </m:r>
      </m:oMath>
      <w:r w:rsidRPr="00272038">
        <w:rPr>
          <w:rFonts w:ascii="Arial" w:hAnsi="Arial" w:cs="Arial"/>
        </w:rPr>
        <w:t>.</w:t>
      </w:r>
    </w:p>
    <w:p w14:paraId="046FCA8F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    c) Trouver </w:t>
      </w:r>
      <m:oMath>
        <m:r>
          <w:rPr>
            <w:rFonts w:ascii="Cambria Math" w:hAnsi="Cambria Math" w:cs="Arial"/>
          </w:rPr>
          <m:t>x</m:t>
        </m:r>
      </m:oMath>
      <w:r>
        <w:rPr>
          <w:rFonts w:ascii="Arial" w:hAnsi="Arial" w:cs="Arial"/>
        </w:rPr>
        <w:t xml:space="preserve"> tel que</w:t>
      </w:r>
      <w:r w:rsidRPr="00410407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g(x)=84</m:t>
        </m:r>
      </m:oMath>
      <w:r w:rsidRPr="00272038">
        <w:rPr>
          <w:rFonts w:ascii="Arial" w:hAnsi="Arial" w:cs="Arial"/>
        </w:rPr>
        <w:t xml:space="preserve">.  </w:t>
      </w:r>
      <w:r>
        <w:rPr>
          <w:rFonts w:ascii="Arial" w:hAnsi="Arial" w:cs="Arial"/>
        </w:rPr>
        <w:t>Interpréter le résultat.</w:t>
      </w:r>
    </w:p>
    <w:p w14:paraId="4FBA73FD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</w:p>
    <w:p w14:paraId="3F0098E9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rFonts w:ascii="Arial" w:hAnsi="Arial" w:cs="Arial"/>
        </w:rPr>
        <w:t>4) a) Pour chaque tarif, représenter sur un même graphique la dépense en fonction du nombre d’entrées.</w:t>
      </w:r>
    </w:p>
    <w:p w14:paraId="14F700FB" w14:textId="77777777" w:rsidR="004946FC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    b) Répondre en utilisant le graphique : </w:t>
      </w:r>
    </w:p>
    <w:p w14:paraId="62ED6AF5" w14:textId="77777777" w:rsidR="004946FC" w:rsidRPr="00410407" w:rsidRDefault="004946FC" w:rsidP="004946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Dans quels cas, </w:t>
      </w:r>
      <w:proofErr w:type="spellStart"/>
      <w:r>
        <w:rPr>
          <w:rFonts w:ascii="Arial" w:hAnsi="Arial" w:cs="Arial"/>
        </w:rPr>
        <w:t>vaut-il</w:t>
      </w:r>
      <w:proofErr w:type="spellEnd"/>
      <w:r>
        <w:rPr>
          <w:rFonts w:ascii="Arial" w:hAnsi="Arial" w:cs="Arial"/>
        </w:rPr>
        <w:t xml:space="preserve"> mieux choisir un tarif plutôt qu’un autre ?</w:t>
      </w:r>
    </w:p>
    <w:p w14:paraId="492D27AC" w14:textId="77777777" w:rsidR="004946FC" w:rsidRDefault="004946FC" w:rsidP="004946FC">
      <w:pPr>
        <w:rPr>
          <w:rFonts w:ascii="Arial" w:hAnsi="Arial"/>
        </w:rPr>
      </w:pPr>
    </w:p>
    <w:p w14:paraId="6457D630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/>
        </w:rPr>
        <w:t xml:space="preserve">3) a) </w:t>
      </w:r>
      <m:oMath>
        <m:r>
          <w:rPr>
            <w:rFonts w:ascii="Cambria Math" w:hAnsi="Cambria Math" w:cs="Arial"/>
            <w:sz w:val="28"/>
            <w:szCs w:val="28"/>
          </w:rPr>
          <m:t>x</m:t>
        </m:r>
        <m:r>
          <w:rPr>
            <w:rFonts w:ascii="Cambria Math" w:hAnsi="Cambria Math" w:cs="Arial"/>
          </w:rPr>
          <m:t>=18</m:t>
        </m:r>
      </m:oMath>
      <w:r>
        <w:rPr>
          <w:rFonts w:ascii="Arial" w:hAnsi="Arial" w:cs="Arial"/>
        </w:rPr>
        <w:t xml:space="preserve">   </w:t>
      </w:r>
    </w:p>
    <w:p w14:paraId="18C0CE13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 xml:space="preserve">Calculons </w:t>
      </w:r>
      <m:oMath>
        <m:r>
          <w:rPr>
            <w:rFonts w:ascii="Cambria Math" w:hAnsi="Cambria Math" w:cs="Arial"/>
            <w:sz w:val="28"/>
            <w:szCs w:val="28"/>
          </w:rPr>
          <m:t>g</m:t>
        </m:r>
        <m:r>
          <w:rPr>
            <w:rFonts w:ascii="Cambria Math" w:hAnsi="Cambria Math" w:cs="Arial"/>
          </w:rPr>
          <m:t>(18) = 4×18 + 40=112</m:t>
        </m:r>
      </m:oMath>
    </w:p>
    <w:p w14:paraId="37AE7230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 xml:space="preserve">Avec le tarif 2 : 18 entrées coûtent 112 </w:t>
      </w:r>
      <w:r>
        <w:t>€</w:t>
      </w:r>
      <w:r>
        <w:rPr>
          <w:rFonts w:ascii="Arial" w:hAnsi="Arial" w:cs="Arial"/>
        </w:rPr>
        <w:t>.</w:t>
      </w:r>
    </w:p>
    <w:p w14:paraId="3A5F799F" w14:textId="77777777" w:rsidR="004946FC" w:rsidRPr="009245F8" w:rsidRDefault="004946FC" w:rsidP="004946FC">
      <w:pPr>
        <w:rPr>
          <w:rFonts w:ascii="Arial" w:hAnsi="Arial" w:cs="Arial"/>
          <w:sz w:val="8"/>
          <w:szCs w:val="8"/>
        </w:rPr>
      </w:pPr>
    </w:p>
    <w:p w14:paraId="7BC9AEF6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>On dit que :</w:t>
      </w:r>
    </w:p>
    <w:p w14:paraId="034A0A48" w14:textId="77777777" w:rsidR="004946FC" w:rsidRDefault="004946FC" w:rsidP="004946FC">
      <w:pPr>
        <w:rPr>
          <w:rFonts w:ascii="Arial" w:hAnsi="Arial" w:cs="Arial"/>
        </w:rPr>
      </w:pPr>
      <w:r>
        <w:rPr>
          <w:rFonts w:ascii="Arial" w:hAnsi="Arial" w:cs="Arial"/>
        </w:rPr>
        <w:t>L’</w:t>
      </w:r>
      <w:r w:rsidRPr="009245F8">
        <w:rPr>
          <w:rFonts w:ascii="Arial" w:hAnsi="Arial" w:cs="Arial"/>
          <w:color w:val="FF0000"/>
        </w:rPr>
        <w:t>IMAGE</w:t>
      </w:r>
      <w:r>
        <w:rPr>
          <w:rFonts w:ascii="Arial" w:hAnsi="Arial" w:cs="Arial"/>
        </w:rPr>
        <w:t xml:space="preserve"> de 18 par </w:t>
      </w:r>
      <m:oMath>
        <m:r>
          <w:rPr>
            <w:rFonts w:ascii="Cambria Math" w:hAnsi="Cambria Math" w:cs="Arial"/>
          </w:rPr>
          <m:t>g</m:t>
        </m:r>
      </m:oMath>
      <w:r>
        <w:rPr>
          <w:rFonts w:ascii="Arial" w:hAnsi="Arial" w:cs="Arial"/>
        </w:rPr>
        <w:t xml:space="preserve"> est 112 et on note :</w:t>
      </w:r>
    </w:p>
    <w:p w14:paraId="4A7929D2" w14:textId="77777777" w:rsidR="004946FC" w:rsidRPr="00940C56" w:rsidRDefault="004946FC" w:rsidP="004946FC">
      <w:pPr>
        <w:rPr>
          <w:rFonts w:ascii="Arial" w:hAnsi="Arial" w:cs="Arial"/>
          <w:lang w:val="en-US"/>
        </w:rPr>
      </w:pPr>
      <m:oMath>
        <m:r>
          <w:rPr>
            <w:rFonts w:ascii="Cambria Math" w:hAnsi="Cambria Math" w:cs="Arial"/>
            <w:lang w:val="en-US"/>
          </w:rPr>
          <m:t>g(18)=112</m:t>
        </m:r>
      </m:oMath>
      <w:r w:rsidRPr="00940C56">
        <w:rPr>
          <w:rFonts w:ascii="Arial" w:hAnsi="Arial" w:cs="Arial"/>
          <w:lang w:val="en-US"/>
        </w:rPr>
        <w:t xml:space="preserve"> ou</w:t>
      </w:r>
    </w:p>
    <w:p w14:paraId="254649F0" w14:textId="77777777" w:rsidR="004946FC" w:rsidRPr="00940C56" w:rsidRDefault="004946FC" w:rsidP="004946FC">
      <w:pPr>
        <w:rPr>
          <w:rFonts w:ascii="Arial" w:hAnsi="Arial" w:cs="Arial"/>
          <w:lang w:val="en-US"/>
        </w:rPr>
      </w:pPr>
      <m:oMathPara>
        <m:oMath>
          <m:r>
            <w:rPr>
              <w:rFonts w:ascii="Cambria Math" w:hAnsi="Cambria Math" w:cs="Arial"/>
              <w:lang w:val="en-US"/>
            </w:rPr>
            <m:t>g :18</m:t>
          </m:r>
          <m:r>
            <w:rPr>
              <w:rFonts w:ascii="Cambria Math" w:hAnsi="Cambria Math" w:cs="Arial"/>
              <w:noProof/>
            </w:rPr>
            <m:t>⟼112</m:t>
          </m:r>
        </m:oMath>
      </m:oMathPara>
    </w:p>
    <w:p w14:paraId="148F5535" w14:textId="77777777" w:rsidR="004946FC" w:rsidRPr="00940C56" w:rsidRDefault="004946FC" w:rsidP="004946FC">
      <w:pPr>
        <w:rPr>
          <w:rFonts w:ascii="Arial" w:hAnsi="Arial" w:cs="Arial"/>
          <w:lang w:val="en-US"/>
        </w:rPr>
      </w:pPr>
    </w:p>
    <w:p w14:paraId="59C47DA3" w14:textId="77777777" w:rsidR="004946FC" w:rsidRPr="00940C56" w:rsidRDefault="004946FC" w:rsidP="004946FC">
      <w:pPr>
        <w:rPr>
          <w:rFonts w:ascii="Arial" w:hAnsi="Arial" w:cs="Arial"/>
          <w:lang w:val="en-US"/>
        </w:rPr>
      </w:pPr>
      <w:r w:rsidRPr="00940C56">
        <w:rPr>
          <w:rFonts w:ascii="Arial" w:hAnsi="Arial" w:cs="Arial"/>
          <w:lang w:val="en-US"/>
        </w:rPr>
        <w:t xml:space="preserve">     b) </w:t>
      </w:r>
      <m:oMath>
        <m:r>
          <w:rPr>
            <w:rFonts w:ascii="Cambria Math" w:hAnsi="Cambria Math" w:cs="Arial"/>
            <w:sz w:val="28"/>
            <w:szCs w:val="28"/>
            <w:lang w:val="en-US"/>
          </w:rPr>
          <m:t>f</m:t>
        </m:r>
        <m:r>
          <w:rPr>
            <w:rFonts w:ascii="Cambria Math" w:hAnsi="Cambria Math" w:cs="Arial"/>
            <w:lang w:val="en-US"/>
          </w:rPr>
          <m:t>(2)=16</m:t>
        </m:r>
      </m:oMath>
      <w:r w:rsidRPr="00940C56">
        <w:rPr>
          <w:rFonts w:ascii="Arial" w:hAnsi="Arial" w:cs="Arial"/>
          <w:lang w:val="en-US"/>
        </w:rPr>
        <w:t xml:space="preserve">      ;      </w:t>
      </w:r>
      <m:oMath>
        <m:r>
          <w:rPr>
            <w:rFonts w:ascii="Cambria Math" w:hAnsi="Cambria Math" w:cs="Arial"/>
            <w:sz w:val="28"/>
            <w:szCs w:val="28"/>
            <w:lang w:val="en-US"/>
          </w:rPr>
          <m:t>h</m:t>
        </m:r>
        <m:r>
          <w:rPr>
            <w:rFonts w:ascii="Cambria Math" w:hAnsi="Cambria Math" w:cs="Arial"/>
            <w:lang w:val="en-US"/>
          </w:rPr>
          <m:t>(2)=92</m:t>
        </m:r>
      </m:oMath>
      <w:r w:rsidRPr="00940C56">
        <w:rPr>
          <w:rFonts w:ascii="Arial" w:hAnsi="Arial" w:cs="Arial"/>
          <w:lang w:val="en-US"/>
        </w:rPr>
        <w:t xml:space="preserve">      ;     </w:t>
      </w:r>
      <m:oMath>
        <m:r>
          <w:rPr>
            <w:rFonts w:ascii="Cambria Math" w:hAnsi="Cambria Math" w:cs="Arial"/>
            <w:sz w:val="28"/>
            <w:szCs w:val="28"/>
            <w:lang w:val="en-US"/>
          </w:rPr>
          <m:t>g</m:t>
        </m:r>
        <m:r>
          <w:rPr>
            <w:rFonts w:ascii="Cambria Math" w:hAnsi="Cambria Math" w:cs="Arial"/>
            <w:lang w:val="en-US"/>
          </w:rPr>
          <m:t>(4)=56</m:t>
        </m:r>
      </m:oMath>
      <w:r w:rsidRPr="00940C56">
        <w:rPr>
          <w:rFonts w:ascii="Arial" w:hAnsi="Arial" w:cs="Arial"/>
          <w:lang w:val="en-US"/>
        </w:rPr>
        <w:t xml:space="preserve">     ;     </w:t>
      </w:r>
      <m:oMath>
        <m:r>
          <w:rPr>
            <w:rFonts w:ascii="Cambria Math" w:hAnsi="Cambria Math" w:cs="Arial"/>
            <w:sz w:val="28"/>
            <w:szCs w:val="28"/>
            <w:lang w:val="en-US"/>
          </w:rPr>
          <m:t>g</m:t>
        </m:r>
        <m:r>
          <w:rPr>
            <w:rFonts w:ascii="Cambria Math" w:hAnsi="Cambria Math" w:cs="Arial"/>
            <w:lang w:val="en-US"/>
          </w:rPr>
          <m:t>(7)=68</m:t>
        </m:r>
      </m:oMath>
      <w:r w:rsidRPr="00940C56">
        <w:rPr>
          <w:rFonts w:ascii="Arial" w:hAnsi="Arial" w:cs="Arial"/>
          <w:lang w:val="en-US"/>
        </w:rPr>
        <w:t xml:space="preserve">     ;      </w:t>
      </w:r>
      <m:oMath>
        <m:r>
          <w:rPr>
            <w:rFonts w:ascii="Cambria Math" w:hAnsi="Cambria Math" w:cs="Arial"/>
            <w:sz w:val="28"/>
            <w:szCs w:val="28"/>
            <w:lang w:val="en-US"/>
          </w:rPr>
          <m:t>f</m:t>
        </m:r>
        <m:r>
          <w:rPr>
            <w:rFonts w:ascii="Cambria Math" w:hAnsi="Cambria Math" w:cs="Arial"/>
            <w:lang w:val="en-US"/>
          </w:rPr>
          <m:t>(10)=80</m:t>
        </m:r>
      </m:oMath>
    </w:p>
    <w:p w14:paraId="6214B692" w14:textId="77777777" w:rsidR="004946FC" w:rsidRPr="00940C56" w:rsidRDefault="004946FC" w:rsidP="004946FC">
      <w:pPr>
        <w:rPr>
          <w:rFonts w:ascii="Arial" w:hAnsi="Arial" w:cs="Arial"/>
          <w:lang w:val="en-US"/>
        </w:rPr>
      </w:pPr>
    </w:p>
    <w:p w14:paraId="4FACEF81" w14:textId="77777777" w:rsidR="004946FC" w:rsidRPr="00940C56" w:rsidRDefault="004946FC" w:rsidP="004946FC">
      <w:pPr>
        <w:rPr>
          <w:rFonts w:ascii="Arial" w:hAnsi="Arial" w:cs="Arial"/>
          <w:lang w:val="en-US"/>
        </w:rPr>
      </w:pPr>
      <w:r w:rsidRPr="00940C56">
        <w:rPr>
          <w:rFonts w:ascii="Arial" w:hAnsi="Arial" w:cs="Arial"/>
          <w:lang w:val="en-US"/>
        </w:rPr>
        <w:t xml:space="preserve">     c) </w:t>
      </w:r>
      <m:oMath>
        <m:r>
          <w:rPr>
            <w:rFonts w:ascii="Cambria Math" w:hAnsi="Cambria Math" w:cs="Arial"/>
            <w:lang w:val="en-US"/>
          </w:rPr>
          <m:t>g(x)=84</m:t>
        </m:r>
      </m:oMath>
      <w:r w:rsidRPr="00940C56">
        <w:rPr>
          <w:rFonts w:ascii="Arial" w:hAnsi="Arial" w:cs="Arial"/>
          <w:lang w:val="en-US"/>
        </w:rPr>
        <w:t xml:space="preserve"> </w:t>
      </w:r>
    </w:p>
    <w:p w14:paraId="386D1A5B" w14:textId="77777777" w:rsidR="004946FC" w:rsidRPr="00441D1E" w:rsidRDefault="004946FC" w:rsidP="004946FC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lang w:val="en-US"/>
            </w:rPr>
            <m:t xml:space="preserve">  </m:t>
          </m:r>
          <m:r>
            <w:rPr>
              <w:rFonts w:ascii="Cambria Math" w:hAnsi="Cambria Math" w:cs="Arial"/>
            </w:rPr>
            <m:t>4x + 40 = 84</m:t>
          </m:r>
        </m:oMath>
      </m:oMathPara>
    </w:p>
    <w:p w14:paraId="4C98DD84" w14:textId="77777777" w:rsidR="004946FC" w:rsidRPr="00441D1E" w:rsidRDefault="004946FC" w:rsidP="004946FC">
      <w:pPr>
        <w:rPr>
          <w:rFonts w:ascii="Arial" w:hAnsi="Arial" w:cs="Arial"/>
        </w:rPr>
      </w:pPr>
      <w:r w:rsidRPr="00441D1E"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 xml:space="preserve">       </w:t>
      </w:r>
      <m:oMath>
        <m:r>
          <w:rPr>
            <w:rFonts w:ascii="Cambria Math" w:hAnsi="Cambria Math" w:cs="Arial"/>
          </w:rPr>
          <m:t>4x = 44</m:t>
        </m:r>
      </m:oMath>
      <w:r w:rsidRPr="00441D1E">
        <w:rPr>
          <w:rFonts w:ascii="Arial" w:hAnsi="Arial" w:cs="Arial"/>
        </w:rPr>
        <w:t xml:space="preserve"> </w:t>
      </w:r>
    </w:p>
    <w:p w14:paraId="1F76DD3C" w14:textId="77777777" w:rsidR="004946FC" w:rsidRPr="00441D1E" w:rsidRDefault="004946FC" w:rsidP="004946FC">
      <w:pPr>
        <w:rPr>
          <w:rFonts w:ascii="Arial" w:hAnsi="Arial" w:cs="Arial"/>
        </w:rPr>
      </w:pPr>
      <w:r w:rsidRPr="00441D1E">
        <w:rPr>
          <w:rFonts w:ascii="Arial" w:hAnsi="Arial" w:cs="Arial"/>
        </w:rPr>
        <w:t xml:space="preserve">     </w:t>
      </w:r>
      <w:r>
        <w:rPr>
          <w:rFonts w:ascii="Arial" w:hAnsi="Arial" w:cs="Arial"/>
        </w:rPr>
        <w:t xml:space="preserve">      </w:t>
      </w:r>
      <w:r w:rsidRPr="00441D1E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x  = 11</m:t>
        </m:r>
      </m:oMath>
    </w:p>
    <w:p w14:paraId="2E11F6D4" w14:textId="77777777" w:rsidR="004946FC" w:rsidRDefault="004946FC" w:rsidP="004946FC">
      <w:r>
        <w:rPr>
          <w:rFonts w:ascii="Arial" w:hAnsi="Arial" w:cs="Arial"/>
        </w:rPr>
        <w:t xml:space="preserve">Avec le tarif 2, 11 entrées coûtent 84 </w:t>
      </w:r>
      <w:r>
        <w:t>€.</w:t>
      </w:r>
    </w:p>
    <w:p w14:paraId="0236E70E" w14:textId="77777777" w:rsidR="004946FC" w:rsidRDefault="004946FC" w:rsidP="004946FC">
      <w:pPr>
        <w:rPr>
          <w:rFonts w:ascii="Arial" w:hAnsi="Arial" w:cs="Arial"/>
        </w:rPr>
      </w:pPr>
    </w:p>
    <w:p w14:paraId="0F4AB4DE" w14:textId="77777777" w:rsidR="004946FC" w:rsidRDefault="004946FC" w:rsidP="004946FC">
      <w:pPr>
        <w:rPr>
          <w:rFonts w:ascii="Arial" w:hAnsi="Arial"/>
        </w:rPr>
      </w:pPr>
      <w:r>
        <w:rPr>
          <w:rFonts w:ascii="Arial" w:hAnsi="Arial" w:cs="Arial"/>
        </w:rPr>
        <w:t xml:space="preserve">4) </w:t>
      </w:r>
      <w:r w:rsidRPr="00AF1AC2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FD207B7" wp14:editId="477EE88C">
            <wp:extent cx="165100" cy="165100"/>
            <wp:effectExtent l="0" t="0" r="0" b="0"/>
            <wp:docPr id="3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8" w:history="1">
        <w:r w:rsidRPr="00CB1070">
          <w:rPr>
            <w:rStyle w:val="Lienhypertexte"/>
            <w:rFonts w:ascii="Arial" w:hAnsi="Arial" w:cs="Arial"/>
            <w:b/>
          </w:rPr>
          <w:t>https://youtu.be/OQ37ZFZnqZg</w:t>
        </w:r>
      </w:hyperlink>
    </w:p>
    <w:p w14:paraId="400965A5" w14:textId="77777777" w:rsidR="004946FC" w:rsidRPr="00417199" w:rsidRDefault="004946FC" w:rsidP="004946FC">
      <w:pPr>
        <w:rPr>
          <w:rFonts w:ascii="Arial" w:hAnsi="Arial"/>
          <w:sz w:val="8"/>
          <w:szCs w:val="8"/>
        </w:rPr>
      </w:pPr>
    </w:p>
    <w:p w14:paraId="438D2FE0" w14:textId="77777777" w:rsidR="004946FC" w:rsidRDefault="004946FC" w:rsidP="004946FC">
      <w:pPr>
        <w:ind w:right="-1"/>
        <w:rPr>
          <w:rFonts w:ascii="Arial" w:hAnsi="Arial"/>
        </w:rPr>
      </w:pPr>
      <w:r>
        <w:rPr>
          <w:rFonts w:ascii="Arial" w:hAnsi="Arial"/>
        </w:rPr>
        <w:t xml:space="preserve">    a) Pour construire les représentations graphiques, on utilise le tableau de la question 1).</w:t>
      </w:r>
    </w:p>
    <w:p w14:paraId="7E586AEE" w14:textId="47BFDC39" w:rsidR="004946FC" w:rsidRDefault="004946FC" w:rsidP="003D42C6">
      <w:pPr>
        <w:ind w:right="-1"/>
        <w:rPr>
          <w:rFonts w:ascii="Arial" w:hAnsi="Arial"/>
        </w:rPr>
      </w:pPr>
      <w:r>
        <w:rPr>
          <w:rFonts w:ascii="Arial" w:hAnsi="Arial"/>
        </w:rPr>
        <w:t xml:space="preserve">Si on ne dispose pas d’un tel tableau, il faut en faire. </w:t>
      </w:r>
    </w:p>
    <w:p w14:paraId="210B3608" w14:textId="77777777" w:rsidR="004946FC" w:rsidRDefault="004946FC" w:rsidP="004946FC">
      <w:pPr>
        <w:rPr>
          <w:rFonts w:ascii="Arial" w:hAnsi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AAC205E" wp14:editId="6862AA5C">
                <wp:simplePos x="0" y="0"/>
                <wp:positionH relativeFrom="column">
                  <wp:posOffset>525145</wp:posOffset>
                </wp:positionH>
                <wp:positionV relativeFrom="paragraph">
                  <wp:posOffset>-215265</wp:posOffset>
                </wp:positionV>
                <wp:extent cx="4834890" cy="3649980"/>
                <wp:effectExtent l="0" t="0" r="0" b="0"/>
                <wp:wrapNone/>
                <wp:docPr id="24" name="Group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34890" cy="3649980"/>
                          <a:chOff x="1929" y="1265"/>
                          <a:chExt cx="7614" cy="5850"/>
                        </a:xfrm>
                      </wpg:grpSpPr>
                      <wps:wsp>
                        <wps:cNvPr id="25" name="Line 150"/>
                        <wps:cNvCnPr>
                          <a:cxnSpLocks/>
                        </wps:cNvCnPr>
                        <wps:spPr bwMode="auto">
                          <a:xfrm>
                            <a:off x="2442" y="6602"/>
                            <a:ext cx="706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51"/>
                        <wps:cNvCnPr>
                          <a:cxnSpLocks/>
                        </wps:cNvCnPr>
                        <wps:spPr bwMode="auto">
                          <a:xfrm>
                            <a:off x="2841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52"/>
                        <wps:cNvCnPr>
                          <a:cxnSpLocks/>
                        </wps:cNvCnPr>
                        <wps:spPr bwMode="auto">
                          <a:xfrm>
                            <a:off x="3297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53"/>
                        <wps:cNvCnPr>
                          <a:cxnSpLocks/>
                        </wps:cNvCnPr>
                        <wps:spPr bwMode="auto">
                          <a:xfrm>
                            <a:off x="3696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54"/>
                        <wps:cNvCnPr>
                          <a:cxnSpLocks/>
                        </wps:cNvCnPr>
                        <wps:spPr bwMode="auto">
                          <a:xfrm>
                            <a:off x="4095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55"/>
                        <wps:cNvCnPr>
                          <a:cxnSpLocks/>
                        </wps:cNvCnPr>
                        <wps:spPr bwMode="auto">
                          <a:xfrm>
                            <a:off x="4494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56"/>
                        <wps:cNvCnPr>
                          <a:cxnSpLocks/>
                        </wps:cNvCnPr>
                        <wps:spPr bwMode="auto">
                          <a:xfrm>
                            <a:off x="4950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57"/>
                        <wps:cNvCnPr>
                          <a:cxnSpLocks/>
                        </wps:cNvCnPr>
                        <wps:spPr bwMode="auto">
                          <a:xfrm>
                            <a:off x="5349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58"/>
                        <wps:cNvCnPr>
                          <a:cxnSpLocks/>
                        </wps:cNvCnPr>
                        <wps:spPr bwMode="auto">
                          <a:xfrm>
                            <a:off x="5748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59"/>
                        <wps:cNvCnPr>
                          <a:cxnSpLocks/>
                        </wps:cNvCnPr>
                        <wps:spPr bwMode="auto">
                          <a:xfrm>
                            <a:off x="6147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60"/>
                        <wps:cNvCnPr>
                          <a:cxnSpLocks/>
                        </wps:cNvCnPr>
                        <wps:spPr bwMode="auto">
                          <a:xfrm>
                            <a:off x="6603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61"/>
                        <wps:cNvCnPr>
                          <a:cxnSpLocks/>
                        </wps:cNvCnPr>
                        <wps:spPr bwMode="auto">
                          <a:xfrm>
                            <a:off x="7002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62"/>
                        <wps:cNvCnPr>
                          <a:cxnSpLocks/>
                        </wps:cNvCnPr>
                        <wps:spPr bwMode="auto">
                          <a:xfrm>
                            <a:off x="7401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63"/>
                        <wps:cNvCnPr>
                          <a:cxnSpLocks/>
                        </wps:cNvCnPr>
                        <wps:spPr bwMode="auto">
                          <a:xfrm>
                            <a:off x="7800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64"/>
                        <wps:cNvCnPr>
                          <a:cxnSpLocks/>
                        </wps:cNvCnPr>
                        <wps:spPr bwMode="auto">
                          <a:xfrm>
                            <a:off x="8199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65"/>
                        <wps:cNvCnPr>
                          <a:cxnSpLocks/>
                        </wps:cNvCnPr>
                        <wps:spPr bwMode="auto">
                          <a:xfrm>
                            <a:off x="8655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66"/>
                        <wps:cNvCnPr>
                          <a:cxnSpLocks/>
                        </wps:cNvCnPr>
                        <wps:spPr bwMode="auto">
                          <a:xfrm>
                            <a:off x="9054" y="6545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67"/>
                        <wps:cNvCnPr>
                          <a:cxnSpLocks/>
                        </wps:cNvCnPr>
                        <wps:spPr bwMode="auto">
                          <a:xfrm flipV="1">
                            <a:off x="2442" y="2042"/>
                            <a:ext cx="0" cy="45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68"/>
                        <wps:cNvCnPr>
                          <a:cxnSpLocks/>
                        </wps:cNvCnPr>
                        <wps:spPr bwMode="auto">
                          <a:xfrm>
                            <a:off x="2385" y="2441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69"/>
                        <wps:cNvCnPr>
                          <a:cxnSpLocks/>
                        </wps:cNvCnPr>
                        <wps:spPr bwMode="auto">
                          <a:xfrm>
                            <a:off x="2385" y="2897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70"/>
                        <wps:cNvCnPr>
                          <a:cxnSpLocks/>
                        </wps:cNvCnPr>
                        <wps:spPr bwMode="auto">
                          <a:xfrm>
                            <a:off x="2385" y="3296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71"/>
                        <wps:cNvCnPr>
                          <a:cxnSpLocks/>
                        </wps:cNvCnPr>
                        <wps:spPr bwMode="auto">
                          <a:xfrm>
                            <a:off x="2385" y="3695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72"/>
                        <wps:cNvCnPr>
                          <a:cxnSpLocks/>
                        </wps:cNvCnPr>
                        <wps:spPr bwMode="auto">
                          <a:xfrm>
                            <a:off x="2385" y="4094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73"/>
                        <wps:cNvCnPr>
                          <a:cxnSpLocks/>
                        </wps:cNvCnPr>
                        <wps:spPr bwMode="auto">
                          <a:xfrm>
                            <a:off x="2385" y="4493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74"/>
                        <wps:cNvCnPr>
                          <a:cxnSpLocks/>
                        </wps:cNvCnPr>
                        <wps:spPr bwMode="auto">
                          <a:xfrm>
                            <a:off x="2385" y="4949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75"/>
                        <wps:cNvCnPr>
                          <a:cxnSpLocks/>
                        </wps:cNvCnPr>
                        <wps:spPr bwMode="auto">
                          <a:xfrm>
                            <a:off x="2385" y="5348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76"/>
                        <wps:cNvCnPr>
                          <a:cxnSpLocks/>
                        </wps:cNvCnPr>
                        <wps:spPr bwMode="auto">
                          <a:xfrm>
                            <a:off x="2385" y="5747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77"/>
                        <wps:cNvCnPr>
                          <a:cxnSpLocks/>
                        </wps:cNvCnPr>
                        <wps:spPr bwMode="auto">
                          <a:xfrm>
                            <a:off x="2385" y="6146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178"/>
                        <wps:cNvSpPr txBox="1">
                          <a:spLocks/>
                        </wps:cNvSpPr>
                        <wps:spPr bwMode="auto">
                          <a:xfrm>
                            <a:off x="2328" y="6659"/>
                            <a:ext cx="7068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1FF623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0      1       2       3       4        5       6       7       8       9        10     11     12     13     14      15     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80"/>
                        <wps:cNvSpPr txBox="1">
                          <a:spLocks/>
                        </wps:cNvSpPr>
                        <wps:spPr bwMode="auto">
                          <a:xfrm>
                            <a:off x="1929" y="2327"/>
                            <a:ext cx="627" cy="4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59D2FE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4F797F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100</w:t>
                              </w:r>
                            </w:p>
                            <w:p w14:paraId="51001EC2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  <w:p w14:paraId="0CA8D311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90</w:t>
                              </w:r>
                            </w:p>
                            <w:p w14:paraId="43B5FDCE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  <w:p w14:paraId="37D69E61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80</w:t>
                              </w:r>
                            </w:p>
                            <w:p w14:paraId="3F86C136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  <w:p w14:paraId="2FAF0385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70</w:t>
                              </w:r>
                            </w:p>
                            <w:p w14:paraId="6826C30E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  <w:p w14:paraId="3215E3B4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60</w:t>
                              </w:r>
                            </w:p>
                            <w:p w14:paraId="0CCD2E49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  <w:p w14:paraId="36755B58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50</w:t>
                              </w:r>
                            </w:p>
                            <w:p w14:paraId="4F3E1AFB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  <w:p w14:paraId="1C9DEB20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40</w:t>
                              </w:r>
                            </w:p>
                            <w:p w14:paraId="7151D93A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  <w:p w14:paraId="6C078585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30</w:t>
                              </w:r>
                            </w:p>
                            <w:p w14:paraId="779A3E77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  <w:p w14:paraId="735B64DF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20</w:t>
                              </w:r>
                            </w:p>
                            <w:p w14:paraId="1439B2C7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</w:p>
                            <w:p w14:paraId="048C4833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10</w:t>
                              </w:r>
                            </w:p>
                            <w:p w14:paraId="14BA8015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</w:p>
                            <w:p w14:paraId="51D057E8" w14:textId="77777777" w:rsidR="004946FC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</w:p>
                            <w:p w14:paraId="40C9348D" w14:textId="77777777" w:rsidR="004946FC" w:rsidRPr="004F797F" w:rsidRDefault="004946FC" w:rsidP="004946FC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Line 181"/>
                        <wps:cNvCnPr>
                          <a:cxnSpLocks/>
                        </wps:cNvCnPr>
                        <wps:spPr bwMode="auto">
                          <a:xfrm flipV="1">
                            <a:off x="2442" y="1415"/>
                            <a:ext cx="6498" cy="5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82"/>
                        <wps:cNvCnPr>
                          <a:cxnSpLocks/>
                        </wps:cNvCnPr>
                        <wps:spPr bwMode="auto">
                          <a:xfrm flipV="1">
                            <a:off x="2442" y="2384"/>
                            <a:ext cx="6441" cy="2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83"/>
                        <wps:cNvCnPr>
                          <a:cxnSpLocks/>
                        </wps:cNvCnPr>
                        <wps:spPr bwMode="auto">
                          <a:xfrm>
                            <a:off x="2442" y="2783"/>
                            <a:ext cx="66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6" name="Group 186"/>
                        <wpg:cNvGrpSpPr>
                          <a:grpSpLocks/>
                        </wpg:cNvGrpSpPr>
                        <wpg:grpSpPr bwMode="auto">
                          <a:xfrm>
                            <a:off x="4893" y="2726"/>
                            <a:ext cx="114" cy="114"/>
                            <a:chOff x="5520" y="4550"/>
                            <a:chExt cx="114" cy="114"/>
                          </a:xfrm>
                        </wpg:grpSpPr>
                        <wps:wsp>
                          <wps:cNvPr id="67" name="Line 184"/>
                          <wps:cNvCnPr>
                            <a:cxnSpLocks/>
                          </wps:cNvCnPr>
                          <wps:spPr bwMode="auto">
                            <a:xfrm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185"/>
                          <wps:cNvCnPr>
                            <a:cxnSpLocks/>
                          </wps:cNvCnPr>
                          <wps:spPr bwMode="auto">
                            <a:xfrm flipH="1"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0" name="Group 187"/>
                        <wpg:cNvGrpSpPr>
                          <a:grpSpLocks/>
                        </wpg:cNvGrpSpPr>
                        <wpg:grpSpPr bwMode="auto">
                          <a:xfrm>
                            <a:off x="4923" y="3875"/>
                            <a:ext cx="114" cy="114"/>
                            <a:chOff x="5520" y="4550"/>
                            <a:chExt cx="114" cy="114"/>
                          </a:xfrm>
                        </wpg:grpSpPr>
                        <wps:wsp>
                          <wps:cNvPr id="72" name="Line 188"/>
                          <wps:cNvCnPr>
                            <a:cxnSpLocks/>
                          </wps:cNvCnPr>
                          <wps:spPr bwMode="auto">
                            <a:xfrm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189"/>
                          <wps:cNvCnPr>
                            <a:cxnSpLocks/>
                          </wps:cNvCnPr>
                          <wps:spPr bwMode="auto">
                            <a:xfrm flipH="1"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5" name="Group 190"/>
                        <wpg:cNvGrpSpPr>
                          <a:grpSpLocks/>
                        </wpg:cNvGrpSpPr>
                        <wpg:grpSpPr bwMode="auto">
                          <a:xfrm>
                            <a:off x="4917" y="4523"/>
                            <a:ext cx="114" cy="114"/>
                            <a:chOff x="5520" y="4550"/>
                            <a:chExt cx="114" cy="114"/>
                          </a:xfrm>
                        </wpg:grpSpPr>
                        <wps:wsp>
                          <wps:cNvPr id="86" name="Line 191"/>
                          <wps:cNvCnPr>
                            <a:cxnSpLocks/>
                          </wps:cNvCnPr>
                          <wps:spPr bwMode="auto">
                            <a:xfrm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92"/>
                          <wps:cNvCnPr>
                            <a:cxnSpLocks/>
                          </wps:cNvCnPr>
                          <wps:spPr bwMode="auto">
                            <a:xfrm flipH="1"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8" name="Group 193"/>
                        <wpg:cNvGrpSpPr>
                          <a:grpSpLocks/>
                        </wpg:cNvGrpSpPr>
                        <wpg:grpSpPr bwMode="auto">
                          <a:xfrm>
                            <a:off x="6951" y="2729"/>
                            <a:ext cx="114" cy="114"/>
                            <a:chOff x="5520" y="4550"/>
                            <a:chExt cx="114" cy="114"/>
                          </a:xfrm>
                        </wpg:grpSpPr>
                        <wps:wsp>
                          <wps:cNvPr id="89" name="Line 194"/>
                          <wps:cNvCnPr>
                            <a:cxnSpLocks/>
                          </wps:cNvCnPr>
                          <wps:spPr bwMode="auto">
                            <a:xfrm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195"/>
                          <wps:cNvCnPr>
                            <a:cxnSpLocks/>
                          </wps:cNvCnPr>
                          <wps:spPr bwMode="auto">
                            <a:xfrm flipH="1"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1" name="Group 196"/>
                        <wpg:cNvGrpSpPr>
                          <a:grpSpLocks/>
                        </wpg:cNvGrpSpPr>
                        <wpg:grpSpPr bwMode="auto">
                          <a:xfrm>
                            <a:off x="6957" y="2891"/>
                            <a:ext cx="114" cy="114"/>
                            <a:chOff x="5520" y="4550"/>
                            <a:chExt cx="114" cy="114"/>
                          </a:xfrm>
                        </wpg:grpSpPr>
                        <wps:wsp>
                          <wps:cNvPr id="92" name="Line 197"/>
                          <wps:cNvCnPr>
                            <a:cxnSpLocks/>
                          </wps:cNvCnPr>
                          <wps:spPr bwMode="auto">
                            <a:xfrm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198"/>
                          <wps:cNvCnPr>
                            <a:cxnSpLocks/>
                          </wps:cNvCnPr>
                          <wps:spPr bwMode="auto">
                            <a:xfrm flipH="1"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4" name="Group 199"/>
                        <wpg:cNvGrpSpPr>
                          <a:grpSpLocks/>
                        </wpg:cNvGrpSpPr>
                        <wpg:grpSpPr bwMode="auto">
                          <a:xfrm>
                            <a:off x="6963" y="3065"/>
                            <a:ext cx="114" cy="114"/>
                            <a:chOff x="5520" y="4550"/>
                            <a:chExt cx="114" cy="114"/>
                          </a:xfrm>
                        </wpg:grpSpPr>
                        <wps:wsp>
                          <wps:cNvPr id="95" name="Line 200"/>
                          <wps:cNvCnPr>
                            <a:cxnSpLocks/>
                          </wps:cNvCnPr>
                          <wps:spPr bwMode="auto">
                            <a:xfrm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201"/>
                          <wps:cNvCnPr>
                            <a:cxnSpLocks/>
                          </wps:cNvCnPr>
                          <wps:spPr bwMode="auto">
                            <a:xfrm flipH="1"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7" name="Group 202"/>
                        <wpg:cNvGrpSpPr>
                          <a:grpSpLocks/>
                        </wpg:cNvGrpSpPr>
                        <wpg:grpSpPr bwMode="auto">
                          <a:xfrm>
                            <a:off x="8601" y="1583"/>
                            <a:ext cx="114" cy="114"/>
                            <a:chOff x="5520" y="4550"/>
                            <a:chExt cx="114" cy="114"/>
                          </a:xfrm>
                        </wpg:grpSpPr>
                        <wps:wsp>
                          <wps:cNvPr id="98" name="Line 203"/>
                          <wps:cNvCnPr>
                            <a:cxnSpLocks/>
                          </wps:cNvCnPr>
                          <wps:spPr bwMode="auto">
                            <a:xfrm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204"/>
                          <wps:cNvCnPr>
                            <a:cxnSpLocks/>
                          </wps:cNvCnPr>
                          <wps:spPr bwMode="auto">
                            <a:xfrm flipH="1"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0" name="Group 205"/>
                        <wpg:cNvGrpSpPr>
                          <a:grpSpLocks/>
                        </wpg:cNvGrpSpPr>
                        <wpg:grpSpPr bwMode="auto">
                          <a:xfrm>
                            <a:off x="8601" y="2411"/>
                            <a:ext cx="114" cy="114"/>
                            <a:chOff x="5520" y="4550"/>
                            <a:chExt cx="114" cy="114"/>
                          </a:xfrm>
                        </wpg:grpSpPr>
                        <wps:wsp>
                          <wps:cNvPr id="101" name="Line 206"/>
                          <wps:cNvCnPr>
                            <a:cxnSpLocks/>
                          </wps:cNvCnPr>
                          <wps:spPr bwMode="auto">
                            <a:xfrm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207"/>
                          <wps:cNvCnPr>
                            <a:cxnSpLocks/>
                          </wps:cNvCnPr>
                          <wps:spPr bwMode="auto">
                            <a:xfrm flipH="1"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3" name="Group 208"/>
                        <wpg:cNvGrpSpPr>
                          <a:grpSpLocks/>
                        </wpg:cNvGrpSpPr>
                        <wpg:grpSpPr bwMode="auto">
                          <a:xfrm>
                            <a:off x="8589" y="2711"/>
                            <a:ext cx="114" cy="114"/>
                            <a:chOff x="5520" y="4550"/>
                            <a:chExt cx="114" cy="114"/>
                          </a:xfrm>
                        </wpg:grpSpPr>
                        <wps:wsp>
                          <wps:cNvPr id="104" name="Line 209"/>
                          <wps:cNvCnPr>
                            <a:cxnSpLocks/>
                          </wps:cNvCnPr>
                          <wps:spPr bwMode="auto">
                            <a:xfrm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210"/>
                          <wps:cNvCnPr>
                            <a:cxnSpLocks/>
                          </wps:cNvCnPr>
                          <wps:spPr bwMode="auto">
                            <a:xfrm flipH="1">
                              <a:off x="5520" y="4550"/>
                              <a:ext cx="114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6" name="Text Box 211"/>
                        <wps:cNvSpPr txBox="1">
                          <a:spLocks/>
                        </wps:cNvSpPr>
                        <wps:spPr bwMode="auto">
                          <a:xfrm>
                            <a:off x="8859" y="1265"/>
                            <a:ext cx="31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580DE2" w14:textId="77777777" w:rsidR="004946FC" w:rsidRPr="00505B38" w:rsidRDefault="004946FC" w:rsidP="004946FC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color w:val="FF0000"/>
                                </w:rPr>
                              </w:pPr>
                              <w:r w:rsidRPr="00505B38">
                                <w:rPr>
                                  <w:rFonts w:ascii="Arial" w:hAnsi="Arial" w:cs="Arial"/>
                                  <w:i/>
                                  <w:iCs/>
                                  <w:color w:val="FF000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212"/>
                        <wps:cNvSpPr txBox="1">
                          <a:spLocks/>
                        </wps:cNvSpPr>
                        <wps:spPr bwMode="auto">
                          <a:xfrm>
                            <a:off x="8937" y="2123"/>
                            <a:ext cx="58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A42F81" w14:textId="77777777" w:rsidR="004946FC" w:rsidRPr="00505B38" w:rsidRDefault="004946FC" w:rsidP="004946FC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color w:val="008000"/>
                                </w:rPr>
                              </w:pPr>
                              <w:r w:rsidRPr="00505B38">
                                <w:rPr>
                                  <w:rFonts w:ascii="Arial" w:hAnsi="Arial" w:cs="Arial"/>
                                  <w:i/>
                                  <w:iCs/>
                                  <w:color w:val="00800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213"/>
                        <wps:cNvSpPr txBox="1">
                          <a:spLocks/>
                        </wps:cNvSpPr>
                        <wps:spPr bwMode="auto">
                          <a:xfrm>
                            <a:off x="9099" y="2633"/>
                            <a:ext cx="444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7CFF49" w14:textId="77777777" w:rsidR="004946FC" w:rsidRPr="00505B38" w:rsidRDefault="004946FC" w:rsidP="004946FC">
                              <w:pPr>
                                <w:rPr>
                                  <w:rFonts w:ascii="Arial" w:hAnsi="Arial" w:cs="Arial"/>
                                  <w:i/>
                                  <w:iCs/>
                                  <w:color w:val="0000FF"/>
                                </w:rPr>
                              </w:pPr>
                              <w:r w:rsidRPr="00505B38">
                                <w:rPr>
                                  <w:rFonts w:ascii="Arial" w:hAnsi="Arial" w:cs="Arial"/>
                                  <w:i/>
                                  <w:iCs/>
                                  <w:color w:val="0000FF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AC205E" id="Group 214" o:spid="_x0000_s1026" style="position:absolute;margin-left:41.35pt;margin-top:-16.95pt;width:380.7pt;height:287.4pt;z-index:251673600" coordorigin="1929,1265" coordsize="7614,585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">
                <v:line id="Line 150" o:spid="_x0000_s1027" style="position:absolute;visibility:visible;mso-wrap-style:square" from="2442,6602" to="9510,66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">
                  <v:stroke endarrow="block"/>
                  <o:lock v:ext="edit" shapetype="f"/>
                </v:line>
                <v:line id="Line 151" o:spid="_x0000_s1028" style="position:absolute;visibility:visible;mso-wrap-style:square" from="2841,6545" to="2841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">
                  <o:lock v:ext="edit" shapetype="f"/>
                </v:line>
                <v:line id="Line 152" o:spid="_x0000_s1029" style="position:absolute;visibility:visible;mso-wrap-style:square" from="3297,6545" to="3297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">
                  <o:lock v:ext="edit" shapetype="f"/>
                </v:line>
                <v:line id="Line 153" o:spid="_x0000_s1030" style="position:absolute;visibility:visible;mso-wrap-style:square" from="3696,6545" to="3696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">
                  <o:lock v:ext="edit" shapetype="f"/>
                </v:line>
                <v:line id="Line 154" o:spid="_x0000_s1031" style="position:absolute;visibility:visible;mso-wrap-style:square" from="4095,6545" to="4095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">
                  <o:lock v:ext="edit" shapetype="f"/>
                </v:line>
                <v:line id="Line 155" o:spid="_x0000_s1032" style="position:absolute;visibility:visible;mso-wrap-style:square" from="4494,6545" to="4494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">
                  <o:lock v:ext="edit" shapetype="f"/>
                </v:line>
                <v:line id="Line 156" o:spid="_x0000_s1033" style="position:absolute;visibility:visible;mso-wrap-style:square" from="4950,6545" to="4950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">
                  <o:lock v:ext="edit" shapetype="f"/>
                </v:line>
                <v:line id="Line 157" o:spid="_x0000_s1034" style="position:absolute;visibility:visible;mso-wrap-style:square" from="5349,6545" to="5349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">
                  <o:lock v:ext="edit" shapetype="f"/>
                </v:line>
                <v:line id="Line 158" o:spid="_x0000_s1035" style="position:absolute;visibility:visible;mso-wrap-style:square" from="5748,6545" to="5748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">
                  <o:lock v:ext="edit" shapetype="f"/>
                </v:line>
                <v:line id="Line 159" o:spid="_x0000_s1036" style="position:absolute;visibility:visible;mso-wrap-style:square" from="6147,6545" to="6147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">
                  <o:lock v:ext="edit" shapetype="f"/>
                </v:line>
                <v:line id="Line 160" o:spid="_x0000_s1037" style="position:absolute;visibility:visible;mso-wrap-style:square" from="6603,6545" to="6603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">
                  <o:lock v:ext="edit" shapetype="f"/>
                </v:line>
                <v:line id="Line 161" o:spid="_x0000_s1038" style="position:absolute;visibility:visible;mso-wrap-style:square" from="7002,6545" to="7002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">
                  <o:lock v:ext="edit" shapetype="f"/>
                </v:line>
                <v:line id="Line 162" o:spid="_x0000_s1039" style="position:absolute;visibility:visible;mso-wrap-style:square" from="7401,6545" to="7401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">
                  <o:lock v:ext="edit" shapetype="f"/>
                </v:line>
                <v:line id="Line 163" o:spid="_x0000_s1040" style="position:absolute;visibility:visible;mso-wrap-style:square" from="7800,6545" to="7800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">
                  <o:lock v:ext="edit" shapetype="f"/>
                </v:line>
                <v:line id="Line 164" o:spid="_x0000_s1041" style="position:absolute;visibility:visible;mso-wrap-style:square" from="8199,6545" to="8199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">
                  <o:lock v:ext="edit" shapetype="f"/>
                </v:line>
                <v:line id="Line 165" o:spid="_x0000_s1042" style="position:absolute;visibility:visible;mso-wrap-style:square" from="8655,6545" to="8655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">
                  <o:lock v:ext="edit" shapetype="f"/>
                </v:line>
                <v:line id="Line 166" o:spid="_x0000_s1043" style="position:absolute;visibility:visible;mso-wrap-style:square" from="9054,6545" to="9054,6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">
                  <o:lock v:ext="edit" shapetype="f"/>
                </v:line>
                <v:line id="Line 167" o:spid="_x0000_s1044" style="position:absolute;flip:y;visibility:visible;mso-wrap-style:square" from="2442,2042" to="2442,66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">
                  <v:stroke endarrow="block"/>
                  <o:lock v:ext="edit" shapetype="f"/>
                </v:line>
                <v:line id="Line 168" o:spid="_x0000_s1045" style="position:absolute;visibility:visible;mso-wrap-style:square" from="2385,2441" to="2499,244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">
                  <o:lock v:ext="edit" shapetype="f"/>
                </v:line>
                <v:line id="Line 169" o:spid="_x0000_s1046" style="position:absolute;visibility:visible;mso-wrap-style:square" from="2385,2897" to="2499,28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">
                  <o:lock v:ext="edit" shapetype="f"/>
                </v:line>
                <v:line id="Line 170" o:spid="_x0000_s1047" style="position:absolute;visibility:visible;mso-wrap-style:square" from="2385,3296" to="2499,329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">
                  <o:lock v:ext="edit" shapetype="f"/>
                </v:line>
                <v:line id="Line 171" o:spid="_x0000_s1048" style="position:absolute;visibility:visible;mso-wrap-style:square" from="2385,3695" to="2499,369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">
                  <o:lock v:ext="edit" shapetype="f"/>
                </v:line>
                <v:line id="Line 172" o:spid="_x0000_s1049" style="position:absolute;visibility:visible;mso-wrap-style:square" from="2385,4094" to="2499,409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">
                  <o:lock v:ext="edit" shapetype="f"/>
                </v:line>
                <v:line id="Line 173" o:spid="_x0000_s1050" style="position:absolute;visibility:visible;mso-wrap-style:square" from="2385,4493" to="2499,449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">
                  <o:lock v:ext="edit" shapetype="f"/>
                </v:line>
                <v:line id="Line 174" o:spid="_x0000_s1051" style="position:absolute;visibility:visible;mso-wrap-style:square" from="2385,4949" to="2499,494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">
                  <o:lock v:ext="edit" shapetype="f"/>
                </v:line>
                <v:line id="Line 175" o:spid="_x0000_s1052" style="position:absolute;visibility:visible;mso-wrap-style:square" from="2385,5348" to="2499,534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">
                  <o:lock v:ext="edit" shapetype="f"/>
                </v:line>
                <v:line id="Line 176" o:spid="_x0000_s1053" style="position:absolute;visibility:visible;mso-wrap-style:square" from="2385,5747" to="2499,574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">
                  <o:lock v:ext="edit" shapetype="f"/>
                </v:line>
                <v:line id="Line 177" o:spid="_x0000_s1054" style="position:absolute;visibility:visible;mso-wrap-style:square" from="2385,6146" to="2499,61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"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8" o:spid="_x0000_s1055" type="#_x0000_t202" style="position:absolute;left:2328;top:6659;width:7068;height:4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" filled="f" stroked="f">
                  <v:textbox>
                    <w:txbxContent>
                      <w:p w14:paraId="441FF623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0      1       2       3       4        5       6       7       8       9        10     11     12     13     14      15     16</w:t>
                        </w:r>
                      </w:p>
                    </w:txbxContent>
                  </v:textbox>
                </v:shape>
                <v:shape id="Text Box 180" o:spid="_x0000_s1056" type="#_x0000_t202" style="position:absolute;left:1929;top:2327;width:627;height:4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" filled="f" stroked="f">
                  <v:textbox>
                    <w:txbxContent>
                      <w:p w14:paraId="4059D2FE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4F797F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00</w:t>
                        </w:r>
                      </w:p>
                      <w:p w14:paraId="51001EC2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</w:rPr>
                        </w:pPr>
                      </w:p>
                      <w:p w14:paraId="0CA8D311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90</w:t>
                        </w:r>
                      </w:p>
                      <w:p w14:paraId="43B5FDCE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</w:rPr>
                        </w:pPr>
                      </w:p>
                      <w:p w14:paraId="37D69E61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80</w:t>
                        </w:r>
                      </w:p>
                      <w:p w14:paraId="3F86C136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</w:rPr>
                        </w:pPr>
                      </w:p>
                      <w:p w14:paraId="2FAF0385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70</w:t>
                        </w:r>
                      </w:p>
                      <w:p w14:paraId="6826C30E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</w:rPr>
                        </w:pPr>
                      </w:p>
                      <w:p w14:paraId="3215E3B4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60</w:t>
                        </w:r>
                      </w:p>
                      <w:p w14:paraId="0CCD2E49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</w:rPr>
                        </w:pPr>
                      </w:p>
                      <w:p w14:paraId="36755B58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50</w:t>
                        </w:r>
                      </w:p>
                      <w:p w14:paraId="4F3E1AFB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</w:rPr>
                        </w:pPr>
                      </w:p>
                      <w:p w14:paraId="1C9DEB20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40</w:t>
                        </w:r>
                      </w:p>
                      <w:p w14:paraId="7151D93A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</w:rPr>
                        </w:pPr>
                      </w:p>
                      <w:p w14:paraId="6C078585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30</w:t>
                        </w:r>
                      </w:p>
                      <w:p w14:paraId="779A3E77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</w:rPr>
                        </w:pPr>
                      </w:p>
                      <w:p w14:paraId="735B64DF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20</w:t>
                        </w:r>
                      </w:p>
                      <w:p w14:paraId="1439B2C7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</w:rPr>
                        </w:pPr>
                      </w:p>
                      <w:p w14:paraId="048C4833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10</w:t>
                        </w:r>
                      </w:p>
                      <w:p w14:paraId="14BA8015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</w:p>
                      <w:p w14:paraId="51D057E8" w14:textId="77777777" w:rsidR="004946FC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</w:p>
                      <w:p w14:paraId="40C9348D" w14:textId="77777777" w:rsidR="004946FC" w:rsidRPr="004F797F" w:rsidRDefault="004946FC" w:rsidP="004946FC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line id="Line 181" o:spid="_x0000_s1057" style="position:absolute;flip:y;visibility:visible;mso-wrap-style:square" from="2442,1415" to="8940,66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" strokecolor="red">
                  <o:lock v:ext="edit" shapetype="f"/>
                </v:line>
                <v:line id="Line 182" o:spid="_x0000_s1058" style="position:absolute;flip:y;visibility:visible;mso-wrap-style:square" from="2442,2384" to="8883,494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" strokecolor="green">
                  <o:lock v:ext="edit" shapetype="f"/>
                </v:line>
                <v:line id="Line 183" o:spid="_x0000_s1059" style="position:absolute;visibility:visible;mso-wrap-style:square" from="2442,2783" to="9054,278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" strokecolor="blue">
                  <o:lock v:ext="edit" shapetype="f"/>
                </v:line>
                <v:group id="Group 186" o:spid="_x0000_s1060" style="position:absolute;left:4893;top:2726;width:114;height:114" coordorigin="5520,4550" coordsize="114,1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">
                  <v:line id="Line 184" o:spid="_x0000_s1061" style="position:absolute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">
                    <o:lock v:ext="edit" shapetype="f"/>
                  </v:line>
                  <v:line id="Line 185" o:spid="_x0000_s1062" style="position:absolute;flip:x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">
                    <o:lock v:ext="edit" shapetype="f"/>
                  </v:line>
                </v:group>
                <v:group id="Group 187" o:spid="_x0000_s1063" style="position:absolute;left:4923;top:3875;width:114;height:114" coordorigin="5520,4550" coordsize="114,1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">
                  <v:line id="Line 188" o:spid="_x0000_s1064" style="position:absolute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">
                    <o:lock v:ext="edit" shapetype="f"/>
                  </v:line>
                  <v:line id="Line 189" o:spid="_x0000_s1065" style="position:absolute;flip:x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">
                    <o:lock v:ext="edit" shapetype="f"/>
                  </v:line>
                </v:group>
                <v:group id="Group 190" o:spid="_x0000_s1066" style="position:absolute;left:4917;top:4523;width:114;height:114" coordorigin="5520,4550" coordsize="114,1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">
                  <v:line id="Line 191" o:spid="_x0000_s1067" style="position:absolute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">
                    <o:lock v:ext="edit" shapetype="f"/>
                  </v:line>
                  <v:line id="Line 192" o:spid="_x0000_s1068" style="position:absolute;flip:x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">
                    <o:lock v:ext="edit" shapetype="f"/>
                  </v:line>
                </v:group>
                <v:group id="Group 193" o:spid="_x0000_s1069" style="position:absolute;left:6951;top:2729;width:114;height:114" coordorigin="5520,4550" coordsize="114,1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">
                  <v:line id="Line 194" o:spid="_x0000_s1070" style="position:absolute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">
                    <o:lock v:ext="edit" shapetype="f"/>
                  </v:line>
                  <v:line id="Line 195" o:spid="_x0000_s1071" style="position:absolute;flip:x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">
                    <o:lock v:ext="edit" shapetype="f"/>
                  </v:line>
                </v:group>
                <v:group id="Group 196" o:spid="_x0000_s1072" style="position:absolute;left:6957;top:2891;width:114;height:114" coordorigin="5520,4550" coordsize="114,1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">
                  <v:line id="Line 197" o:spid="_x0000_s1073" style="position:absolute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">
                    <o:lock v:ext="edit" shapetype="f"/>
                  </v:line>
                  <v:line id="Line 198" o:spid="_x0000_s1074" style="position:absolute;flip:x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">
                    <o:lock v:ext="edit" shapetype="f"/>
                  </v:line>
                </v:group>
                <v:group id="Group 199" o:spid="_x0000_s1075" style="position:absolute;left:6963;top:3065;width:114;height:114" coordorigin="5520,4550" coordsize="114,1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">
                  <v:line id="Line 200" o:spid="_x0000_s1076" style="position:absolute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">
                    <o:lock v:ext="edit" shapetype="f"/>
                  </v:line>
                  <v:line id="Line 201" o:spid="_x0000_s1077" style="position:absolute;flip:x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">
                    <o:lock v:ext="edit" shapetype="f"/>
                  </v:line>
                </v:group>
                <v:group id="Group 202" o:spid="_x0000_s1078" style="position:absolute;left:8601;top:1583;width:114;height:114" coordorigin="5520,4550" coordsize="114,1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">
                  <v:line id="Line 203" o:spid="_x0000_s1079" style="position:absolute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">
                    <o:lock v:ext="edit" shapetype="f"/>
                  </v:line>
                  <v:line id="Line 204" o:spid="_x0000_s1080" style="position:absolute;flip:x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">
                    <o:lock v:ext="edit" shapetype="f"/>
                  </v:line>
                </v:group>
                <v:group id="Group 205" o:spid="_x0000_s1081" style="position:absolute;left:8601;top:2411;width:114;height:114" coordorigin="5520,4550" coordsize="114,1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">
                  <v:line id="Line 206" o:spid="_x0000_s1082" style="position:absolute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">
                    <o:lock v:ext="edit" shapetype="f"/>
                  </v:line>
                  <v:line id="Line 207" o:spid="_x0000_s1083" style="position:absolute;flip:x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">
                    <o:lock v:ext="edit" shapetype="f"/>
                  </v:line>
                </v:group>
                <v:group id="Group 208" o:spid="_x0000_s1084" style="position:absolute;left:8589;top:2711;width:114;height:114" coordorigin="5520,4550" coordsize="114,1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">
                  <v:line id="Line 209" o:spid="_x0000_s1085" style="position:absolute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">
                    <o:lock v:ext="edit" shapetype="f"/>
                  </v:line>
                  <v:line id="Line 210" o:spid="_x0000_s1086" style="position:absolute;flip:x;visibility:visible;mso-wrap-style:square" from="5520,4550" to="5634,46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">
                    <o:lock v:ext="edit" shapetype="f"/>
                  </v:line>
                </v:group>
                <v:shape id="Text Box 211" o:spid="_x0000_s1087" type="#_x0000_t202" style="position:absolute;left:8859;top:1265;width:312;height:4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" filled="f" stroked="f">
                  <v:textbox>
                    <w:txbxContent>
                      <w:p w14:paraId="35580DE2" w14:textId="77777777" w:rsidR="004946FC" w:rsidRPr="00505B38" w:rsidRDefault="004946FC" w:rsidP="004946FC">
                        <w:pPr>
                          <w:rPr>
                            <w:rFonts w:ascii="Arial" w:hAnsi="Arial" w:cs="Arial"/>
                            <w:i/>
                            <w:iCs/>
                            <w:color w:val="FF0000"/>
                          </w:rPr>
                        </w:pPr>
                        <w:r w:rsidRPr="00505B38">
                          <w:rPr>
                            <w:rFonts w:ascii="Arial" w:hAnsi="Arial" w:cs="Arial"/>
                            <w:i/>
                            <w:iCs/>
                            <w:color w:val="FF0000"/>
                          </w:rPr>
                          <w:t>f</w:t>
                        </w:r>
                      </w:p>
                    </w:txbxContent>
                  </v:textbox>
                </v:shape>
                <v:shape id="Text Box 212" o:spid="_x0000_s1088" type="#_x0000_t202" style="position:absolute;left:8937;top:2123;width:582;height:4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" filled="f" stroked="f">
                  <v:textbox>
                    <w:txbxContent>
                      <w:p w14:paraId="01A42F81" w14:textId="77777777" w:rsidR="004946FC" w:rsidRPr="00505B38" w:rsidRDefault="004946FC" w:rsidP="004946FC">
                        <w:pPr>
                          <w:rPr>
                            <w:rFonts w:ascii="Arial" w:hAnsi="Arial" w:cs="Arial"/>
                            <w:i/>
                            <w:iCs/>
                            <w:color w:val="008000"/>
                          </w:rPr>
                        </w:pPr>
                        <w:r w:rsidRPr="00505B38">
                          <w:rPr>
                            <w:rFonts w:ascii="Arial" w:hAnsi="Arial" w:cs="Arial"/>
                            <w:i/>
                            <w:iCs/>
                            <w:color w:val="008000"/>
                          </w:rPr>
                          <w:t>g</w:t>
                        </w:r>
                      </w:p>
                    </w:txbxContent>
                  </v:textbox>
                </v:shape>
                <v:shape id="Text Box 213" o:spid="_x0000_s1089" type="#_x0000_t202" style="position:absolute;left:9099;top:2633;width:444;height:4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" filled="f" stroked="f">
                  <v:textbox>
                    <w:txbxContent>
                      <w:p w14:paraId="497CFF49" w14:textId="77777777" w:rsidR="004946FC" w:rsidRPr="00505B38" w:rsidRDefault="004946FC" w:rsidP="004946FC">
                        <w:pPr>
                          <w:rPr>
                            <w:rFonts w:ascii="Arial" w:hAnsi="Arial" w:cs="Arial"/>
                            <w:i/>
                            <w:iCs/>
                            <w:color w:val="0000FF"/>
                          </w:rPr>
                        </w:pPr>
                        <w:r w:rsidRPr="00505B38">
                          <w:rPr>
                            <w:rFonts w:ascii="Arial" w:hAnsi="Arial" w:cs="Arial"/>
                            <w:i/>
                            <w:iCs/>
                            <w:color w:val="0000FF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6249744" w14:textId="77777777" w:rsidR="004946FC" w:rsidRDefault="004946FC" w:rsidP="004946FC">
      <w:pPr>
        <w:rPr>
          <w:rFonts w:ascii="Arial" w:hAnsi="Arial"/>
        </w:rPr>
      </w:pPr>
    </w:p>
    <w:p w14:paraId="04CBD4B0" w14:textId="77777777" w:rsidR="004946FC" w:rsidRDefault="004946FC" w:rsidP="004946FC">
      <w:pPr>
        <w:rPr>
          <w:rFonts w:ascii="Arial" w:hAnsi="Arial"/>
        </w:rPr>
      </w:pPr>
    </w:p>
    <w:p w14:paraId="1AAB1445" w14:textId="77777777" w:rsidR="004946FC" w:rsidRDefault="004946FC" w:rsidP="004946FC">
      <w:pPr>
        <w:rPr>
          <w:rFonts w:ascii="Arial" w:hAnsi="Arial"/>
        </w:rPr>
      </w:pPr>
    </w:p>
    <w:p w14:paraId="3035549D" w14:textId="77777777" w:rsidR="004946FC" w:rsidRDefault="004946FC" w:rsidP="004946FC">
      <w:pPr>
        <w:rPr>
          <w:rFonts w:ascii="Arial" w:hAnsi="Arial"/>
        </w:rPr>
      </w:pPr>
    </w:p>
    <w:p w14:paraId="08FBD1B2" w14:textId="77777777" w:rsidR="004946FC" w:rsidRDefault="004946FC" w:rsidP="004946FC">
      <w:pPr>
        <w:rPr>
          <w:rFonts w:ascii="Arial" w:hAnsi="Arial"/>
        </w:rPr>
      </w:pPr>
    </w:p>
    <w:p w14:paraId="3FA85828" w14:textId="77777777" w:rsidR="004946FC" w:rsidRDefault="004946FC" w:rsidP="004946FC">
      <w:pPr>
        <w:rPr>
          <w:rFonts w:ascii="Arial" w:hAnsi="Arial"/>
        </w:rPr>
      </w:pPr>
    </w:p>
    <w:p w14:paraId="384ABCBD" w14:textId="77777777" w:rsidR="004946FC" w:rsidRDefault="004946FC" w:rsidP="004946FC">
      <w:pPr>
        <w:rPr>
          <w:rFonts w:ascii="Arial" w:hAnsi="Arial"/>
        </w:rPr>
      </w:pPr>
    </w:p>
    <w:p w14:paraId="26378012" w14:textId="77777777" w:rsidR="004946FC" w:rsidRDefault="004946FC" w:rsidP="004946FC">
      <w:pPr>
        <w:rPr>
          <w:rFonts w:ascii="Arial" w:hAnsi="Arial"/>
        </w:rPr>
      </w:pPr>
    </w:p>
    <w:p w14:paraId="3A38EB1C" w14:textId="77777777" w:rsidR="004946FC" w:rsidRDefault="004946FC" w:rsidP="004946FC">
      <w:pPr>
        <w:rPr>
          <w:rFonts w:ascii="Arial" w:hAnsi="Arial"/>
        </w:rPr>
      </w:pPr>
    </w:p>
    <w:p w14:paraId="34A07055" w14:textId="77777777" w:rsidR="004946FC" w:rsidRDefault="004946FC" w:rsidP="004946FC">
      <w:pPr>
        <w:rPr>
          <w:rFonts w:ascii="Arial" w:hAnsi="Arial"/>
        </w:rPr>
      </w:pPr>
    </w:p>
    <w:p w14:paraId="0A023A95" w14:textId="77777777" w:rsidR="004946FC" w:rsidRDefault="004946FC" w:rsidP="004946FC">
      <w:pPr>
        <w:rPr>
          <w:rFonts w:ascii="Arial" w:hAnsi="Arial"/>
        </w:rPr>
      </w:pPr>
    </w:p>
    <w:p w14:paraId="128E2778" w14:textId="77777777" w:rsidR="004946FC" w:rsidRDefault="004946FC" w:rsidP="004946FC">
      <w:pPr>
        <w:rPr>
          <w:rFonts w:ascii="Arial" w:hAnsi="Arial"/>
        </w:rPr>
      </w:pPr>
    </w:p>
    <w:p w14:paraId="728CE90D" w14:textId="77777777" w:rsidR="004946FC" w:rsidRDefault="004946FC" w:rsidP="004946FC">
      <w:pPr>
        <w:rPr>
          <w:rFonts w:ascii="Arial" w:hAnsi="Arial"/>
        </w:rPr>
      </w:pPr>
    </w:p>
    <w:p w14:paraId="22D59C59" w14:textId="77777777" w:rsidR="004946FC" w:rsidRDefault="004946FC" w:rsidP="004946FC">
      <w:pPr>
        <w:rPr>
          <w:rFonts w:ascii="Arial" w:hAnsi="Arial"/>
        </w:rPr>
      </w:pPr>
    </w:p>
    <w:p w14:paraId="77DBC949" w14:textId="77777777" w:rsidR="004946FC" w:rsidRDefault="004946FC" w:rsidP="004946FC">
      <w:pPr>
        <w:rPr>
          <w:rFonts w:ascii="Arial" w:hAnsi="Arial"/>
        </w:rPr>
      </w:pPr>
    </w:p>
    <w:p w14:paraId="45C5F63F" w14:textId="77777777" w:rsidR="004946FC" w:rsidRDefault="004946FC" w:rsidP="004946FC">
      <w:pPr>
        <w:rPr>
          <w:rFonts w:ascii="Arial" w:hAnsi="Arial"/>
        </w:rPr>
      </w:pPr>
    </w:p>
    <w:p w14:paraId="5684AB1F" w14:textId="77777777" w:rsidR="004946FC" w:rsidRDefault="004946FC" w:rsidP="004946FC">
      <w:pPr>
        <w:rPr>
          <w:rFonts w:ascii="Arial" w:hAnsi="Arial"/>
        </w:rPr>
      </w:pPr>
    </w:p>
    <w:p w14:paraId="3AA5B51B" w14:textId="77777777" w:rsidR="004946FC" w:rsidRDefault="004946FC" w:rsidP="004946FC">
      <w:pPr>
        <w:rPr>
          <w:rFonts w:ascii="Arial" w:hAnsi="Arial"/>
        </w:rPr>
      </w:pPr>
    </w:p>
    <w:p w14:paraId="0221956B" w14:textId="77777777" w:rsidR="004946FC" w:rsidRDefault="004946FC" w:rsidP="004946FC">
      <w:pPr>
        <w:rPr>
          <w:rFonts w:ascii="Arial" w:hAnsi="Arial"/>
        </w:rPr>
      </w:pPr>
    </w:p>
    <w:p w14:paraId="5D6DDDB8" w14:textId="77777777" w:rsidR="004946FC" w:rsidRDefault="004946FC" w:rsidP="004946FC">
      <w:pPr>
        <w:rPr>
          <w:rFonts w:ascii="Arial" w:hAnsi="Arial"/>
        </w:rPr>
      </w:pPr>
      <w:r>
        <w:rPr>
          <w:rFonts w:ascii="Arial" w:hAnsi="Arial"/>
        </w:rPr>
        <w:t>Les représentations graphiques sont des droites.</w:t>
      </w:r>
    </w:p>
    <w:p w14:paraId="5ADFD05C" w14:textId="77777777" w:rsidR="004946FC" w:rsidRDefault="004946FC" w:rsidP="004946FC">
      <w:pPr>
        <w:rPr>
          <w:rFonts w:ascii="Arial" w:hAnsi="Arial"/>
        </w:rPr>
      </w:pPr>
    </w:p>
    <w:p w14:paraId="57493535" w14:textId="77777777" w:rsid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1" w:color="FF0000"/>
        </w:pBdr>
        <w:ind w:right="425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s :</w:t>
      </w:r>
      <w:r>
        <w:rPr>
          <w:rFonts w:ascii="Arial" w:hAnsi="Arial"/>
          <w:color w:val="FF0000"/>
        </w:rPr>
        <w:t xml:space="preserve"> </w:t>
      </w:r>
    </w:p>
    <w:p w14:paraId="2E8B1FA7" w14:textId="77777777" w:rsidR="004946FC" w:rsidRPr="00441D1E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1" w:color="FF0000"/>
        </w:pBdr>
        <w:ind w:right="425"/>
        <w:rPr>
          <w:rFonts w:ascii="Arial" w:hAnsi="Arial"/>
          <w:color w:val="FF0000"/>
        </w:rPr>
      </w:pPr>
      <w:r w:rsidRPr="00441D1E">
        <w:rPr>
          <w:rFonts w:ascii="Arial" w:hAnsi="Arial"/>
          <w:color w:val="FF0000"/>
        </w:rPr>
        <w:t>1) Toute fonction affine est représentée par une droite.</w:t>
      </w:r>
    </w:p>
    <w:p w14:paraId="2A4A04A3" w14:textId="77777777" w:rsidR="004946FC" w:rsidRPr="00441D1E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1" w:color="FF0000"/>
        </w:pBdr>
        <w:ind w:right="425"/>
        <w:rPr>
          <w:rFonts w:ascii="Arial" w:hAnsi="Arial"/>
          <w:color w:val="FF0000"/>
        </w:rPr>
      </w:pPr>
      <w:r w:rsidRPr="00441D1E">
        <w:rPr>
          <w:rFonts w:ascii="Arial" w:hAnsi="Arial"/>
          <w:color w:val="FF0000"/>
        </w:rPr>
        <w:t>2) Une fonction linéaire est représentée par une droite passant par l’origine.</w:t>
      </w:r>
    </w:p>
    <w:p w14:paraId="74A0B92E" w14:textId="77777777" w:rsidR="004946FC" w:rsidRPr="00441D1E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1" w:color="FF0000"/>
        </w:pBdr>
        <w:ind w:right="425"/>
        <w:rPr>
          <w:rFonts w:ascii="Arial" w:hAnsi="Arial"/>
          <w:color w:val="FF0000"/>
        </w:rPr>
      </w:pPr>
      <w:r w:rsidRPr="00441D1E">
        <w:rPr>
          <w:rFonts w:ascii="Arial" w:hAnsi="Arial"/>
          <w:color w:val="FF0000"/>
        </w:rPr>
        <w:t>3) Une fonction constante est représentée par une droite parallèle à l’axe des abscisses.</w:t>
      </w:r>
    </w:p>
    <w:p w14:paraId="54ECFCFD" w14:textId="77777777" w:rsidR="004946FC" w:rsidRDefault="004946FC" w:rsidP="004946FC">
      <w:pPr>
        <w:rPr>
          <w:rFonts w:ascii="Arial" w:hAnsi="Arial"/>
        </w:rPr>
      </w:pPr>
    </w:p>
    <w:p w14:paraId="22B269AD" w14:textId="77777777" w:rsidR="004946FC" w:rsidRDefault="004946FC" w:rsidP="004946FC">
      <w:pPr>
        <w:rPr>
          <w:rFonts w:ascii="Arial" w:hAnsi="Arial"/>
        </w:rPr>
      </w:pPr>
      <w:r>
        <w:rPr>
          <w:rFonts w:ascii="Arial" w:hAnsi="Arial"/>
        </w:rPr>
        <w:t xml:space="preserve">   b) Entre 0 et 10 entrées : le tarif 1</w:t>
      </w:r>
    </w:p>
    <w:p w14:paraId="318CDDAD" w14:textId="77777777" w:rsidR="004946FC" w:rsidRDefault="004946FC" w:rsidP="004946FC">
      <w:pPr>
        <w:rPr>
          <w:rFonts w:ascii="Arial" w:hAnsi="Arial"/>
        </w:rPr>
      </w:pPr>
      <w:r>
        <w:rPr>
          <w:rFonts w:ascii="Arial" w:hAnsi="Arial"/>
        </w:rPr>
        <w:t xml:space="preserve">       Entre 10 et 13 entrées : le tarif 2</w:t>
      </w:r>
    </w:p>
    <w:p w14:paraId="042108CC" w14:textId="77777777" w:rsidR="004946FC" w:rsidRDefault="004946FC" w:rsidP="004946FC">
      <w:pPr>
        <w:rPr>
          <w:rFonts w:ascii="Arial" w:hAnsi="Arial"/>
        </w:rPr>
      </w:pPr>
      <w:r>
        <w:rPr>
          <w:rFonts w:ascii="Arial" w:hAnsi="Arial"/>
        </w:rPr>
        <w:t xml:space="preserve">       Plus de 13 entrées : le tarif 3</w:t>
      </w:r>
    </w:p>
    <w:p w14:paraId="52C7554B" w14:textId="77777777" w:rsidR="004946FC" w:rsidRDefault="004946FC" w:rsidP="004946FC">
      <w:pPr>
        <w:keepNext/>
        <w:tabs>
          <w:tab w:val="num" w:pos="1732"/>
        </w:tabs>
        <w:outlineLvl w:val="2"/>
        <w:rPr>
          <w:rFonts w:ascii="Arial" w:hAnsi="Arial" w:cs="Arial"/>
          <w:bCs/>
          <w:u w:val="single"/>
        </w:rPr>
      </w:pPr>
    </w:p>
    <w:p w14:paraId="04AAA0FE" w14:textId="2B230B15" w:rsidR="004946FC" w:rsidRPr="004946FC" w:rsidRDefault="004946FC" w:rsidP="004946FC">
      <w:pPr>
        <w:keepNext/>
        <w:numPr>
          <w:ilvl w:val="1"/>
          <w:numId w:val="3"/>
        </w:numPr>
        <w:tabs>
          <w:tab w:val="num" w:pos="1276"/>
        </w:tabs>
        <w:ind w:hanging="983"/>
        <w:outlineLvl w:val="2"/>
        <w:rPr>
          <w:rFonts w:ascii="Arial" w:hAnsi="Arial" w:cs="Arial"/>
          <w:bCs/>
          <w:u w:val="single"/>
        </w:rPr>
      </w:pPr>
      <w:r w:rsidRPr="004946FC">
        <w:rPr>
          <w:rFonts w:ascii="Arial" w:hAnsi="Arial" w:cs="Arial"/>
          <w:bCs/>
          <w:u w:val="single"/>
        </w:rPr>
        <w:t>Définition</w:t>
      </w:r>
      <w:bookmarkEnd w:id="37"/>
      <w:bookmarkEnd w:id="38"/>
      <w:r w:rsidRPr="004946FC">
        <w:rPr>
          <w:rFonts w:ascii="Arial" w:hAnsi="Arial" w:cs="Arial"/>
          <w:bCs/>
          <w:u w:val="single"/>
        </w:rPr>
        <w:t>s</w:t>
      </w:r>
    </w:p>
    <w:p w14:paraId="20EED3A4" w14:textId="77777777" w:rsidR="004946FC" w:rsidRPr="004946FC" w:rsidRDefault="004946FC" w:rsidP="004946FC"/>
    <w:p w14:paraId="053A0A3B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4946FC">
        <w:rPr>
          <w:rFonts w:ascii="Arial" w:hAnsi="Arial" w:cs="Arial"/>
          <w:color w:val="FF0000"/>
        </w:rPr>
        <w:t xml:space="preserve">Une </w:t>
      </w:r>
      <w:r w:rsidRPr="004946FC">
        <w:rPr>
          <w:rFonts w:ascii="Arial" w:hAnsi="Arial" w:cs="Arial"/>
          <w:b/>
          <w:bCs/>
          <w:color w:val="FF0000"/>
        </w:rPr>
        <w:t>fonction affine</w:t>
      </w:r>
      <w:r w:rsidRPr="004946FC">
        <w:rPr>
          <w:rFonts w:ascii="Arial" w:hAnsi="Arial" w:cs="Arial"/>
          <w:color w:val="FF0000"/>
        </w:rPr>
        <w:t xml:space="preserve"> </w:t>
      </w:r>
      <w:r w:rsidRPr="004946FC">
        <w:rPr>
          <w:i/>
          <w:color w:val="FF0000"/>
          <w:sz w:val="28"/>
          <w:szCs w:val="28"/>
        </w:rPr>
        <w:t>f</w:t>
      </w:r>
      <w:r w:rsidRPr="004946FC">
        <w:rPr>
          <w:rFonts w:ascii="Arial" w:hAnsi="Arial" w:cs="Arial"/>
          <w:color w:val="FF0000"/>
        </w:rPr>
        <w:t xml:space="preserve"> est définie sur </w:t>
      </w:r>
      <w:r w:rsidRPr="004946FC">
        <w:rPr>
          <w:rFonts w:ascii="Cambria Math" w:hAnsi="Cambria Math" w:cs="Arial"/>
          <w:color w:val="FF0000"/>
          <w:sz w:val="28"/>
          <w:szCs w:val="28"/>
        </w:rPr>
        <w:t>ℝ</w:t>
      </w:r>
      <w:r w:rsidRPr="004946FC">
        <w:rPr>
          <w:rFonts w:ascii="Arial" w:hAnsi="Arial" w:cs="Arial"/>
          <w:color w:val="FF0000"/>
        </w:rPr>
        <w:t xml:space="preserve"> par </w:t>
      </w:r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ax+b</m:t>
        </m:r>
      </m:oMath>
      <w:r w:rsidRPr="004946FC">
        <w:rPr>
          <w:rFonts w:ascii="Arial" w:hAnsi="Arial" w:cs="Arial"/>
          <w:color w:val="FF0000"/>
        </w:rPr>
        <w:t xml:space="preserve">, où </w:t>
      </w:r>
      <w:r w:rsidRPr="004946FC">
        <w:rPr>
          <w:i/>
          <w:color w:val="FF0000"/>
        </w:rPr>
        <w:t>a</w:t>
      </w:r>
      <w:r w:rsidRPr="004946FC">
        <w:rPr>
          <w:rFonts w:ascii="Arial" w:hAnsi="Arial" w:cs="Arial"/>
          <w:color w:val="FF0000"/>
        </w:rPr>
        <w:t xml:space="preserve"> et </w:t>
      </w:r>
      <w:r w:rsidRPr="004946FC">
        <w:rPr>
          <w:i/>
          <w:color w:val="FF0000"/>
        </w:rPr>
        <w:t>b</w:t>
      </w:r>
      <w:r w:rsidRPr="004946FC">
        <w:rPr>
          <w:rFonts w:ascii="Arial" w:hAnsi="Arial" w:cs="Arial"/>
          <w:color w:val="FF0000"/>
        </w:rPr>
        <w:t xml:space="preserve"> sont deux nombres réels.</w:t>
      </w:r>
    </w:p>
    <w:p w14:paraId="1EA73022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4946FC">
        <w:rPr>
          <w:rFonts w:ascii="Arial" w:hAnsi="Arial" w:cs="Arial"/>
          <w:color w:val="FF0000"/>
        </w:rPr>
        <w:t xml:space="preserve">Lorsque </w:t>
      </w:r>
      <w:r w:rsidR="004B4749" w:rsidRPr="004D4D3E">
        <w:rPr>
          <w:rFonts w:ascii="Arial" w:hAnsi="Arial" w:cs="Arial"/>
          <w:noProof/>
          <w:color w:val="FF0000"/>
          <w:position w:val="-6"/>
        </w:rPr>
        <w:object w:dxaOrig="180" w:dyaOrig="260" w14:anchorId="5D4982B8">
          <v:shape id="_x0000_i1025" type="#_x0000_t75" alt="" style="width:11.4pt;height:14.95pt;mso-width-percent:0;mso-height-percent:0;mso-width-percent:0;mso-height-percent:0" o:ole="">
            <v:imagedata r:id="rId39" o:title=""/>
          </v:shape>
          <o:OLEObject Type="Embed" ProgID="Equation.3" ShapeID="_x0000_i1025" DrawAspect="Content" ObjectID="_1687329898" r:id="rId40"/>
        </w:object>
      </w:r>
      <w:r w:rsidRPr="004946FC">
        <w:rPr>
          <w:rFonts w:ascii="Arial" w:hAnsi="Arial" w:cs="Arial"/>
          <w:color w:val="FF0000"/>
        </w:rPr>
        <w:t xml:space="preserve"> = 0, la fonction </w:t>
      </w:r>
      <w:r w:rsidRPr="004946FC">
        <w:rPr>
          <w:i/>
          <w:color w:val="FF0000"/>
          <w:sz w:val="28"/>
          <w:szCs w:val="28"/>
        </w:rPr>
        <w:t>f</w:t>
      </w:r>
      <w:r w:rsidRPr="004946FC">
        <w:rPr>
          <w:rFonts w:ascii="Arial" w:hAnsi="Arial" w:cs="Arial"/>
          <w:color w:val="FF0000"/>
        </w:rPr>
        <w:t xml:space="preserve"> définie par </w:t>
      </w:r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ax</m:t>
        </m:r>
      </m:oMath>
      <w:r w:rsidRPr="004946FC">
        <w:rPr>
          <w:rFonts w:ascii="Arial" w:hAnsi="Arial" w:cs="Arial"/>
          <w:color w:val="FF0000"/>
        </w:rPr>
        <w:t xml:space="preserve"> est une </w:t>
      </w:r>
      <w:r w:rsidRPr="004946FC">
        <w:rPr>
          <w:rFonts w:ascii="Arial" w:hAnsi="Arial" w:cs="Arial"/>
          <w:b/>
          <w:bCs/>
          <w:color w:val="FF0000"/>
        </w:rPr>
        <w:t>fonction linéaire</w:t>
      </w:r>
      <w:r w:rsidRPr="004946FC">
        <w:rPr>
          <w:rFonts w:ascii="Arial" w:hAnsi="Arial" w:cs="Arial"/>
          <w:color w:val="FF0000"/>
        </w:rPr>
        <w:t>.</w:t>
      </w:r>
    </w:p>
    <w:p w14:paraId="0EEE52C2" w14:textId="77777777" w:rsidR="004946FC" w:rsidRPr="004946FC" w:rsidRDefault="004946FC" w:rsidP="004946FC">
      <w:pPr>
        <w:rPr>
          <w:rFonts w:ascii="Arial" w:hAnsi="Arial" w:cs="Arial"/>
          <w:i/>
        </w:rPr>
      </w:pPr>
    </w:p>
    <w:p w14:paraId="67E99E1D" w14:textId="77777777" w:rsidR="004946FC" w:rsidRPr="004946FC" w:rsidRDefault="004946FC" w:rsidP="004946FC">
      <w:pPr>
        <w:rPr>
          <w:rFonts w:ascii="Arial" w:hAnsi="Arial" w:cs="Arial"/>
          <w:u w:val="single"/>
        </w:rPr>
      </w:pPr>
      <w:r w:rsidRPr="004946FC">
        <w:rPr>
          <w:rFonts w:ascii="Arial" w:hAnsi="Arial" w:cs="Arial"/>
          <w:u w:val="single"/>
        </w:rPr>
        <w:t>Exemples :</w:t>
      </w:r>
    </w:p>
    <w:p w14:paraId="08639CE0" w14:textId="77777777" w:rsidR="004946FC" w:rsidRPr="004946FC" w:rsidRDefault="004946FC" w:rsidP="004946FC">
      <w:pPr>
        <w:rPr>
          <w:rFonts w:ascii="Arial" w:hAnsi="Arial" w:cs="Arial"/>
          <w:color w:val="000000" w:themeColor="text1"/>
        </w:rPr>
      </w:pPr>
      <w:r w:rsidRPr="004946FC">
        <w:rPr>
          <w:rFonts w:ascii="Arial" w:hAnsi="Arial" w:cs="Arial"/>
          <w:color w:val="000000" w:themeColor="text1"/>
        </w:rPr>
        <w:t xml:space="preserve">La fonction </w:t>
      </w:r>
      <w:r w:rsidRPr="004946FC">
        <w:rPr>
          <w:i/>
          <w:color w:val="000000" w:themeColor="text1"/>
          <w:sz w:val="28"/>
          <w:szCs w:val="28"/>
        </w:rPr>
        <w:t>f</w:t>
      </w:r>
      <w:r w:rsidRPr="004946FC">
        <w:rPr>
          <w:rFonts w:ascii="Arial" w:hAnsi="Arial" w:cs="Arial"/>
          <w:color w:val="000000" w:themeColor="text1"/>
        </w:rPr>
        <w:t xml:space="preserve"> définie sur </w:t>
      </w:r>
      <w:r w:rsidRPr="004946FC">
        <w:rPr>
          <w:rFonts w:ascii="Cambria Math" w:hAnsi="Cambria Math" w:cs="Arial"/>
          <w:color w:val="000000" w:themeColor="text1"/>
          <w:sz w:val="28"/>
          <w:szCs w:val="28"/>
        </w:rPr>
        <w:t>ℝ</w:t>
      </w:r>
      <w:r w:rsidRPr="004946FC">
        <w:rPr>
          <w:rFonts w:ascii="Arial" w:hAnsi="Arial" w:cs="Arial"/>
          <w:color w:val="000000" w:themeColor="text1"/>
        </w:rPr>
        <w:t xml:space="preserve"> par </w:t>
      </w:r>
      <m:oMath>
        <m:r>
          <w:rPr>
            <w:rFonts w:ascii="Cambria Math" w:hAnsi="Cambria Math" w:cs="Arial"/>
            <w:color w:val="000000" w:themeColor="text1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d>
        <m:r>
          <w:rPr>
            <w:rFonts w:ascii="Cambria Math" w:hAnsi="Cambria Math" w:cs="Arial"/>
            <w:color w:val="000000" w:themeColor="text1"/>
          </w:rPr>
          <m:t>=-x+6</m:t>
        </m:r>
      </m:oMath>
      <w:r w:rsidRPr="004946FC">
        <w:rPr>
          <w:rFonts w:ascii="Arial" w:hAnsi="Arial" w:cs="Arial"/>
          <w:noProof/>
          <w:color w:val="000000" w:themeColor="text1"/>
        </w:rPr>
        <w:t xml:space="preserve"> </w:t>
      </w:r>
      <w:r w:rsidRPr="004946FC">
        <w:rPr>
          <w:rFonts w:ascii="Arial" w:hAnsi="Arial" w:cs="Arial"/>
          <w:color w:val="000000" w:themeColor="text1"/>
        </w:rPr>
        <w:t xml:space="preserve"> est une fonction affine.</w:t>
      </w:r>
    </w:p>
    <w:p w14:paraId="7085E4C9" w14:textId="77777777" w:rsidR="004946FC" w:rsidRPr="004946FC" w:rsidRDefault="004946FC" w:rsidP="004946FC">
      <w:pPr>
        <w:rPr>
          <w:rFonts w:ascii="Arial" w:hAnsi="Arial" w:cs="Arial"/>
          <w:color w:val="000000" w:themeColor="text1"/>
        </w:rPr>
      </w:pPr>
      <w:r w:rsidRPr="004946FC">
        <w:rPr>
          <w:rFonts w:ascii="Arial" w:hAnsi="Arial" w:cs="Arial"/>
          <w:color w:val="000000" w:themeColor="text1"/>
        </w:rPr>
        <w:t xml:space="preserve">La fonction </w:t>
      </w:r>
      <w:r w:rsidRPr="004946FC">
        <w:rPr>
          <w:rFonts w:ascii="Times" w:hAnsi="Times"/>
          <w:i/>
          <w:color w:val="000000" w:themeColor="text1"/>
          <w:sz w:val="28"/>
          <w:szCs w:val="28"/>
        </w:rPr>
        <w:t>g</w:t>
      </w:r>
      <w:r w:rsidRPr="004946FC">
        <w:rPr>
          <w:rFonts w:ascii="Arial" w:hAnsi="Arial" w:cs="Arial"/>
          <w:color w:val="000000" w:themeColor="text1"/>
        </w:rPr>
        <w:t xml:space="preserve"> définie sur </w:t>
      </w:r>
      <w:r w:rsidRPr="004946FC">
        <w:rPr>
          <w:rFonts w:ascii="Cambria Math" w:hAnsi="Cambria Math" w:cs="Arial"/>
          <w:color w:val="000000" w:themeColor="text1"/>
          <w:sz w:val="28"/>
          <w:szCs w:val="28"/>
        </w:rPr>
        <w:t>ℝ</w:t>
      </w:r>
      <w:r w:rsidRPr="004946FC">
        <w:rPr>
          <w:rFonts w:ascii="Arial" w:hAnsi="Arial" w:cs="Arial"/>
          <w:color w:val="000000" w:themeColor="text1"/>
        </w:rPr>
        <w:t xml:space="preserve"> par </w:t>
      </w:r>
      <m:oMath>
        <m:r>
          <w:rPr>
            <w:rFonts w:ascii="Cambria Math" w:hAnsi="Cambria Math" w:cs="Arial"/>
            <w:color w:val="000000" w:themeColor="text1"/>
          </w:rPr>
          <m:t>g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d>
        <m:r>
          <w:rPr>
            <w:rFonts w:ascii="Cambria Math" w:hAnsi="Cambria Math" w:cs="Arial"/>
            <w:color w:val="000000" w:themeColor="text1"/>
          </w:rPr>
          <m:t>=-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</w:rPr>
              <m:t>2</m:t>
            </m:r>
          </m:num>
          <m:den>
            <m:r>
              <w:rPr>
                <w:rFonts w:ascii="Cambria Math" w:hAnsi="Cambria Math" w:cs="Arial"/>
                <w:color w:val="000000" w:themeColor="text1"/>
              </w:rPr>
              <m:t>7</m:t>
            </m:r>
          </m:den>
        </m:f>
        <m:r>
          <w:rPr>
            <w:rFonts w:ascii="Cambria Math" w:hAnsi="Cambria Math" w:cs="Arial"/>
            <w:color w:val="000000" w:themeColor="text1"/>
          </w:rPr>
          <m:t>x</m:t>
        </m:r>
      </m:oMath>
      <w:r w:rsidRPr="004946FC">
        <w:rPr>
          <w:rFonts w:ascii="Arial" w:hAnsi="Arial" w:cs="Arial"/>
          <w:color w:val="000000" w:themeColor="text1"/>
        </w:rPr>
        <w:t xml:space="preserve"> est une fonction linéaire.</w:t>
      </w:r>
    </w:p>
    <w:p w14:paraId="5BA6E1B0" w14:textId="77777777" w:rsidR="004946FC" w:rsidRPr="004946FC" w:rsidRDefault="004946FC" w:rsidP="004946FC">
      <w:pPr>
        <w:ind w:left="708"/>
        <w:rPr>
          <w:rFonts w:ascii="Arial" w:hAnsi="Arial" w:cs="Arial"/>
        </w:rPr>
      </w:pPr>
    </w:p>
    <w:p w14:paraId="2C2D01B8" w14:textId="77777777" w:rsidR="004946FC" w:rsidRPr="004946FC" w:rsidRDefault="004946FC" w:rsidP="004946FC">
      <w:pPr>
        <w:keepNext/>
        <w:numPr>
          <w:ilvl w:val="1"/>
          <w:numId w:val="3"/>
        </w:numPr>
        <w:tabs>
          <w:tab w:val="num" w:pos="1276"/>
        </w:tabs>
        <w:ind w:hanging="983"/>
        <w:outlineLvl w:val="2"/>
        <w:rPr>
          <w:rFonts w:ascii="Arial" w:hAnsi="Arial" w:cs="Arial"/>
          <w:bCs/>
          <w:u w:val="single"/>
        </w:rPr>
      </w:pPr>
      <w:r w:rsidRPr="004946FC">
        <w:rPr>
          <w:rFonts w:ascii="Arial" w:hAnsi="Arial" w:cs="Arial"/>
          <w:bCs/>
          <w:u w:val="single"/>
        </w:rPr>
        <w:t>Variations</w:t>
      </w:r>
    </w:p>
    <w:p w14:paraId="55A7AF15" w14:textId="77777777" w:rsidR="004946FC" w:rsidRPr="004946FC" w:rsidRDefault="004946FC" w:rsidP="004946FC">
      <w:pPr>
        <w:ind w:left="708"/>
        <w:rPr>
          <w:rFonts w:ascii="Arial" w:hAnsi="Arial" w:cs="Arial"/>
        </w:rPr>
      </w:pPr>
    </w:p>
    <w:p w14:paraId="1CF49E29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4946FC">
        <w:rPr>
          <w:rFonts w:ascii="Arial" w:hAnsi="Arial" w:cs="Arial"/>
          <w:color w:val="FF0000"/>
          <w:u w:val="single"/>
        </w:rPr>
        <w:t xml:space="preserve">Propriété : </w:t>
      </w:r>
    </w:p>
    <w:p w14:paraId="6F644317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4946FC">
        <w:rPr>
          <w:rFonts w:ascii="Arial" w:hAnsi="Arial" w:cs="Arial"/>
          <w:color w:val="FF0000"/>
        </w:rPr>
        <w:t xml:space="preserve">Soit </w:t>
      </w:r>
      <w:r w:rsidRPr="004946FC">
        <w:rPr>
          <w:i/>
          <w:color w:val="FF0000"/>
          <w:sz w:val="28"/>
          <w:szCs w:val="28"/>
        </w:rPr>
        <w:t>f</w:t>
      </w:r>
      <w:r w:rsidRPr="004946FC">
        <w:rPr>
          <w:rFonts w:ascii="Arial" w:hAnsi="Arial" w:cs="Arial"/>
          <w:color w:val="FF0000"/>
        </w:rPr>
        <w:t xml:space="preserve"> une fonction affine définie sur </w:t>
      </w:r>
      <w:r w:rsidRPr="004946FC">
        <w:rPr>
          <w:rFonts w:ascii="Cambria Math" w:hAnsi="Cambria Math" w:cs="Arial"/>
          <w:color w:val="FF0000"/>
          <w:sz w:val="28"/>
          <w:szCs w:val="28"/>
        </w:rPr>
        <w:t>ℝ</w:t>
      </w:r>
      <w:r w:rsidRPr="004946FC">
        <w:rPr>
          <w:rFonts w:ascii="Arial" w:hAnsi="Arial" w:cs="Arial"/>
          <w:color w:val="FF0000"/>
        </w:rPr>
        <w:t xml:space="preserve"> par </w:t>
      </w:r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ax+b</m:t>
        </m:r>
      </m:oMath>
      <w:r w:rsidRPr="004946FC">
        <w:rPr>
          <w:rFonts w:ascii="Arial" w:hAnsi="Arial" w:cs="Arial"/>
          <w:color w:val="FF0000"/>
        </w:rPr>
        <w:t>.</w:t>
      </w:r>
    </w:p>
    <w:p w14:paraId="746EAC08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4946FC">
        <w:rPr>
          <w:rFonts w:ascii="Arial" w:hAnsi="Arial" w:cs="Arial"/>
          <w:color w:val="FF0000"/>
        </w:rPr>
        <w:t xml:space="preserve">Si </w:t>
      </w:r>
      <m:oMath>
        <m:r>
          <w:rPr>
            <w:rFonts w:ascii="Cambria Math" w:hAnsi="Cambria Math" w:cs="Arial"/>
            <w:color w:val="FF0000"/>
          </w:rPr>
          <m:t>a&gt;0</m:t>
        </m:r>
      </m:oMath>
      <w:r w:rsidRPr="004946FC">
        <w:rPr>
          <w:rFonts w:ascii="Arial" w:hAnsi="Arial" w:cs="Arial"/>
          <w:color w:val="FF0000"/>
        </w:rPr>
        <w:t xml:space="preserve">, alors </w:t>
      </w:r>
      <w:r w:rsidRPr="004946FC">
        <w:rPr>
          <w:i/>
          <w:color w:val="FF0000"/>
        </w:rPr>
        <w:t>f</w:t>
      </w:r>
      <w:r w:rsidRPr="004946FC">
        <w:rPr>
          <w:rFonts w:ascii="Arial" w:hAnsi="Arial" w:cs="Arial"/>
          <w:color w:val="FF0000"/>
        </w:rPr>
        <w:t xml:space="preserve"> est croissante sur </w:t>
      </w:r>
      <w:r w:rsidRPr="004946FC">
        <w:rPr>
          <w:rFonts w:ascii="Cambria Math" w:hAnsi="Cambria Math" w:cs="Arial"/>
          <w:color w:val="FF0000"/>
          <w:sz w:val="28"/>
          <w:szCs w:val="28"/>
        </w:rPr>
        <w:t>ℝ</w:t>
      </w:r>
      <w:r w:rsidRPr="004946FC">
        <w:rPr>
          <w:rFonts w:ascii="Arial" w:hAnsi="Arial" w:cs="Arial"/>
          <w:color w:val="FF0000"/>
        </w:rPr>
        <w:t>.</w:t>
      </w:r>
      <w:r w:rsidRPr="004946FC">
        <w:rPr>
          <w:rFonts w:ascii="Arial" w:hAnsi="Arial" w:cs="Arial"/>
          <w:color w:val="FF0000"/>
        </w:rPr>
        <w:br/>
        <w:t xml:space="preserve">Si </w:t>
      </w:r>
      <m:oMath>
        <m:r>
          <w:rPr>
            <w:rFonts w:ascii="Cambria Math" w:hAnsi="Cambria Math" w:cs="Arial"/>
            <w:color w:val="FF0000"/>
          </w:rPr>
          <m:t>a&lt;0</m:t>
        </m:r>
      </m:oMath>
      <w:r w:rsidRPr="004946FC">
        <w:rPr>
          <w:rFonts w:ascii="Arial" w:hAnsi="Arial" w:cs="Arial"/>
          <w:color w:val="FF0000"/>
        </w:rPr>
        <w:t xml:space="preserve">, alors </w:t>
      </w:r>
      <w:r w:rsidRPr="004946FC">
        <w:rPr>
          <w:i/>
          <w:color w:val="FF0000"/>
        </w:rPr>
        <w:t>f</w:t>
      </w:r>
      <w:r w:rsidRPr="004946FC">
        <w:rPr>
          <w:rFonts w:ascii="Arial" w:hAnsi="Arial" w:cs="Arial"/>
          <w:color w:val="FF0000"/>
        </w:rPr>
        <w:t xml:space="preserve"> est décroissante sur </w:t>
      </w:r>
      <w:r w:rsidRPr="004946FC">
        <w:rPr>
          <w:rFonts w:ascii="Cambria Math" w:hAnsi="Cambria Math" w:cs="Arial"/>
          <w:color w:val="FF0000"/>
          <w:sz w:val="28"/>
          <w:szCs w:val="28"/>
        </w:rPr>
        <w:t>ℝ</w:t>
      </w:r>
      <w:r w:rsidRPr="004946FC">
        <w:rPr>
          <w:rFonts w:ascii="Arial" w:hAnsi="Arial" w:cs="Arial"/>
          <w:color w:val="FF0000"/>
        </w:rPr>
        <w:t>.</w:t>
      </w:r>
    </w:p>
    <w:p w14:paraId="54CAB7A6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4946FC">
        <w:rPr>
          <w:rFonts w:ascii="Arial" w:hAnsi="Arial" w:cs="Arial"/>
          <w:color w:val="FF0000"/>
        </w:rPr>
        <w:t xml:space="preserve">Si </w:t>
      </w:r>
      <m:oMath>
        <m:r>
          <w:rPr>
            <w:rFonts w:ascii="Cambria Math" w:hAnsi="Cambria Math" w:cs="Arial"/>
            <w:color w:val="FF0000"/>
          </w:rPr>
          <m:t>a=0</m:t>
        </m:r>
      </m:oMath>
      <w:r w:rsidRPr="004946FC">
        <w:rPr>
          <w:rFonts w:ascii="Arial" w:hAnsi="Arial" w:cs="Arial"/>
          <w:color w:val="FF0000"/>
        </w:rPr>
        <w:t xml:space="preserve">, alors </w:t>
      </w:r>
      <w:r w:rsidRPr="004946FC">
        <w:rPr>
          <w:i/>
          <w:color w:val="FF0000"/>
        </w:rPr>
        <w:t xml:space="preserve">f </w:t>
      </w:r>
      <w:r w:rsidRPr="004946FC">
        <w:rPr>
          <w:rFonts w:ascii="Arial" w:hAnsi="Arial" w:cs="Arial"/>
          <w:color w:val="FF0000"/>
        </w:rPr>
        <w:t xml:space="preserve">est constante sur </w:t>
      </w:r>
      <w:r w:rsidRPr="004946FC">
        <w:rPr>
          <w:rFonts w:ascii="Cambria Math" w:hAnsi="Cambria Math" w:cs="Arial"/>
          <w:color w:val="FF0000"/>
          <w:sz w:val="28"/>
          <w:szCs w:val="28"/>
        </w:rPr>
        <w:t>ℝ</w:t>
      </w:r>
      <w:r w:rsidRPr="004946FC">
        <w:rPr>
          <w:rFonts w:ascii="Arial" w:hAnsi="Arial" w:cs="Arial"/>
          <w:color w:val="FF0000"/>
        </w:rPr>
        <w:t>.</w:t>
      </w:r>
    </w:p>
    <w:p w14:paraId="7FF4482C" w14:textId="77777777" w:rsidR="004946FC" w:rsidRPr="004946FC" w:rsidRDefault="004946FC" w:rsidP="004946FC">
      <w:pPr>
        <w:rPr>
          <w:rFonts w:ascii="Arial" w:hAnsi="Arial" w:cs="Arial"/>
        </w:rPr>
      </w:pPr>
    </w:p>
    <w:p w14:paraId="5981BD43" w14:textId="77777777" w:rsidR="004946FC" w:rsidRPr="004946FC" w:rsidRDefault="004946FC" w:rsidP="004946FC">
      <w:pPr>
        <w:rPr>
          <w:rFonts w:ascii="Arial" w:hAnsi="Arial" w:cs="Arial"/>
          <w:u w:val="single"/>
        </w:rPr>
      </w:pPr>
      <w:r w:rsidRPr="004946FC">
        <w:rPr>
          <w:rFonts w:ascii="Arial" w:hAnsi="Arial" w:cs="Arial"/>
          <w:u w:val="single"/>
        </w:rPr>
        <w:t>Démonstration :</w:t>
      </w:r>
    </w:p>
    <w:p w14:paraId="6146A827" w14:textId="77777777" w:rsidR="004946FC" w:rsidRPr="004946FC" w:rsidRDefault="004946FC" w:rsidP="004946FC">
      <w:pPr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Soient </w:t>
      </w:r>
      <w:r w:rsidRPr="004946FC">
        <w:rPr>
          <w:i/>
          <w:sz w:val="28"/>
          <w:szCs w:val="28"/>
        </w:rPr>
        <w:t>m</w:t>
      </w:r>
      <w:r w:rsidRPr="004946FC">
        <w:rPr>
          <w:rFonts w:ascii="Arial" w:hAnsi="Arial" w:cs="Arial"/>
        </w:rPr>
        <w:t xml:space="preserve"> et </w:t>
      </w:r>
      <w:r w:rsidRPr="004946FC">
        <w:rPr>
          <w:i/>
          <w:sz w:val="28"/>
          <w:szCs w:val="28"/>
        </w:rPr>
        <w:t>p</w:t>
      </w:r>
      <w:r w:rsidRPr="004946FC">
        <w:rPr>
          <w:rFonts w:ascii="Arial" w:hAnsi="Arial" w:cs="Arial"/>
        </w:rPr>
        <w:t xml:space="preserve"> deux nombres réels tels que </w:t>
      </w:r>
      <w:r w:rsidRPr="004946FC">
        <w:rPr>
          <w:i/>
          <w:sz w:val="28"/>
          <w:szCs w:val="28"/>
        </w:rPr>
        <w:t>m</w:t>
      </w:r>
      <w:r w:rsidRPr="004946FC">
        <w:rPr>
          <w:rFonts w:ascii="Arial" w:hAnsi="Arial" w:cs="Arial"/>
        </w:rPr>
        <w:t xml:space="preserve"> &lt; </w:t>
      </w:r>
      <w:r w:rsidRPr="004946FC">
        <w:rPr>
          <w:i/>
          <w:sz w:val="28"/>
          <w:szCs w:val="28"/>
        </w:rPr>
        <w:t>p</w:t>
      </w:r>
      <w:r w:rsidRPr="004946FC">
        <w:rPr>
          <w:rFonts w:ascii="Arial" w:hAnsi="Arial" w:cs="Arial"/>
        </w:rPr>
        <w:t>.</w:t>
      </w:r>
    </w:p>
    <w:p w14:paraId="6EADC0D3" w14:textId="77777777" w:rsidR="004946FC" w:rsidRPr="004946FC" w:rsidRDefault="004946FC" w:rsidP="004946FC">
      <w:pPr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p</m:t>
              </m:r>
            </m:e>
          </m:d>
          <m:r>
            <w:rPr>
              <w:rFonts w:ascii="Cambria Math" w:hAnsi="Cambria Math" w:cs="Arial"/>
            </w:rPr>
            <m:t>-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m</m:t>
              </m:r>
            </m:e>
          </m:d>
          <m:r>
            <w:rPr>
              <w:rFonts w:ascii="Cambria Math" w:hAnsi="Cambria Math" w:cs="Arial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ap+b</m:t>
              </m:r>
            </m:e>
          </m:d>
          <m:r>
            <w:rPr>
              <w:rFonts w:ascii="Cambria Math" w:hAnsi="Cambria Math" w:cs="Arial"/>
            </w:rPr>
            <m:t>-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am+b</m:t>
              </m:r>
            </m:e>
          </m:d>
          <m:r>
            <w:rPr>
              <w:rFonts w:ascii="Cambria Math" w:hAnsi="Cambria Math" w:cs="Arial"/>
            </w:rPr>
            <m:t>=a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p-m</m:t>
              </m:r>
            </m:e>
          </m:d>
        </m:oMath>
      </m:oMathPara>
    </w:p>
    <w:p w14:paraId="1ACB44A2" w14:textId="77777777" w:rsidR="004946FC" w:rsidRPr="004946FC" w:rsidRDefault="004946FC" w:rsidP="004946FC">
      <w:pPr>
        <w:rPr>
          <w:rFonts w:ascii="Arial" w:hAnsi="Arial" w:cs="Arial"/>
          <w:sz w:val="8"/>
          <w:szCs w:val="8"/>
        </w:rPr>
      </w:pPr>
    </w:p>
    <w:p w14:paraId="0314B693" w14:textId="77777777" w:rsidR="004946FC" w:rsidRPr="004946FC" w:rsidRDefault="004946FC" w:rsidP="004946FC">
      <w:pPr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On sait que </w:t>
      </w:r>
      <w:r w:rsidRPr="004946FC">
        <w:rPr>
          <w:i/>
          <w:sz w:val="28"/>
          <w:szCs w:val="28"/>
        </w:rPr>
        <w:t>m</w:t>
      </w:r>
      <w:r w:rsidRPr="004946FC">
        <w:rPr>
          <w:rFonts w:ascii="Arial" w:hAnsi="Arial" w:cs="Arial"/>
        </w:rPr>
        <w:t xml:space="preserve"> &lt; </w:t>
      </w:r>
      <w:r w:rsidRPr="004946FC">
        <w:rPr>
          <w:i/>
          <w:sz w:val="28"/>
          <w:szCs w:val="28"/>
        </w:rPr>
        <w:t>p</w:t>
      </w:r>
      <w:r w:rsidRPr="004946FC">
        <w:rPr>
          <w:rFonts w:ascii="Arial" w:hAnsi="Arial" w:cs="Arial"/>
        </w:rPr>
        <w:t xml:space="preserve"> donc </w:t>
      </w:r>
      <w:r w:rsidRPr="004946FC">
        <w:rPr>
          <w:i/>
          <w:sz w:val="28"/>
          <w:szCs w:val="28"/>
        </w:rPr>
        <w:t>p</w:t>
      </w:r>
      <w:r w:rsidRPr="004946FC">
        <w:rPr>
          <w:rFonts w:ascii="Arial" w:hAnsi="Arial" w:cs="Arial"/>
        </w:rPr>
        <w:t xml:space="preserve"> – </w:t>
      </w:r>
      <w:r w:rsidRPr="004946FC">
        <w:rPr>
          <w:i/>
          <w:sz w:val="28"/>
          <w:szCs w:val="28"/>
        </w:rPr>
        <w:t>m</w:t>
      </w:r>
      <w:r w:rsidRPr="004946FC">
        <w:rPr>
          <w:rFonts w:ascii="Arial" w:hAnsi="Arial" w:cs="Arial"/>
        </w:rPr>
        <w:t xml:space="preserve"> &gt; 0.</w:t>
      </w:r>
    </w:p>
    <w:p w14:paraId="4CACCFF6" w14:textId="77777777" w:rsidR="004946FC" w:rsidRPr="004946FC" w:rsidRDefault="004946FC" w:rsidP="004946FC">
      <w:pPr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Le signe de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</m:oMath>
      <w:r w:rsidRPr="004946FC">
        <w:rPr>
          <w:rFonts w:ascii="Arial" w:hAnsi="Arial" w:cs="Arial"/>
        </w:rPr>
        <w:t xml:space="preserve"> est le même que celui de </w:t>
      </w:r>
      <w:r w:rsidRPr="004946FC">
        <w:rPr>
          <w:i/>
          <w:sz w:val="28"/>
          <w:szCs w:val="28"/>
        </w:rPr>
        <w:t>a</w:t>
      </w:r>
      <w:r w:rsidRPr="004946FC">
        <w:rPr>
          <w:rFonts w:ascii="Arial" w:hAnsi="Arial" w:cs="Arial"/>
        </w:rPr>
        <w:t xml:space="preserve">. </w:t>
      </w:r>
    </w:p>
    <w:p w14:paraId="1CB2F0CE" w14:textId="77777777" w:rsidR="004946FC" w:rsidRPr="004946FC" w:rsidRDefault="004946FC" w:rsidP="004946FC">
      <w:pPr>
        <w:numPr>
          <w:ilvl w:val="0"/>
          <w:numId w:val="5"/>
        </w:numPr>
        <w:ind w:left="360"/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Si </w:t>
      </w:r>
      <m:oMath>
        <m:r>
          <w:rPr>
            <w:rFonts w:ascii="Cambria Math" w:hAnsi="Cambria Math" w:cs="Arial"/>
          </w:rPr>
          <m:t>a&gt;0</m:t>
        </m:r>
      </m:oMath>
      <w:r w:rsidRPr="004946FC">
        <w:rPr>
          <w:rFonts w:ascii="Arial" w:hAnsi="Arial" w:cs="Arial"/>
        </w:rPr>
        <w:t xml:space="preserve">, alors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 xml:space="preserve"> </m:t>
        </m:r>
      </m:oMath>
      <w:r w:rsidRPr="004946FC">
        <w:rPr>
          <w:rFonts w:ascii="Arial" w:hAnsi="Arial" w:cs="Arial"/>
        </w:rPr>
        <w:t xml:space="preserve">&gt; 0 soit </w:t>
      </w:r>
      <m:oMath>
        <m:r>
          <w:rPr>
            <w:rFonts w:ascii="Cambria Math" w:hAnsi="Cambria Math" w:cs="Arial"/>
          </w:rPr>
          <m:t xml:space="preserve"> 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>&lt;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</m:oMath>
      <w:r w:rsidRPr="004946FC">
        <w:rPr>
          <w:rFonts w:ascii="Arial" w:hAnsi="Arial" w:cs="Arial"/>
        </w:rPr>
        <w:t xml:space="preserve">. </w:t>
      </w:r>
    </w:p>
    <w:p w14:paraId="17CCD08D" w14:textId="77777777" w:rsidR="004946FC" w:rsidRPr="004946FC" w:rsidRDefault="004946FC" w:rsidP="004946FC">
      <w:pPr>
        <w:ind w:left="360"/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Donc </w:t>
      </w:r>
      <w:r w:rsidRPr="004946FC">
        <w:rPr>
          <w:i/>
          <w:sz w:val="28"/>
          <w:szCs w:val="28"/>
        </w:rPr>
        <w:t>f</w:t>
      </w:r>
      <w:r w:rsidRPr="004946FC">
        <w:rPr>
          <w:rFonts w:ascii="Arial" w:hAnsi="Arial" w:cs="Arial"/>
          <w:i/>
        </w:rPr>
        <w:t xml:space="preserve"> </w:t>
      </w:r>
      <w:r w:rsidRPr="004946FC">
        <w:rPr>
          <w:rFonts w:ascii="Arial" w:hAnsi="Arial" w:cs="Arial"/>
          <w:iCs/>
        </w:rPr>
        <w:t>est</w:t>
      </w:r>
      <w:r w:rsidRPr="004946FC">
        <w:rPr>
          <w:rFonts w:ascii="Arial" w:hAnsi="Arial" w:cs="Arial"/>
          <w:i/>
        </w:rPr>
        <w:t xml:space="preserve"> </w:t>
      </w:r>
      <w:r w:rsidRPr="004946FC">
        <w:rPr>
          <w:rFonts w:ascii="Arial" w:hAnsi="Arial" w:cs="Arial"/>
        </w:rPr>
        <w:t xml:space="preserve">croissante sur </w:t>
      </w:r>
      <w:r w:rsidRPr="004946FC">
        <w:rPr>
          <w:rFonts w:ascii="Cambria Math" w:hAnsi="Cambria Math" w:cs="Arial"/>
          <w:sz w:val="28"/>
          <w:szCs w:val="28"/>
        </w:rPr>
        <w:t>ℝ</w:t>
      </w:r>
      <w:r w:rsidRPr="004946FC">
        <w:rPr>
          <w:rFonts w:ascii="Arial" w:hAnsi="Arial" w:cs="Arial"/>
        </w:rPr>
        <w:t>.</w:t>
      </w:r>
    </w:p>
    <w:p w14:paraId="2769702A" w14:textId="77777777" w:rsidR="004946FC" w:rsidRPr="004946FC" w:rsidRDefault="004946FC" w:rsidP="004946FC">
      <w:pPr>
        <w:numPr>
          <w:ilvl w:val="0"/>
          <w:numId w:val="5"/>
        </w:numPr>
        <w:ind w:left="360"/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Si </w:t>
      </w:r>
      <m:oMath>
        <m:r>
          <w:rPr>
            <w:rFonts w:ascii="Cambria Math" w:hAnsi="Cambria Math" w:cs="Arial"/>
          </w:rPr>
          <m:t>a=0</m:t>
        </m:r>
      </m:oMath>
      <w:r w:rsidRPr="004946FC">
        <w:rPr>
          <w:rFonts w:ascii="Arial" w:hAnsi="Arial" w:cs="Arial"/>
        </w:rPr>
        <w:t xml:space="preserve">, alors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 xml:space="preserve"> </m:t>
        </m:r>
      </m:oMath>
      <w:r w:rsidRPr="004946FC">
        <w:rPr>
          <w:rFonts w:ascii="Arial" w:hAnsi="Arial" w:cs="Arial"/>
        </w:rPr>
        <w:t xml:space="preserve">= 0 soit </w:t>
      </w:r>
      <m:oMath>
        <m:r>
          <w:rPr>
            <w:rFonts w:ascii="Cambria Math" w:hAnsi="Cambria Math" w:cs="Arial"/>
          </w:rPr>
          <m:t xml:space="preserve"> 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>=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</m:oMath>
      <w:r w:rsidRPr="004946FC">
        <w:rPr>
          <w:rFonts w:ascii="Arial" w:hAnsi="Arial" w:cs="Arial"/>
        </w:rPr>
        <w:t xml:space="preserve">. </w:t>
      </w:r>
    </w:p>
    <w:p w14:paraId="1300C4EA" w14:textId="77777777" w:rsidR="004946FC" w:rsidRPr="004946FC" w:rsidRDefault="004946FC" w:rsidP="004946FC">
      <w:pPr>
        <w:ind w:left="360"/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Donc </w:t>
      </w:r>
      <w:r w:rsidRPr="004946FC">
        <w:rPr>
          <w:i/>
          <w:sz w:val="28"/>
          <w:szCs w:val="28"/>
        </w:rPr>
        <w:t>f</w:t>
      </w:r>
      <w:r w:rsidRPr="004946FC">
        <w:rPr>
          <w:rFonts w:ascii="Arial" w:hAnsi="Arial" w:cs="Arial"/>
          <w:i/>
        </w:rPr>
        <w:t xml:space="preserve"> </w:t>
      </w:r>
      <w:r w:rsidRPr="004946FC">
        <w:rPr>
          <w:rFonts w:ascii="Arial" w:hAnsi="Arial" w:cs="Arial"/>
        </w:rPr>
        <w:t xml:space="preserve">est constante sur </w:t>
      </w:r>
      <w:r w:rsidRPr="004946FC">
        <w:rPr>
          <w:rFonts w:ascii="Cambria Math" w:hAnsi="Cambria Math" w:cs="Arial"/>
          <w:sz w:val="28"/>
          <w:szCs w:val="28"/>
        </w:rPr>
        <w:t>ℝ</w:t>
      </w:r>
      <w:r w:rsidRPr="004946FC">
        <w:rPr>
          <w:rFonts w:ascii="Arial" w:hAnsi="Arial" w:cs="Arial"/>
        </w:rPr>
        <w:t>.</w:t>
      </w:r>
    </w:p>
    <w:p w14:paraId="1F8F0DB1" w14:textId="77777777" w:rsidR="004946FC" w:rsidRPr="004946FC" w:rsidRDefault="004946FC" w:rsidP="004946FC">
      <w:pPr>
        <w:numPr>
          <w:ilvl w:val="0"/>
          <w:numId w:val="5"/>
        </w:numPr>
        <w:ind w:left="360"/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Si </w:t>
      </w:r>
      <m:oMath>
        <m:r>
          <w:rPr>
            <w:rFonts w:ascii="Cambria Math" w:hAnsi="Cambria Math" w:cs="Arial"/>
          </w:rPr>
          <m:t>a&lt;0</m:t>
        </m:r>
      </m:oMath>
      <w:r w:rsidRPr="004946FC">
        <w:rPr>
          <w:rFonts w:ascii="Arial" w:hAnsi="Arial" w:cs="Arial"/>
        </w:rPr>
        <w:t xml:space="preserve">, alors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  <m:r>
          <w:rPr>
            <w:rFonts w:ascii="Cambria Math" w:hAnsi="Cambria Math" w:cs="Arial"/>
          </w:rPr>
          <m:t>-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 xml:space="preserve"> </m:t>
        </m:r>
      </m:oMath>
      <w:r w:rsidRPr="004946FC">
        <w:rPr>
          <w:rFonts w:ascii="Arial" w:hAnsi="Arial" w:cs="Arial"/>
        </w:rPr>
        <w:t xml:space="preserve">&lt; 0 soit </w:t>
      </w:r>
      <m:oMath>
        <m:r>
          <w:rPr>
            <w:rFonts w:ascii="Cambria Math" w:hAnsi="Cambria Math" w:cs="Arial"/>
          </w:rPr>
          <m:t xml:space="preserve"> 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</m:t>
            </m:r>
          </m:e>
        </m:d>
        <m:r>
          <w:rPr>
            <w:rFonts w:ascii="Cambria Math" w:hAnsi="Cambria Math" w:cs="Arial"/>
          </w:rPr>
          <m:t>&gt;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p</m:t>
            </m:r>
          </m:e>
        </m:d>
      </m:oMath>
      <w:r w:rsidRPr="004946FC">
        <w:rPr>
          <w:rFonts w:ascii="Arial" w:hAnsi="Arial" w:cs="Arial"/>
        </w:rPr>
        <w:t xml:space="preserve">. </w:t>
      </w:r>
    </w:p>
    <w:p w14:paraId="4E0CFA1E" w14:textId="77777777" w:rsidR="004946FC" w:rsidRPr="004946FC" w:rsidRDefault="004946FC" w:rsidP="004946FC">
      <w:pPr>
        <w:ind w:left="360"/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Donc </w:t>
      </w:r>
      <w:r w:rsidRPr="004946FC">
        <w:rPr>
          <w:i/>
          <w:sz w:val="28"/>
          <w:szCs w:val="28"/>
        </w:rPr>
        <w:t>f</w:t>
      </w:r>
      <w:r w:rsidRPr="004946FC">
        <w:rPr>
          <w:rFonts w:ascii="Arial" w:hAnsi="Arial" w:cs="Arial"/>
          <w:i/>
        </w:rPr>
        <w:t xml:space="preserve"> </w:t>
      </w:r>
      <w:r w:rsidRPr="004946FC">
        <w:rPr>
          <w:rFonts w:ascii="Arial" w:hAnsi="Arial" w:cs="Arial"/>
        </w:rPr>
        <w:t xml:space="preserve">est décroissante sur </w:t>
      </w:r>
      <w:r w:rsidRPr="004946FC">
        <w:rPr>
          <w:rFonts w:ascii="Cambria Math" w:hAnsi="Cambria Math" w:cs="Arial"/>
          <w:sz w:val="28"/>
          <w:szCs w:val="28"/>
        </w:rPr>
        <w:t>ℝ</w:t>
      </w:r>
      <w:r w:rsidRPr="004946FC">
        <w:rPr>
          <w:rFonts w:ascii="Arial" w:hAnsi="Arial" w:cs="Arial"/>
        </w:rPr>
        <w:t>.</w:t>
      </w:r>
    </w:p>
    <w:p w14:paraId="62E4414A" w14:textId="77777777" w:rsidR="004946FC" w:rsidRPr="004946FC" w:rsidRDefault="004946FC" w:rsidP="004946FC">
      <w:pPr>
        <w:ind w:left="360"/>
        <w:rPr>
          <w:rFonts w:ascii="Arial" w:hAnsi="Arial" w:cs="Arial"/>
        </w:rPr>
      </w:pPr>
    </w:p>
    <w:p w14:paraId="69A99F67" w14:textId="77777777" w:rsidR="004946FC" w:rsidRPr="004946FC" w:rsidRDefault="004946FC" w:rsidP="004946FC">
      <w:pPr>
        <w:keepNext/>
        <w:numPr>
          <w:ilvl w:val="1"/>
          <w:numId w:val="3"/>
        </w:numPr>
        <w:tabs>
          <w:tab w:val="num" w:pos="1276"/>
        </w:tabs>
        <w:ind w:hanging="983"/>
        <w:outlineLvl w:val="2"/>
        <w:rPr>
          <w:rFonts w:ascii="Arial" w:hAnsi="Arial" w:cs="Arial"/>
          <w:bCs/>
          <w:u w:val="single"/>
        </w:rPr>
      </w:pPr>
      <w:bookmarkStart w:id="39" w:name="_Toc204877667"/>
      <w:bookmarkStart w:id="40" w:name="_Toc244932046"/>
      <w:r w:rsidRPr="004946FC">
        <w:rPr>
          <w:rFonts w:ascii="Arial" w:hAnsi="Arial" w:cs="Arial"/>
          <w:bCs/>
          <w:u w:val="single"/>
        </w:rPr>
        <w:t>Représentation graphique</w:t>
      </w:r>
      <w:bookmarkEnd w:id="39"/>
      <w:bookmarkEnd w:id="40"/>
    </w:p>
    <w:p w14:paraId="2B55255C" w14:textId="77777777" w:rsidR="004946FC" w:rsidRPr="004946FC" w:rsidRDefault="004946FC" w:rsidP="004946FC">
      <w:pPr>
        <w:rPr>
          <w:sz w:val="8"/>
          <w:szCs w:val="8"/>
        </w:rPr>
      </w:pPr>
    </w:p>
    <w:p w14:paraId="7C870652" w14:textId="77777777" w:rsidR="004946FC" w:rsidRPr="004946FC" w:rsidRDefault="004946FC" w:rsidP="004946FC">
      <w:pPr>
        <w:tabs>
          <w:tab w:val="num" w:pos="684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4946F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D2FFAFB" wp14:editId="34BC69B1">
            <wp:extent cx="161925" cy="161925"/>
            <wp:effectExtent l="0" t="0" r="0" b="0"/>
            <wp:docPr id="3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46FC"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4946FC">
        <w:rPr>
          <w:rFonts w:ascii="Arial" w:hAnsi="Arial" w:cs="Arial"/>
          <w:b/>
          <w:color w:val="AF0C0D"/>
        </w:rPr>
        <w:t>Vidéo</w:t>
      </w:r>
      <w:r w:rsidRPr="004946F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1" w:history="1">
        <w:r w:rsidRPr="004946FC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fq2sXpbdJQg</w:t>
        </w:r>
      </w:hyperlink>
    </w:p>
    <w:p w14:paraId="630A7811" w14:textId="77777777" w:rsidR="004946FC" w:rsidRPr="004946FC" w:rsidRDefault="004946FC" w:rsidP="004946FC">
      <w:pPr>
        <w:tabs>
          <w:tab w:val="num" w:pos="72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4946F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B2F848A" wp14:editId="28FC88C9">
            <wp:extent cx="161925" cy="161925"/>
            <wp:effectExtent l="0" t="0" r="0" b="0"/>
            <wp:docPr id="3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46FC"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4946FC">
        <w:rPr>
          <w:rFonts w:ascii="Arial" w:hAnsi="Arial" w:cs="Arial"/>
          <w:b/>
          <w:color w:val="AF0C0D"/>
        </w:rPr>
        <w:t>Vidéo</w:t>
      </w:r>
      <w:r w:rsidRPr="004946F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2" w:history="1">
        <w:r w:rsidRPr="004946FC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q68CLk2CNik</w:t>
        </w:r>
      </w:hyperlink>
    </w:p>
    <w:p w14:paraId="23ACFCD1" w14:textId="77777777" w:rsidR="004946FC" w:rsidRPr="004946FC" w:rsidRDefault="004946FC" w:rsidP="004946FC">
      <w:pPr>
        <w:tabs>
          <w:tab w:val="num" w:pos="720"/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4946F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B185B03" wp14:editId="706873AE">
            <wp:extent cx="161925" cy="161925"/>
            <wp:effectExtent l="0" t="0" r="0" b="0"/>
            <wp:docPr id="3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46FC"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4946FC">
        <w:rPr>
          <w:rFonts w:ascii="Arial" w:hAnsi="Arial" w:cs="Arial"/>
          <w:b/>
          <w:color w:val="AF0C0D"/>
        </w:rPr>
        <w:t>Vidéo</w:t>
      </w:r>
      <w:r w:rsidRPr="004946F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3" w:history="1">
        <w:r w:rsidRPr="004946FC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OnnrfqztpTY</w:t>
        </w:r>
      </w:hyperlink>
    </w:p>
    <w:p w14:paraId="3E6BB332" w14:textId="77777777" w:rsidR="004946FC" w:rsidRPr="004946FC" w:rsidRDefault="004946FC" w:rsidP="004946FC">
      <w:pPr>
        <w:tabs>
          <w:tab w:val="num" w:pos="720"/>
          <w:tab w:val="left" w:pos="5484"/>
        </w:tabs>
        <w:autoSpaceDE w:val="0"/>
        <w:autoSpaceDN w:val="0"/>
        <w:adjustRightInd w:val="0"/>
        <w:ind w:left="360" w:right="338"/>
        <w:rPr>
          <w:rFonts w:ascii="Arial" w:hAnsi="Arial" w:cs="Arial"/>
          <w:b/>
          <w:color w:val="3366FF"/>
          <w:sz w:val="20"/>
          <w:szCs w:val="20"/>
        </w:rPr>
      </w:pPr>
      <w:r w:rsidRPr="004946FC">
        <w:rPr>
          <w:rFonts w:ascii="Arial" w:hAnsi="Arial" w:cs="Arial"/>
          <w:noProof/>
          <w:color w:val="AF0C0D"/>
          <w:sz w:val="28"/>
          <w:szCs w:val="28"/>
        </w:rPr>
        <w:tab/>
      </w:r>
    </w:p>
    <w:p w14:paraId="44C653C4" w14:textId="77777777" w:rsidR="004946FC" w:rsidRPr="004946FC" w:rsidRDefault="004946FC" w:rsidP="004946FC">
      <w:pPr>
        <w:ind w:right="-286"/>
        <w:rPr>
          <w:rFonts w:ascii="Arial" w:hAnsi="Arial" w:cs="Arial"/>
        </w:rPr>
      </w:pPr>
      <w:r w:rsidRPr="004946FC">
        <w:rPr>
          <w:rFonts w:ascii="Arial" w:hAnsi="Arial" w:cs="Arial"/>
        </w:rPr>
        <w:t>La représentation graphique d’une fonction affine est une droite qui n’est pas parallèle à l’axe des ordonnées.</w:t>
      </w:r>
      <w:r w:rsidRPr="004946FC">
        <w:rPr>
          <w:rFonts w:ascii="Arial" w:hAnsi="Arial" w:cs="Arial"/>
        </w:rPr>
        <w:br/>
        <w:t>Dans le cas d’une fonction linéaire, il s’agit d’une droite passant par l’origine du repère.</w:t>
      </w:r>
    </w:p>
    <w:p w14:paraId="07884E70" w14:textId="77777777" w:rsidR="004946FC" w:rsidRPr="004946FC" w:rsidRDefault="004946FC" w:rsidP="004946FC">
      <w:pPr>
        <w:ind w:right="-286"/>
        <w:rPr>
          <w:rFonts w:ascii="Arial" w:hAnsi="Arial" w:cs="Arial"/>
        </w:rPr>
      </w:pPr>
      <w:r w:rsidRPr="004946FC">
        <w:rPr>
          <w:rFonts w:ascii="Arial" w:hAnsi="Arial" w:cs="Arial"/>
        </w:rPr>
        <w:t>Dans le cas d’une fonction constante, il s’agit d’une droite parallèle à l’axe des abscisses.</w:t>
      </w:r>
    </w:p>
    <w:p w14:paraId="1335D610" w14:textId="26A8BB5B" w:rsidR="004946FC" w:rsidRDefault="004946FC" w:rsidP="004946FC">
      <w:pPr>
        <w:ind w:left="708"/>
        <w:rPr>
          <w:rFonts w:ascii="Arial" w:hAnsi="Arial" w:cs="Arial"/>
        </w:rPr>
      </w:pPr>
    </w:p>
    <w:p w14:paraId="32286BD3" w14:textId="53BD485B" w:rsidR="004946FC" w:rsidRDefault="004946FC" w:rsidP="004946FC">
      <w:pPr>
        <w:ind w:left="708"/>
        <w:rPr>
          <w:rFonts w:ascii="Arial" w:hAnsi="Arial" w:cs="Arial"/>
        </w:rPr>
      </w:pPr>
    </w:p>
    <w:p w14:paraId="1361E035" w14:textId="77777777" w:rsidR="004946FC" w:rsidRPr="004946FC" w:rsidRDefault="004946FC" w:rsidP="004946FC">
      <w:pPr>
        <w:rPr>
          <w:rFonts w:ascii="Arial" w:hAnsi="Arial" w:cs="Arial"/>
          <w:color w:val="000000"/>
          <w:u w:val="single"/>
        </w:rPr>
      </w:pPr>
      <w:r w:rsidRPr="004946FC">
        <w:rPr>
          <w:rFonts w:ascii="Arial" w:hAnsi="Arial" w:cs="Arial"/>
          <w:color w:val="000000"/>
          <w:u w:val="single"/>
        </w:rPr>
        <w:lastRenderedPageBreak/>
        <w:t>Exemple :</w:t>
      </w:r>
    </w:p>
    <w:p w14:paraId="2CE3142B" w14:textId="77777777" w:rsidR="004946FC" w:rsidRPr="004946FC" w:rsidRDefault="004946FC" w:rsidP="004946FC">
      <w:pPr>
        <w:rPr>
          <w:rFonts w:ascii="Arial" w:hAnsi="Arial"/>
        </w:rPr>
      </w:pPr>
      <w:r w:rsidRPr="004946FC">
        <w:rPr>
          <w:noProof/>
        </w:rPr>
        <w:drawing>
          <wp:anchor distT="0" distB="0" distL="114300" distR="114300" simplePos="0" relativeHeight="251671552" behindDoc="1" locked="0" layoutInCell="1" allowOverlap="1" wp14:anchorId="722AC222" wp14:editId="6D669027">
            <wp:simplePos x="0" y="0"/>
            <wp:positionH relativeFrom="column">
              <wp:posOffset>280035</wp:posOffset>
            </wp:positionH>
            <wp:positionV relativeFrom="paragraph">
              <wp:posOffset>25400</wp:posOffset>
            </wp:positionV>
            <wp:extent cx="2926080" cy="2359025"/>
            <wp:effectExtent l="0" t="0" r="0" b="0"/>
            <wp:wrapNone/>
            <wp:docPr id="1532" name="Image 1532" descr="Capture d’écran 2013-07-29 à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 descr="Capture d’écran 2013-07-29 à 15"/>
                    <pic:cNvPicPr>
                      <a:picLocks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235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46FC">
        <w:rPr>
          <w:rFonts w:ascii="Arial" w:hAnsi="Arial"/>
          <w:noProof/>
          <w:color w:val="FF0000"/>
          <w:lang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2B52779" wp14:editId="4AB817CF">
                <wp:simplePos x="0" y="0"/>
                <wp:positionH relativeFrom="column">
                  <wp:posOffset>3368675</wp:posOffset>
                </wp:positionH>
                <wp:positionV relativeFrom="paragraph">
                  <wp:posOffset>67310</wp:posOffset>
                </wp:positionV>
                <wp:extent cx="2676525" cy="617220"/>
                <wp:effectExtent l="0" t="0" r="0" b="0"/>
                <wp:wrapNone/>
                <wp:docPr id="83" name="Text Box 1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676525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8F1C0D" w14:textId="77777777" w:rsidR="004946FC" w:rsidRDefault="004946FC" w:rsidP="004946FC">
                            <w:pPr>
                              <w:rPr>
                                <w:rFonts w:ascii="Arial" w:hAnsi="Arial"/>
                                <w:color w:val="0000FF"/>
                              </w:rPr>
                            </w:pP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>2 est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 xml:space="preserve"> le</w:t>
                            </w:r>
                            <w:r w:rsidRPr="00B90409">
                              <w:rPr>
                                <w:rFonts w:ascii="Arial" w:hAnsi="Arial"/>
                              </w:rPr>
                              <w:t xml:space="preserve"> 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>coefficient directeur</w:t>
                            </w: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 xml:space="preserve"> </w:t>
                            </w:r>
                          </w:p>
                          <w:p w14:paraId="6B340778" w14:textId="77777777" w:rsidR="004946FC" w:rsidRDefault="004946FC" w:rsidP="004946FC"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 xml:space="preserve">(si on </w:t>
                            </w: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>« 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>avance</w:t>
                            </w: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> en abscisse » de 1,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 xml:space="preserve"> on </w:t>
                            </w: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>« 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>monte</w:t>
                            </w:r>
                            <w:r>
                              <w:rPr>
                                <w:rFonts w:ascii="Arial" w:hAnsi="Arial"/>
                                <w:color w:val="0000FF"/>
                              </w:rPr>
                              <w:t> en ordonnée »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 xml:space="preserve"> de </w:t>
                            </w:r>
                            <w:r w:rsidRPr="00B90409">
                              <w:rPr>
                                <w:rFonts w:ascii="Arial" w:hAnsi="Arial"/>
                                <w:b/>
                                <w:bCs/>
                                <w:color w:val="0000FF"/>
                              </w:rPr>
                              <w:t>2</w:t>
                            </w:r>
                            <w:r w:rsidRPr="00B90409">
                              <w:rPr>
                                <w:rFonts w:ascii="Arial" w:hAnsi="Arial"/>
                                <w:color w:val="0000FF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2B52779" id="Text Box 1530" o:spid="_x0000_s1090" type="#_x0000_t202" style="position:absolute;margin-left:265.25pt;margin-top:5.3pt;width:210.75pt;height:48.6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" filled="f" stroked="f">
                <v:path arrowok="t"/>
                <v:textbox style="mso-fit-shape-to-text:t">
                  <w:txbxContent>
                    <w:p w14:paraId="768F1C0D" w14:textId="77777777" w:rsidR="004946FC" w:rsidRDefault="004946FC" w:rsidP="004946FC">
                      <w:pPr>
                        <w:rPr>
                          <w:rFonts w:ascii="Arial" w:hAnsi="Arial"/>
                          <w:color w:val="0000FF"/>
                        </w:rPr>
                      </w:pPr>
                      <w:r>
                        <w:rPr>
                          <w:rFonts w:ascii="Arial" w:hAnsi="Arial"/>
                          <w:color w:val="0000FF"/>
                        </w:rPr>
                        <w:t>2 est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 xml:space="preserve"> le</w:t>
                      </w:r>
                      <w:r w:rsidRPr="00B90409">
                        <w:rPr>
                          <w:rFonts w:ascii="Arial" w:hAnsi="Arial"/>
                        </w:rPr>
                        <w:t xml:space="preserve"> 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>coefficient directeur</w:t>
                      </w:r>
                      <w:r>
                        <w:rPr>
                          <w:rFonts w:ascii="Arial" w:hAnsi="Arial"/>
                          <w:color w:val="0000FF"/>
                        </w:rPr>
                        <w:t xml:space="preserve"> </w:t>
                      </w:r>
                    </w:p>
                    <w:p w14:paraId="6B340778" w14:textId="77777777" w:rsidR="004946FC" w:rsidRDefault="004946FC" w:rsidP="004946FC">
                      <w:r w:rsidRPr="00B90409">
                        <w:rPr>
                          <w:rFonts w:ascii="Arial" w:hAnsi="Arial"/>
                          <w:color w:val="0000FF"/>
                        </w:rPr>
                        <w:t xml:space="preserve">(si on </w:t>
                      </w:r>
                      <w:r>
                        <w:rPr>
                          <w:rFonts w:ascii="Arial" w:hAnsi="Arial"/>
                          <w:color w:val="0000FF"/>
                        </w:rPr>
                        <w:t>« 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>avance</w:t>
                      </w:r>
                      <w:r>
                        <w:rPr>
                          <w:rFonts w:ascii="Arial" w:hAnsi="Arial"/>
                          <w:color w:val="0000FF"/>
                        </w:rPr>
                        <w:t> en abscisse » de 1,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 xml:space="preserve"> on </w:t>
                      </w:r>
                      <w:r>
                        <w:rPr>
                          <w:rFonts w:ascii="Arial" w:hAnsi="Arial"/>
                          <w:color w:val="0000FF"/>
                        </w:rPr>
                        <w:t>« 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>monte</w:t>
                      </w:r>
                      <w:r>
                        <w:rPr>
                          <w:rFonts w:ascii="Arial" w:hAnsi="Arial"/>
                          <w:color w:val="0000FF"/>
                        </w:rPr>
                        <w:t> en ordonnée »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 xml:space="preserve"> de </w:t>
                      </w:r>
                      <w:r w:rsidRPr="00B90409">
                        <w:rPr>
                          <w:rFonts w:ascii="Arial" w:hAnsi="Arial"/>
                          <w:b/>
                          <w:bCs/>
                          <w:color w:val="0000FF"/>
                        </w:rPr>
                        <w:t>2</w:t>
                      </w:r>
                      <w:r w:rsidRPr="00B90409">
                        <w:rPr>
                          <w:rFonts w:ascii="Arial" w:hAnsi="Arial"/>
                          <w:color w:val="0000FF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1E8970F7" w14:textId="77777777" w:rsidR="004946FC" w:rsidRPr="004946FC" w:rsidRDefault="004946FC" w:rsidP="004946FC">
      <w:pPr>
        <w:rPr>
          <w:rFonts w:ascii="Arial" w:hAnsi="Arial"/>
        </w:rPr>
      </w:pPr>
      <w:r w:rsidRPr="004946FC"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3764BA6" wp14:editId="3C40E4EA">
                <wp:simplePos x="0" y="0"/>
                <wp:positionH relativeFrom="column">
                  <wp:posOffset>2506345</wp:posOffset>
                </wp:positionH>
                <wp:positionV relativeFrom="paragraph">
                  <wp:posOffset>36830</wp:posOffset>
                </wp:positionV>
                <wp:extent cx="913765" cy="472440"/>
                <wp:effectExtent l="25400" t="0" r="635" b="35560"/>
                <wp:wrapNone/>
                <wp:docPr id="20" name="Line 1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913765" cy="472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6136CE" id="Line 1529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35pt,2.9pt" to="269.3pt,40.1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" strokecolor="blue">
                <v:stroke startarrow="open"/>
                <o:lock v:ext="edit" shapetype="f"/>
              </v:line>
            </w:pict>
          </mc:Fallback>
        </mc:AlternateContent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</w:p>
    <w:p w14:paraId="19BF882D" w14:textId="77777777" w:rsidR="004946FC" w:rsidRPr="004946FC" w:rsidRDefault="004946FC" w:rsidP="004946FC">
      <w:pPr>
        <w:rPr>
          <w:rFonts w:ascii="Arial" w:hAnsi="Arial"/>
          <w:i/>
          <w:iCs/>
          <w:color w:val="008000"/>
        </w:rPr>
      </w:pP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  <w:t xml:space="preserve">      </w:t>
      </w:r>
    </w:p>
    <w:p w14:paraId="63D7F505" w14:textId="77777777" w:rsidR="004946FC" w:rsidRPr="004946FC" w:rsidRDefault="004946FC" w:rsidP="004946FC">
      <w:pPr>
        <w:rPr>
          <w:rFonts w:ascii="Arial" w:hAnsi="Arial"/>
          <w:sz w:val="16"/>
          <w:szCs w:val="16"/>
        </w:rPr>
      </w:pP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  <w:t xml:space="preserve">          </w:t>
      </w:r>
      <w:r w:rsidRPr="004946FC">
        <w:rPr>
          <w:rFonts w:ascii="Arial" w:hAnsi="Arial"/>
          <w:sz w:val="16"/>
          <w:szCs w:val="16"/>
        </w:rPr>
        <w:tab/>
      </w:r>
      <w:r w:rsidRPr="004946FC">
        <w:rPr>
          <w:rFonts w:ascii="Arial" w:hAnsi="Arial"/>
          <w:sz w:val="16"/>
          <w:szCs w:val="16"/>
        </w:rPr>
        <w:tab/>
        <w:t xml:space="preserve"> </w:t>
      </w:r>
    </w:p>
    <w:p w14:paraId="6EDFB660" w14:textId="77777777" w:rsidR="004946FC" w:rsidRPr="004946FC" w:rsidRDefault="004946FC" w:rsidP="004946FC">
      <w:pPr>
        <w:rPr>
          <w:rFonts w:ascii="Arial" w:hAnsi="Arial"/>
        </w:rPr>
      </w:pPr>
      <w:r w:rsidRPr="004946FC">
        <w:rPr>
          <w:rFonts w:ascii="Arial" w:hAnsi="Arial"/>
        </w:rPr>
        <w:tab/>
        <w:t xml:space="preserve">    </w:t>
      </w:r>
      <w:r w:rsidRPr="004946FC">
        <w:rPr>
          <w:rFonts w:ascii="Arial" w:hAnsi="Arial"/>
        </w:rPr>
        <w:tab/>
        <w:t xml:space="preserve">          </w:t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  <w:t xml:space="preserve">   </w:t>
      </w:r>
    </w:p>
    <w:p w14:paraId="176480DB" w14:textId="77777777" w:rsidR="004946FC" w:rsidRPr="004946FC" w:rsidRDefault="004946FC" w:rsidP="004946FC">
      <w:pPr>
        <w:rPr>
          <w:rFonts w:ascii="Arial" w:hAnsi="Arial"/>
        </w:rPr>
      </w:pP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</w:p>
    <w:p w14:paraId="05B00E54" w14:textId="77777777" w:rsidR="004946FC" w:rsidRPr="004946FC" w:rsidRDefault="004946FC" w:rsidP="004946FC">
      <w:pPr>
        <w:rPr>
          <w:rFonts w:ascii="Arial" w:hAnsi="Arial"/>
        </w:rPr>
      </w:pP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  <w:t xml:space="preserve">          </w:t>
      </w:r>
    </w:p>
    <w:p w14:paraId="4E226BE8" w14:textId="77777777" w:rsidR="004946FC" w:rsidRPr="004946FC" w:rsidRDefault="004946FC" w:rsidP="004946FC">
      <w:pPr>
        <w:rPr>
          <w:rFonts w:ascii="Arial" w:hAnsi="Arial"/>
          <w:color w:val="FF0000"/>
        </w:rPr>
      </w:pPr>
      <w:r w:rsidRPr="004946FC">
        <w:rPr>
          <w:rFonts w:ascii="Arial" w:hAnsi="Arial"/>
        </w:rPr>
        <w:t xml:space="preserve">                              </w:t>
      </w:r>
    </w:p>
    <w:p w14:paraId="19927063" w14:textId="77777777" w:rsidR="004946FC" w:rsidRPr="004946FC" w:rsidRDefault="004946FC" w:rsidP="004946FC">
      <w:pPr>
        <w:rPr>
          <w:rFonts w:ascii="Arial" w:hAnsi="Arial"/>
          <w:color w:val="FF0000"/>
        </w:rPr>
      </w:pP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  <w:t xml:space="preserve">         </w:t>
      </w:r>
    </w:p>
    <w:p w14:paraId="21EE35EC" w14:textId="77777777" w:rsidR="004946FC" w:rsidRPr="004946FC" w:rsidRDefault="004946FC" w:rsidP="004946FC">
      <w:pPr>
        <w:rPr>
          <w:rFonts w:ascii="Arial" w:hAnsi="Arial"/>
        </w:rPr>
      </w:pPr>
    </w:p>
    <w:p w14:paraId="4A975BCD" w14:textId="77777777" w:rsidR="004946FC" w:rsidRPr="004946FC" w:rsidRDefault="004946FC" w:rsidP="004946FC">
      <w:pPr>
        <w:rPr>
          <w:rFonts w:ascii="Arial" w:hAnsi="Arial"/>
        </w:rPr>
      </w:pPr>
    </w:p>
    <w:p w14:paraId="2BA9A2BD" w14:textId="77777777" w:rsidR="004946FC" w:rsidRPr="004946FC" w:rsidRDefault="004946FC" w:rsidP="004946FC">
      <w:pPr>
        <w:rPr>
          <w:rFonts w:ascii="Arial" w:hAnsi="Arial"/>
        </w:rPr>
      </w:pPr>
      <w:r w:rsidRPr="004946FC"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09AB509" wp14:editId="6A1FCD71">
                <wp:simplePos x="0" y="0"/>
                <wp:positionH relativeFrom="column">
                  <wp:posOffset>1576070</wp:posOffset>
                </wp:positionH>
                <wp:positionV relativeFrom="paragraph">
                  <wp:posOffset>65405</wp:posOffset>
                </wp:positionV>
                <wp:extent cx="610235" cy="538480"/>
                <wp:effectExtent l="25400" t="25400" r="0" b="7620"/>
                <wp:wrapNone/>
                <wp:docPr id="22" name="Line 1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610235" cy="538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0C1541" id="Line 1528" o:spid="_x0000_s1026" style="position:absolute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1pt,5.15pt" to="172.15pt,47.5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" strokecolor="red">
                <v:stroke endarrow="open"/>
                <o:lock v:ext="edit" shapetype="f"/>
              </v:line>
            </w:pict>
          </mc:Fallback>
        </mc:AlternateContent>
      </w:r>
    </w:p>
    <w:p w14:paraId="25D4E947" w14:textId="77777777" w:rsidR="004946FC" w:rsidRPr="004946FC" w:rsidRDefault="004946FC" w:rsidP="004946FC">
      <w:pPr>
        <w:rPr>
          <w:rFonts w:ascii="Arial" w:hAnsi="Arial"/>
        </w:rPr>
      </w:pPr>
    </w:p>
    <w:p w14:paraId="7406209B" w14:textId="77777777" w:rsidR="004946FC" w:rsidRPr="004946FC" w:rsidRDefault="004946FC" w:rsidP="004946FC">
      <w:pPr>
        <w:rPr>
          <w:rFonts w:ascii="Arial" w:hAnsi="Arial"/>
        </w:rPr>
      </w:pPr>
    </w:p>
    <w:p w14:paraId="2A1DD604" w14:textId="77777777" w:rsidR="004946FC" w:rsidRPr="004946FC" w:rsidRDefault="004946FC" w:rsidP="004946FC">
      <w:pPr>
        <w:rPr>
          <w:rFonts w:ascii="Arial" w:hAnsi="Arial"/>
          <w:color w:val="FF0000"/>
        </w:rPr>
      </w:pP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  <w:color w:val="FF0000"/>
        </w:rPr>
        <w:t xml:space="preserve">–2 est l’ordonnée à l’origine </w:t>
      </w:r>
    </w:p>
    <w:p w14:paraId="55A82D18" w14:textId="77777777" w:rsidR="004946FC" w:rsidRPr="004946FC" w:rsidRDefault="004946FC" w:rsidP="004946FC">
      <w:pPr>
        <w:ind w:left="2832" w:firstLine="708"/>
        <w:rPr>
          <w:rFonts w:ascii="Arial" w:hAnsi="Arial"/>
          <w:color w:val="FF0000"/>
        </w:rPr>
      </w:pPr>
      <w:r w:rsidRPr="004946FC">
        <w:rPr>
          <w:rFonts w:ascii="Arial" w:hAnsi="Arial"/>
          <w:color w:val="FF0000"/>
        </w:rPr>
        <w:t>(il se lit sur l’axe des ordonnées)</w:t>
      </w:r>
    </w:p>
    <w:p w14:paraId="2FD6E329" w14:textId="77777777" w:rsidR="004946FC" w:rsidRPr="004946FC" w:rsidRDefault="004946FC" w:rsidP="004946FC">
      <w:pPr>
        <w:rPr>
          <w:rFonts w:ascii="Arial" w:hAnsi="Arial"/>
        </w:rPr>
      </w:pPr>
    </w:p>
    <w:p w14:paraId="61D575E2" w14:textId="77777777" w:rsidR="004946FC" w:rsidRPr="004946FC" w:rsidRDefault="004946FC" w:rsidP="004946FC">
      <w:pPr>
        <w:rPr>
          <w:rFonts w:ascii="Arial" w:hAnsi="Arial"/>
        </w:rPr>
      </w:pPr>
      <w:r w:rsidRPr="004946FC">
        <w:rPr>
          <w:rFonts w:ascii="Arial" w:hAnsi="Arial"/>
        </w:rPr>
        <w:t xml:space="preserve">Pour </w:t>
      </w:r>
      <w:r w:rsidRPr="004946FC">
        <w:rPr>
          <w:rFonts w:ascii="Arial" w:hAnsi="Arial"/>
          <w:i/>
          <w:iCs/>
        </w:rPr>
        <w:t>(d)</w:t>
      </w:r>
      <w:r w:rsidRPr="004946FC">
        <w:rPr>
          <w:rFonts w:ascii="Arial" w:hAnsi="Arial"/>
        </w:rPr>
        <w:t xml:space="preserve"> : </w:t>
      </w:r>
      <w:r w:rsidRPr="004946FC">
        <w:rPr>
          <w:rFonts w:ascii="Arial" w:hAnsi="Arial"/>
        </w:rPr>
        <w:tab/>
      </w:r>
      <w:r w:rsidRPr="004946FC">
        <w:rPr>
          <w:rFonts w:ascii="Arial" w:hAnsi="Arial"/>
          <w:color w:val="0000FF"/>
        </w:rPr>
        <w:t>Le coefficient directeur est 2</w:t>
      </w:r>
    </w:p>
    <w:p w14:paraId="55183EB6" w14:textId="77777777" w:rsidR="004946FC" w:rsidRPr="004946FC" w:rsidRDefault="004946FC" w:rsidP="004946FC">
      <w:pPr>
        <w:rPr>
          <w:rFonts w:ascii="Arial" w:hAnsi="Arial"/>
          <w:color w:val="FF0000"/>
        </w:rPr>
      </w:pP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  <w:color w:val="FF0000"/>
        </w:rPr>
        <w:t>L’ordonnée à l’origine est –2</w:t>
      </w:r>
    </w:p>
    <w:p w14:paraId="1E2A9D44" w14:textId="77777777" w:rsidR="004946FC" w:rsidRPr="004946FC" w:rsidRDefault="004946FC" w:rsidP="004946FC">
      <w:pPr>
        <w:rPr>
          <w:rFonts w:ascii="Arial" w:hAnsi="Arial"/>
          <w:color w:val="000000"/>
        </w:rPr>
      </w:pPr>
      <w:r w:rsidRPr="004946FC">
        <w:rPr>
          <w:rFonts w:ascii="Arial" w:hAnsi="Arial"/>
          <w:color w:val="000000"/>
        </w:rPr>
        <w:t xml:space="preserve">La fonction </w:t>
      </w:r>
      <w:r w:rsidRPr="004946FC">
        <w:rPr>
          <w:i/>
          <w:color w:val="000000"/>
          <w:sz w:val="28"/>
          <w:szCs w:val="28"/>
        </w:rPr>
        <w:t>f</w:t>
      </w:r>
      <w:r w:rsidRPr="004946FC">
        <w:rPr>
          <w:rFonts w:ascii="Arial" w:hAnsi="Arial"/>
          <w:color w:val="000000"/>
        </w:rPr>
        <w:t xml:space="preserve"> représentée par la droite (</w:t>
      </w:r>
      <w:r w:rsidRPr="004946FC">
        <w:rPr>
          <w:rFonts w:ascii="Arial" w:hAnsi="Arial"/>
          <w:i/>
          <w:iCs/>
          <w:color w:val="000000"/>
        </w:rPr>
        <w:t>d</w:t>
      </w:r>
      <w:r w:rsidRPr="004946FC">
        <w:rPr>
          <w:rFonts w:ascii="Arial" w:hAnsi="Arial"/>
          <w:color w:val="000000"/>
        </w:rPr>
        <w:t xml:space="preserve">) est définie par </w:t>
      </w:r>
      <w:r w:rsidRPr="004946FC">
        <w:rPr>
          <w:i/>
          <w:color w:val="000000"/>
          <w:sz w:val="28"/>
          <w:szCs w:val="28"/>
        </w:rPr>
        <w:t>f</w:t>
      </w:r>
      <w:r w:rsidRPr="004946FC">
        <w:rPr>
          <w:rFonts w:ascii="Arial" w:hAnsi="Arial"/>
          <w:color w:val="000000"/>
        </w:rPr>
        <w:t>(</w:t>
      </w:r>
      <w:r w:rsidRPr="004946FC">
        <w:rPr>
          <w:i/>
          <w:color w:val="000000"/>
          <w:sz w:val="28"/>
          <w:szCs w:val="28"/>
        </w:rPr>
        <w:t>x</w:t>
      </w:r>
      <w:r w:rsidRPr="004946FC">
        <w:rPr>
          <w:rFonts w:ascii="Arial" w:hAnsi="Arial"/>
          <w:color w:val="000000"/>
        </w:rPr>
        <w:t xml:space="preserve">) = </w:t>
      </w:r>
      <w:r w:rsidRPr="004946FC">
        <w:rPr>
          <w:rFonts w:ascii="Arial" w:hAnsi="Arial"/>
          <w:color w:val="0000FF"/>
        </w:rPr>
        <w:t>2</w:t>
      </w:r>
      <w:r w:rsidRPr="004946FC">
        <w:rPr>
          <w:i/>
          <w:color w:val="000000"/>
          <w:sz w:val="28"/>
          <w:szCs w:val="28"/>
        </w:rPr>
        <w:t>x</w:t>
      </w:r>
      <w:r w:rsidRPr="004946FC">
        <w:rPr>
          <w:rFonts w:ascii="Arial" w:hAnsi="Arial"/>
          <w:color w:val="000000"/>
        </w:rPr>
        <w:t xml:space="preserve"> </w:t>
      </w:r>
      <w:r w:rsidRPr="004946FC">
        <w:rPr>
          <w:rFonts w:ascii="Arial" w:hAnsi="Arial"/>
          <w:color w:val="FF0000"/>
        </w:rPr>
        <w:t>– 2</w:t>
      </w:r>
    </w:p>
    <w:p w14:paraId="63E008AD" w14:textId="77777777" w:rsidR="004946FC" w:rsidRPr="004946FC" w:rsidRDefault="004946FC" w:rsidP="004946FC">
      <w:pPr>
        <w:rPr>
          <w:rFonts w:ascii="Arial" w:hAnsi="Arial"/>
        </w:rPr>
      </w:pPr>
    </w:p>
    <w:p w14:paraId="24B9BFEC" w14:textId="77777777" w:rsidR="004946FC" w:rsidRPr="004946FC" w:rsidRDefault="004946FC" w:rsidP="004946FC">
      <w:pPr>
        <w:rPr>
          <w:rFonts w:ascii="Arial" w:hAnsi="Arial"/>
        </w:rPr>
      </w:pPr>
      <w:r w:rsidRPr="004946FC">
        <w:rPr>
          <w:rFonts w:ascii="Arial" w:hAnsi="Arial"/>
        </w:rPr>
        <w:t xml:space="preserve">Pour </w:t>
      </w:r>
      <w:r w:rsidRPr="004946FC">
        <w:rPr>
          <w:rFonts w:ascii="Arial" w:hAnsi="Arial"/>
          <w:i/>
          <w:iCs/>
        </w:rPr>
        <w:t>(d’)</w:t>
      </w:r>
      <w:r w:rsidRPr="004946FC">
        <w:rPr>
          <w:rFonts w:ascii="Arial" w:hAnsi="Arial"/>
        </w:rPr>
        <w:t xml:space="preserve"> : </w:t>
      </w:r>
      <w:r w:rsidRPr="004946FC">
        <w:rPr>
          <w:rFonts w:ascii="Arial" w:hAnsi="Arial"/>
        </w:rPr>
        <w:tab/>
      </w:r>
      <w:r w:rsidRPr="004946FC">
        <w:rPr>
          <w:rFonts w:ascii="Arial" w:hAnsi="Arial"/>
          <w:color w:val="0000FF"/>
        </w:rPr>
        <w:t>Le coefficient directeur est –0,5</w:t>
      </w:r>
    </w:p>
    <w:p w14:paraId="050489DE" w14:textId="77777777" w:rsidR="004946FC" w:rsidRPr="004946FC" w:rsidRDefault="004946FC" w:rsidP="004946FC">
      <w:pPr>
        <w:rPr>
          <w:rFonts w:ascii="Arial" w:hAnsi="Arial"/>
          <w:color w:val="FF0000"/>
        </w:rPr>
      </w:pPr>
      <w:r w:rsidRPr="004946FC">
        <w:rPr>
          <w:rFonts w:ascii="Arial" w:hAnsi="Arial"/>
        </w:rPr>
        <w:tab/>
      </w:r>
      <w:r w:rsidRPr="004946FC">
        <w:rPr>
          <w:rFonts w:ascii="Arial" w:hAnsi="Arial"/>
        </w:rPr>
        <w:tab/>
      </w:r>
      <w:r w:rsidRPr="004946FC">
        <w:rPr>
          <w:rFonts w:ascii="Arial" w:hAnsi="Arial"/>
          <w:color w:val="FF0000"/>
        </w:rPr>
        <w:t>L’ordonnée à l’origine est –1</w:t>
      </w:r>
    </w:p>
    <w:p w14:paraId="1A29C7EB" w14:textId="77777777" w:rsidR="004946FC" w:rsidRPr="004946FC" w:rsidRDefault="004946FC" w:rsidP="004946FC">
      <w:pPr>
        <w:rPr>
          <w:rFonts w:ascii="Arial" w:hAnsi="Arial"/>
          <w:color w:val="000000"/>
        </w:rPr>
      </w:pPr>
      <w:r w:rsidRPr="004946FC">
        <w:rPr>
          <w:rFonts w:ascii="Arial" w:hAnsi="Arial"/>
          <w:color w:val="000000"/>
        </w:rPr>
        <w:t xml:space="preserve">La fonction </w:t>
      </w:r>
      <w:r w:rsidRPr="004946FC">
        <w:rPr>
          <w:i/>
          <w:color w:val="000000"/>
          <w:sz w:val="28"/>
          <w:szCs w:val="28"/>
        </w:rPr>
        <w:t>g</w:t>
      </w:r>
      <w:r w:rsidRPr="004946FC">
        <w:rPr>
          <w:rFonts w:ascii="Arial" w:hAnsi="Arial"/>
          <w:color w:val="000000"/>
        </w:rPr>
        <w:t xml:space="preserve"> représentée par la droite (</w:t>
      </w:r>
      <w:r w:rsidRPr="004946FC">
        <w:rPr>
          <w:rFonts w:ascii="Arial" w:hAnsi="Arial"/>
          <w:i/>
          <w:iCs/>
          <w:color w:val="000000"/>
        </w:rPr>
        <w:t>d’</w:t>
      </w:r>
      <w:r w:rsidRPr="004946FC">
        <w:rPr>
          <w:rFonts w:ascii="Arial" w:hAnsi="Arial"/>
          <w:color w:val="000000"/>
        </w:rPr>
        <w:t xml:space="preserve">) est définie par </w:t>
      </w:r>
      <w:r w:rsidRPr="004946FC">
        <w:rPr>
          <w:i/>
          <w:color w:val="000000"/>
          <w:sz w:val="28"/>
          <w:szCs w:val="28"/>
        </w:rPr>
        <w:t>g</w:t>
      </w:r>
      <w:r w:rsidRPr="004946FC">
        <w:rPr>
          <w:rFonts w:ascii="Arial" w:hAnsi="Arial"/>
          <w:color w:val="000000"/>
        </w:rPr>
        <w:t>(</w:t>
      </w:r>
      <w:r w:rsidRPr="004946FC">
        <w:rPr>
          <w:i/>
          <w:color w:val="000000"/>
          <w:sz w:val="28"/>
          <w:szCs w:val="28"/>
        </w:rPr>
        <w:t>x</w:t>
      </w:r>
      <w:r w:rsidRPr="004946FC">
        <w:rPr>
          <w:rFonts w:ascii="Arial" w:hAnsi="Arial"/>
          <w:color w:val="000000"/>
        </w:rPr>
        <w:t xml:space="preserve">) = </w:t>
      </w:r>
      <w:r w:rsidRPr="004946FC">
        <w:rPr>
          <w:rFonts w:ascii="Arial" w:hAnsi="Arial"/>
          <w:color w:val="0000FF"/>
        </w:rPr>
        <w:t>–0,5</w:t>
      </w:r>
      <w:r w:rsidRPr="004946FC">
        <w:rPr>
          <w:i/>
          <w:color w:val="000000"/>
          <w:sz w:val="28"/>
          <w:szCs w:val="28"/>
        </w:rPr>
        <w:t>x</w:t>
      </w:r>
      <w:r w:rsidRPr="004946FC">
        <w:rPr>
          <w:rFonts w:ascii="Arial" w:hAnsi="Arial"/>
          <w:color w:val="000000"/>
        </w:rPr>
        <w:t xml:space="preserve"> </w:t>
      </w:r>
      <w:r w:rsidRPr="004946FC">
        <w:rPr>
          <w:rFonts w:ascii="Arial" w:hAnsi="Arial"/>
          <w:color w:val="FF0000"/>
        </w:rPr>
        <w:t>– 1</w:t>
      </w:r>
    </w:p>
    <w:p w14:paraId="4FE733AC" w14:textId="77777777" w:rsidR="004946FC" w:rsidRPr="004946FC" w:rsidRDefault="004946FC" w:rsidP="004946FC">
      <w:pPr>
        <w:rPr>
          <w:rFonts w:ascii="Bradley Hand ITC" w:hAnsi="Bradley Hand ITC"/>
          <w:color w:val="000000"/>
          <w:u w:val="single"/>
        </w:rPr>
      </w:pPr>
    </w:p>
    <w:p w14:paraId="73B63B40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281"/>
        <w:rPr>
          <w:rFonts w:ascii="Arial" w:hAnsi="Arial" w:cs="Arial"/>
          <w:color w:val="FF0000"/>
        </w:rPr>
      </w:pPr>
      <w:r w:rsidRPr="004946FC">
        <w:rPr>
          <w:rFonts w:ascii="Arial" w:hAnsi="Arial"/>
          <w:color w:val="000000"/>
        </w:rPr>
        <w:t xml:space="preserve">Pour la fonction </w:t>
      </w:r>
      <w:r w:rsidRPr="004946FC">
        <w:rPr>
          <w:i/>
          <w:sz w:val="28"/>
          <w:szCs w:val="28"/>
        </w:rPr>
        <w:t>f</w:t>
      </w:r>
      <w:r w:rsidRPr="004946FC">
        <w:rPr>
          <w:rFonts w:ascii="Arial" w:hAnsi="Arial" w:cs="Arial"/>
        </w:rPr>
        <w:t xml:space="preserve"> définie sur </w:t>
      </w:r>
      <w:r w:rsidRPr="004946FC">
        <w:rPr>
          <w:rFonts w:ascii="Cambria Math" w:hAnsi="Cambria Math" w:cs="Arial"/>
          <w:sz w:val="28"/>
          <w:szCs w:val="28"/>
        </w:rPr>
        <w:t>ℝ</w:t>
      </w:r>
      <w:r w:rsidRPr="004946FC">
        <w:rPr>
          <w:rFonts w:ascii="Arial" w:hAnsi="Arial" w:cs="Arial"/>
        </w:rPr>
        <w:t xml:space="preserve"> par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r>
          <w:rPr>
            <w:rFonts w:ascii="Cambria Math" w:hAnsi="Cambria Math" w:cs="Arial"/>
            <w:color w:val="2E74B5" w:themeColor="accent5" w:themeShade="BF"/>
          </w:rPr>
          <m:t>a</m:t>
        </m:r>
        <m:r>
          <w:rPr>
            <w:rFonts w:ascii="Cambria Math" w:hAnsi="Cambria Math" w:cs="Arial"/>
          </w:rPr>
          <m:t>x+</m:t>
        </m:r>
        <m:r>
          <w:rPr>
            <w:rFonts w:ascii="Cambria Math" w:hAnsi="Cambria Math" w:cs="Arial"/>
            <w:color w:val="FF0000"/>
          </w:rPr>
          <m:t>b</m:t>
        </m:r>
      </m:oMath>
      <w:r w:rsidRPr="004946FC">
        <w:rPr>
          <w:rFonts w:ascii="Arial" w:hAnsi="Arial" w:cs="Arial"/>
          <w:color w:val="000000" w:themeColor="text1"/>
        </w:rPr>
        <w:t> :</w:t>
      </w:r>
    </w:p>
    <w:p w14:paraId="310C0A6D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281"/>
        <w:rPr>
          <w:rFonts w:ascii="Arial" w:hAnsi="Arial"/>
        </w:rPr>
      </w:pPr>
      <w:r w:rsidRPr="004946FC">
        <w:rPr>
          <w:rFonts w:ascii="Arial" w:hAnsi="Arial"/>
          <w:color w:val="000000"/>
        </w:rPr>
        <w:t xml:space="preserve"> </w:t>
      </w:r>
      <w:r w:rsidRPr="004946FC">
        <w:rPr>
          <w:i/>
          <w:color w:val="0000FF"/>
        </w:rPr>
        <w:t>a</w:t>
      </w:r>
      <w:r w:rsidRPr="004946FC">
        <w:rPr>
          <w:rFonts w:ascii="Arial" w:hAnsi="Arial"/>
          <w:color w:val="0000FF"/>
        </w:rPr>
        <w:t xml:space="preserve"> est</w:t>
      </w:r>
      <w:r w:rsidRPr="004946FC">
        <w:rPr>
          <w:rFonts w:ascii="Arial" w:hAnsi="Arial"/>
          <w:color w:val="000000"/>
        </w:rPr>
        <w:t xml:space="preserve"> </w:t>
      </w:r>
      <w:r w:rsidRPr="004946FC">
        <w:rPr>
          <w:rFonts w:ascii="Arial" w:hAnsi="Arial"/>
          <w:color w:val="0000FF"/>
        </w:rPr>
        <w:t xml:space="preserve">coefficient directeur </w:t>
      </w:r>
      <w:r w:rsidRPr="004946FC">
        <w:rPr>
          <w:rFonts w:ascii="Arial" w:hAnsi="Arial"/>
        </w:rPr>
        <w:t>e</w:t>
      </w:r>
      <w:r w:rsidRPr="004946FC">
        <w:rPr>
          <w:rFonts w:ascii="Arial" w:hAnsi="Arial"/>
          <w:color w:val="000000"/>
        </w:rPr>
        <w:t xml:space="preserve">t </w:t>
      </w:r>
      <w:r w:rsidRPr="004946FC">
        <w:rPr>
          <w:i/>
          <w:color w:val="FF0000"/>
        </w:rPr>
        <w:t>b</w:t>
      </w:r>
      <w:r w:rsidRPr="004946FC">
        <w:rPr>
          <w:rFonts w:ascii="Arial" w:hAnsi="Arial"/>
          <w:color w:val="FF0000"/>
        </w:rPr>
        <w:t xml:space="preserve"> est l’ordonnée à l’origine </w:t>
      </w:r>
      <w:r w:rsidRPr="004946FC">
        <w:rPr>
          <w:rFonts w:ascii="Arial" w:hAnsi="Arial"/>
        </w:rPr>
        <w:t>de la droite représentative.</w:t>
      </w:r>
    </w:p>
    <w:p w14:paraId="35F8BAF6" w14:textId="77777777" w:rsidR="004946FC" w:rsidRPr="004946FC" w:rsidRDefault="004946FC" w:rsidP="004946FC">
      <w:pPr>
        <w:rPr>
          <w:rFonts w:ascii="Arial" w:hAnsi="Arial"/>
        </w:rPr>
      </w:pPr>
    </w:p>
    <w:p w14:paraId="22292E29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u w:val="single"/>
        </w:rPr>
      </w:pPr>
      <w:r w:rsidRPr="004946FC">
        <w:rPr>
          <w:rFonts w:ascii="Arial" w:hAnsi="Arial"/>
          <w:color w:val="FF0000"/>
          <w:u w:val="single"/>
        </w:rPr>
        <w:t>Propriété :</w:t>
      </w:r>
    </w:p>
    <w:p w14:paraId="20DC969D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4946FC">
        <w:rPr>
          <w:rFonts w:ascii="Arial" w:hAnsi="Arial" w:cs="Arial"/>
          <w:color w:val="FF0000"/>
        </w:rPr>
        <w:t>Si A(</w:t>
      </w:r>
      <w:proofErr w:type="spellStart"/>
      <w:r w:rsidRPr="004946FC">
        <w:rPr>
          <w:i/>
          <w:color w:val="FF0000"/>
          <w:sz w:val="28"/>
          <w:szCs w:val="28"/>
        </w:rPr>
        <w:t>x</w:t>
      </w:r>
      <w:r w:rsidRPr="004946FC">
        <w:rPr>
          <w:rFonts w:ascii="Arial" w:hAnsi="Arial" w:cs="Arial"/>
          <w:color w:val="FF0000"/>
          <w:vertAlign w:val="subscript"/>
        </w:rPr>
        <w:t>A</w:t>
      </w:r>
      <w:proofErr w:type="spellEnd"/>
      <w:r w:rsidRPr="004946FC">
        <w:rPr>
          <w:rFonts w:ascii="Arial" w:hAnsi="Arial" w:cs="Arial"/>
          <w:color w:val="FF0000"/>
        </w:rPr>
        <w:t xml:space="preserve"> ; </w:t>
      </w:r>
      <w:proofErr w:type="spellStart"/>
      <w:r w:rsidRPr="004946FC">
        <w:rPr>
          <w:i/>
          <w:color w:val="FF0000"/>
          <w:sz w:val="28"/>
          <w:szCs w:val="28"/>
        </w:rPr>
        <w:t>y</w:t>
      </w:r>
      <w:r w:rsidRPr="004946FC">
        <w:rPr>
          <w:rFonts w:ascii="Arial" w:hAnsi="Arial" w:cs="Arial"/>
          <w:color w:val="FF0000"/>
          <w:vertAlign w:val="subscript"/>
        </w:rPr>
        <w:t>A</w:t>
      </w:r>
      <w:proofErr w:type="spellEnd"/>
      <w:r w:rsidRPr="004946FC">
        <w:rPr>
          <w:rFonts w:ascii="Arial" w:hAnsi="Arial" w:cs="Arial"/>
          <w:color w:val="FF0000"/>
        </w:rPr>
        <w:t xml:space="preserve">) </w:t>
      </w:r>
      <w:proofErr w:type="gramStart"/>
      <w:r w:rsidRPr="004946FC">
        <w:rPr>
          <w:rFonts w:ascii="Arial" w:hAnsi="Arial" w:cs="Arial"/>
          <w:color w:val="FF0000"/>
        </w:rPr>
        <w:t>et  B</w:t>
      </w:r>
      <w:proofErr w:type="gramEnd"/>
      <w:r w:rsidRPr="004946FC">
        <w:rPr>
          <w:rFonts w:ascii="Arial" w:hAnsi="Arial" w:cs="Arial"/>
          <w:color w:val="FF0000"/>
        </w:rPr>
        <w:t>(</w:t>
      </w:r>
      <w:proofErr w:type="spellStart"/>
      <w:r w:rsidRPr="004946FC">
        <w:rPr>
          <w:i/>
          <w:color w:val="FF0000"/>
          <w:sz w:val="28"/>
          <w:szCs w:val="28"/>
        </w:rPr>
        <w:t>x</w:t>
      </w:r>
      <w:r w:rsidRPr="004946FC">
        <w:rPr>
          <w:rFonts w:ascii="Arial" w:hAnsi="Arial" w:cs="Arial"/>
          <w:color w:val="FF0000"/>
          <w:vertAlign w:val="subscript"/>
        </w:rPr>
        <w:t>B</w:t>
      </w:r>
      <w:proofErr w:type="spellEnd"/>
      <w:r w:rsidRPr="004946FC">
        <w:rPr>
          <w:rFonts w:ascii="Arial" w:hAnsi="Arial" w:cs="Arial"/>
          <w:color w:val="FF0000"/>
        </w:rPr>
        <w:t xml:space="preserve"> ; </w:t>
      </w:r>
      <w:proofErr w:type="spellStart"/>
      <w:r w:rsidRPr="004946FC">
        <w:rPr>
          <w:i/>
          <w:color w:val="FF0000"/>
          <w:sz w:val="28"/>
          <w:szCs w:val="28"/>
        </w:rPr>
        <w:t>y</w:t>
      </w:r>
      <w:r w:rsidRPr="004946FC">
        <w:rPr>
          <w:rFonts w:ascii="Arial" w:hAnsi="Arial" w:cs="Arial"/>
          <w:color w:val="FF0000"/>
          <w:vertAlign w:val="subscript"/>
        </w:rPr>
        <w:t>B</w:t>
      </w:r>
      <w:proofErr w:type="spellEnd"/>
      <w:r w:rsidRPr="004946FC">
        <w:rPr>
          <w:rFonts w:ascii="Arial" w:hAnsi="Arial" w:cs="Arial"/>
          <w:color w:val="FF0000"/>
        </w:rPr>
        <w:t xml:space="preserve">) sont deux points distincts de la droite </w:t>
      </w:r>
      <w:r w:rsidRPr="004946FC">
        <w:rPr>
          <w:rFonts w:ascii="Arial" w:hAnsi="Arial" w:cs="Arial"/>
          <w:i/>
          <w:iCs/>
          <w:color w:val="FF0000"/>
        </w:rPr>
        <w:t>(d)</w:t>
      </w:r>
      <w:r w:rsidRPr="004946FC">
        <w:rPr>
          <w:rFonts w:ascii="Arial" w:hAnsi="Arial" w:cs="Arial"/>
          <w:color w:val="FF0000"/>
        </w:rPr>
        <w:t xml:space="preserve"> représentant </w:t>
      </w:r>
      <w:r w:rsidRPr="004946FC">
        <w:rPr>
          <w:rFonts w:ascii="Arial" w:hAnsi="Arial"/>
          <w:color w:val="FF0000"/>
        </w:rPr>
        <w:t xml:space="preserve">la fonction </w:t>
      </w:r>
      <w:r w:rsidRPr="004946FC">
        <w:rPr>
          <w:i/>
          <w:color w:val="FF0000"/>
          <w:sz w:val="28"/>
          <w:szCs w:val="28"/>
        </w:rPr>
        <w:t>f</w:t>
      </w:r>
      <w:r w:rsidRPr="004946FC">
        <w:rPr>
          <w:rFonts w:ascii="Arial" w:hAnsi="Arial" w:cs="Arial"/>
          <w:color w:val="FF0000"/>
        </w:rPr>
        <w:t xml:space="preserve"> définie sur </w:t>
      </w:r>
      <w:r w:rsidRPr="004946FC">
        <w:rPr>
          <w:rFonts w:ascii="Cambria Math" w:hAnsi="Cambria Math" w:cs="Arial"/>
          <w:color w:val="FF0000"/>
          <w:sz w:val="28"/>
          <w:szCs w:val="28"/>
        </w:rPr>
        <w:t>ℝ</w:t>
      </w:r>
      <w:r w:rsidRPr="004946FC">
        <w:rPr>
          <w:rFonts w:ascii="Arial" w:hAnsi="Arial" w:cs="Arial"/>
          <w:color w:val="FF0000"/>
        </w:rPr>
        <w:t xml:space="preserve"> par  </w:t>
      </w:r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ax+b</m:t>
        </m:r>
      </m:oMath>
      <w:r w:rsidRPr="004946FC">
        <w:rPr>
          <w:rFonts w:ascii="Arial" w:hAnsi="Arial" w:cs="Arial"/>
          <w:color w:val="FF0000"/>
        </w:rPr>
        <w:t> alors :</w:t>
      </w:r>
    </w:p>
    <w:p w14:paraId="498AD5F5" w14:textId="77777777" w:rsidR="004946FC" w:rsidRPr="004946FC" w:rsidRDefault="004946FC" w:rsidP="004946F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4946FC">
        <w:rPr>
          <w:rFonts w:ascii="Arial" w:hAnsi="Arial" w:cs="Arial"/>
          <w:color w:val="FF0000"/>
        </w:rPr>
        <w:t xml:space="preserve">      </w:t>
      </w:r>
      <w:r w:rsidRPr="004946FC">
        <w:rPr>
          <w:rFonts w:ascii="Times" w:hAnsi="Times" w:cs="Arial"/>
          <w:i/>
          <w:iCs/>
          <w:color w:val="FF0000"/>
        </w:rPr>
        <w:t>a =</w:t>
      </w:r>
      <w:r w:rsidRPr="004946FC">
        <w:rPr>
          <w:rFonts w:ascii="Arial" w:hAnsi="Arial" w:cs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FF000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FF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FF0000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28"/>
                    <w:szCs w:val="28"/>
                  </w:rPr>
                  <m:t>A</m:t>
                </m:r>
              </m:sub>
            </m:sSub>
          </m:den>
        </m:f>
      </m:oMath>
      <w:r w:rsidRPr="004946FC">
        <w:rPr>
          <w:color w:val="FF0000"/>
        </w:rPr>
        <w:t>.</w:t>
      </w:r>
    </w:p>
    <w:p w14:paraId="6E3EF86F" w14:textId="77777777" w:rsidR="004946FC" w:rsidRPr="004946FC" w:rsidRDefault="004946FC" w:rsidP="004946FC">
      <w:pPr>
        <w:rPr>
          <w:rFonts w:ascii="Arial" w:hAnsi="Arial" w:cs="Arial"/>
        </w:rPr>
      </w:pPr>
    </w:p>
    <w:p w14:paraId="00CDB1C4" w14:textId="77777777" w:rsidR="004946FC" w:rsidRPr="004946FC" w:rsidRDefault="004946FC" w:rsidP="004946FC">
      <w:pPr>
        <w:rPr>
          <w:rFonts w:ascii="Arial" w:hAnsi="Arial" w:cs="Arial"/>
          <w:u w:val="single"/>
        </w:rPr>
      </w:pPr>
      <w:r w:rsidRPr="004946FC">
        <w:rPr>
          <w:rFonts w:ascii="Arial" w:hAnsi="Arial" w:cs="Arial"/>
          <w:u w:val="single"/>
        </w:rPr>
        <w:t>Démonstration :</w:t>
      </w:r>
    </w:p>
    <w:p w14:paraId="6E294DFE" w14:textId="77777777" w:rsidR="004946FC" w:rsidRPr="004946FC" w:rsidRDefault="004946FC" w:rsidP="004946FC">
      <w:pPr>
        <w:rPr>
          <w:rFonts w:ascii="Arial" w:hAnsi="Arial" w:cs="Arial"/>
        </w:rPr>
      </w:pPr>
      <w:proofErr w:type="spellStart"/>
      <w:r w:rsidRPr="004946FC">
        <w:rPr>
          <w:i/>
          <w:sz w:val="28"/>
          <w:szCs w:val="28"/>
        </w:rPr>
        <w:t>y</w:t>
      </w:r>
      <w:r w:rsidRPr="004946FC">
        <w:rPr>
          <w:rFonts w:ascii="Arial" w:hAnsi="Arial" w:cs="Arial"/>
          <w:vertAlign w:val="subscript"/>
        </w:rPr>
        <w:t>B</w:t>
      </w:r>
      <w:proofErr w:type="spellEnd"/>
      <w:r w:rsidRPr="004946FC">
        <w:rPr>
          <w:rFonts w:ascii="Arial" w:hAnsi="Arial" w:cs="Arial"/>
        </w:rPr>
        <w:t xml:space="preserve"> – </w:t>
      </w:r>
      <w:proofErr w:type="spellStart"/>
      <w:r w:rsidRPr="004946FC">
        <w:rPr>
          <w:i/>
          <w:sz w:val="28"/>
          <w:szCs w:val="28"/>
        </w:rPr>
        <w:t>y</w:t>
      </w:r>
      <w:r w:rsidRPr="004946FC">
        <w:rPr>
          <w:rFonts w:ascii="Arial" w:hAnsi="Arial" w:cs="Arial"/>
          <w:vertAlign w:val="subscript"/>
        </w:rPr>
        <w:t>A</w:t>
      </w:r>
      <w:proofErr w:type="spellEnd"/>
      <w:r w:rsidRPr="004946FC">
        <w:rPr>
          <w:rFonts w:ascii="Arial" w:hAnsi="Arial" w:cs="Arial"/>
        </w:rPr>
        <w:t xml:space="preserve"> = </w:t>
      </w:r>
      <w:r w:rsidRPr="004946FC">
        <w:rPr>
          <w:i/>
          <w:sz w:val="28"/>
          <w:szCs w:val="28"/>
        </w:rPr>
        <w:t>f</w:t>
      </w:r>
      <w:r w:rsidRPr="004946FC">
        <w:rPr>
          <w:rFonts w:ascii="Arial" w:hAnsi="Arial" w:cs="Arial"/>
        </w:rPr>
        <w:t>(</w:t>
      </w:r>
      <w:proofErr w:type="spellStart"/>
      <w:r w:rsidRPr="004946FC">
        <w:rPr>
          <w:i/>
          <w:sz w:val="28"/>
          <w:szCs w:val="28"/>
        </w:rPr>
        <w:t>x</w:t>
      </w:r>
      <w:r w:rsidRPr="004946FC">
        <w:rPr>
          <w:rFonts w:ascii="Arial" w:hAnsi="Arial" w:cs="Arial"/>
          <w:vertAlign w:val="subscript"/>
        </w:rPr>
        <w:t>B</w:t>
      </w:r>
      <w:proofErr w:type="spellEnd"/>
      <w:r w:rsidRPr="004946FC">
        <w:rPr>
          <w:rFonts w:ascii="Arial" w:hAnsi="Arial" w:cs="Arial"/>
        </w:rPr>
        <w:t xml:space="preserve">) – </w:t>
      </w:r>
      <w:r w:rsidRPr="004946FC">
        <w:rPr>
          <w:i/>
          <w:sz w:val="28"/>
          <w:szCs w:val="28"/>
        </w:rPr>
        <w:t>f</w:t>
      </w:r>
      <w:r w:rsidRPr="004946FC">
        <w:rPr>
          <w:rFonts w:ascii="Arial" w:hAnsi="Arial" w:cs="Arial"/>
        </w:rPr>
        <w:t>(</w:t>
      </w:r>
      <w:proofErr w:type="spellStart"/>
      <w:r w:rsidRPr="004946FC">
        <w:rPr>
          <w:i/>
          <w:sz w:val="28"/>
          <w:szCs w:val="28"/>
        </w:rPr>
        <w:t>x</w:t>
      </w:r>
      <w:r w:rsidRPr="004946FC">
        <w:rPr>
          <w:rFonts w:ascii="Arial" w:hAnsi="Arial" w:cs="Arial"/>
          <w:vertAlign w:val="subscript"/>
        </w:rPr>
        <w:t>A</w:t>
      </w:r>
      <w:proofErr w:type="spellEnd"/>
      <w:r w:rsidRPr="004946FC">
        <w:rPr>
          <w:rFonts w:ascii="Arial" w:hAnsi="Arial" w:cs="Arial"/>
        </w:rPr>
        <w:t>) = (</w:t>
      </w:r>
      <w:proofErr w:type="spellStart"/>
      <w:r w:rsidRPr="004946FC">
        <w:rPr>
          <w:i/>
          <w:sz w:val="28"/>
          <w:szCs w:val="28"/>
        </w:rPr>
        <w:t>ax</w:t>
      </w:r>
      <w:r w:rsidRPr="004946FC">
        <w:rPr>
          <w:rFonts w:ascii="Arial" w:hAnsi="Arial" w:cs="Arial"/>
          <w:vertAlign w:val="subscript"/>
        </w:rPr>
        <w:t>B</w:t>
      </w:r>
      <w:proofErr w:type="spellEnd"/>
      <w:r w:rsidRPr="004946FC">
        <w:rPr>
          <w:rFonts w:ascii="Arial" w:hAnsi="Arial" w:cs="Arial"/>
        </w:rPr>
        <w:t xml:space="preserve"> + </w:t>
      </w:r>
      <w:r w:rsidRPr="004946FC">
        <w:rPr>
          <w:i/>
          <w:sz w:val="28"/>
          <w:szCs w:val="28"/>
        </w:rPr>
        <w:t>b</w:t>
      </w:r>
      <w:r w:rsidRPr="004946FC">
        <w:rPr>
          <w:rFonts w:ascii="Arial" w:hAnsi="Arial" w:cs="Arial"/>
        </w:rPr>
        <w:t>) – (</w:t>
      </w:r>
      <w:proofErr w:type="spellStart"/>
      <w:r w:rsidRPr="004946FC">
        <w:rPr>
          <w:i/>
          <w:sz w:val="28"/>
          <w:szCs w:val="28"/>
        </w:rPr>
        <w:t>ax</w:t>
      </w:r>
      <w:r w:rsidRPr="004946FC">
        <w:rPr>
          <w:rFonts w:ascii="Arial" w:hAnsi="Arial" w:cs="Arial"/>
          <w:vertAlign w:val="subscript"/>
        </w:rPr>
        <w:t>A</w:t>
      </w:r>
      <w:proofErr w:type="spellEnd"/>
      <w:r w:rsidRPr="004946FC">
        <w:rPr>
          <w:rFonts w:ascii="Arial" w:hAnsi="Arial" w:cs="Arial"/>
        </w:rPr>
        <w:t xml:space="preserve"> + </w:t>
      </w:r>
      <w:r w:rsidRPr="004946FC">
        <w:rPr>
          <w:i/>
          <w:sz w:val="28"/>
          <w:szCs w:val="28"/>
        </w:rPr>
        <w:t>b</w:t>
      </w:r>
      <w:r w:rsidRPr="004946FC">
        <w:rPr>
          <w:rFonts w:ascii="Arial" w:hAnsi="Arial" w:cs="Arial"/>
        </w:rPr>
        <w:t xml:space="preserve">) = </w:t>
      </w:r>
      <w:r w:rsidRPr="004946FC">
        <w:rPr>
          <w:i/>
          <w:sz w:val="28"/>
          <w:szCs w:val="28"/>
        </w:rPr>
        <w:t>a</w:t>
      </w:r>
      <w:r w:rsidRPr="004946FC">
        <w:rPr>
          <w:rFonts w:ascii="Arial" w:hAnsi="Arial" w:cs="Arial"/>
        </w:rPr>
        <w:t>(</w:t>
      </w:r>
      <w:proofErr w:type="spellStart"/>
      <w:r w:rsidRPr="004946FC">
        <w:rPr>
          <w:i/>
          <w:sz w:val="28"/>
          <w:szCs w:val="28"/>
        </w:rPr>
        <w:t>x</w:t>
      </w:r>
      <w:r w:rsidRPr="004946FC">
        <w:rPr>
          <w:rFonts w:ascii="Arial" w:hAnsi="Arial" w:cs="Arial"/>
          <w:vertAlign w:val="subscript"/>
        </w:rPr>
        <w:t>B</w:t>
      </w:r>
      <w:proofErr w:type="spellEnd"/>
      <w:r w:rsidRPr="004946FC">
        <w:rPr>
          <w:rFonts w:ascii="Arial" w:hAnsi="Arial" w:cs="Arial"/>
        </w:rPr>
        <w:t xml:space="preserve"> – </w:t>
      </w:r>
      <w:proofErr w:type="spellStart"/>
      <w:r w:rsidRPr="004946FC">
        <w:rPr>
          <w:i/>
          <w:sz w:val="28"/>
          <w:szCs w:val="28"/>
        </w:rPr>
        <w:t>x</w:t>
      </w:r>
      <w:r w:rsidRPr="004946FC">
        <w:rPr>
          <w:rFonts w:ascii="Arial" w:hAnsi="Arial" w:cs="Arial"/>
          <w:vertAlign w:val="subscript"/>
        </w:rPr>
        <w:t>A</w:t>
      </w:r>
      <w:proofErr w:type="spellEnd"/>
      <w:r w:rsidRPr="004946FC">
        <w:rPr>
          <w:rFonts w:ascii="Arial" w:hAnsi="Arial" w:cs="Arial"/>
        </w:rPr>
        <w:t>)</w:t>
      </w:r>
    </w:p>
    <w:p w14:paraId="41A20668" w14:textId="77777777" w:rsidR="004946FC" w:rsidRPr="004946FC" w:rsidRDefault="004946FC" w:rsidP="004946FC">
      <w:r w:rsidRPr="004946FC">
        <w:rPr>
          <w:rFonts w:ascii="Arial" w:hAnsi="Arial" w:cs="Arial"/>
        </w:rPr>
        <w:t xml:space="preserve">Comme la droite (d) n’est pas verticale, </w:t>
      </w:r>
      <w:proofErr w:type="spellStart"/>
      <w:r w:rsidRPr="004946FC">
        <w:rPr>
          <w:i/>
          <w:sz w:val="28"/>
          <w:szCs w:val="28"/>
        </w:rPr>
        <w:t>x</w:t>
      </w:r>
      <w:r w:rsidRPr="004946FC">
        <w:rPr>
          <w:rFonts w:ascii="Arial" w:hAnsi="Arial" w:cs="Arial"/>
          <w:vertAlign w:val="subscript"/>
        </w:rPr>
        <w:t>A</w:t>
      </w:r>
      <w:proofErr w:type="spellEnd"/>
      <w:r w:rsidRPr="004946FC">
        <w:rPr>
          <w:rFonts w:ascii="Arial" w:hAnsi="Arial" w:cs="Arial"/>
        </w:rPr>
        <w:t xml:space="preserve"> </w:t>
      </w:r>
      <w:r w:rsidRPr="004946FC">
        <w:rPr>
          <w:rFonts w:ascii="Cambria Math" w:hAnsi="Cambria Math" w:cs="Arial"/>
        </w:rPr>
        <w:t>≠</w:t>
      </w:r>
      <w:r w:rsidRPr="004946FC">
        <w:rPr>
          <w:rFonts w:ascii="Arial" w:hAnsi="Arial" w:cs="Arial"/>
        </w:rPr>
        <w:t xml:space="preserve"> </w:t>
      </w:r>
      <w:proofErr w:type="spellStart"/>
      <w:r w:rsidRPr="004946FC">
        <w:rPr>
          <w:i/>
          <w:sz w:val="28"/>
          <w:szCs w:val="28"/>
        </w:rPr>
        <w:t>x</w:t>
      </w:r>
      <w:r w:rsidRPr="004946FC">
        <w:rPr>
          <w:rFonts w:ascii="Arial" w:hAnsi="Arial" w:cs="Arial"/>
          <w:vertAlign w:val="subscript"/>
        </w:rPr>
        <w:t>B</w:t>
      </w:r>
      <w:proofErr w:type="spellEnd"/>
      <w:r w:rsidRPr="004946FC">
        <w:rPr>
          <w:rFonts w:ascii="Arial" w:hAnsi="Arial" w:cs="Arial"/>
        </w:rPr>
        <w:t xml:space="preserve">, et on a : </w:t>
      </w:r>
      <w:r w:rsidRPr="004946FC">
        <w:rPr>
          <w:rFonts w:ascii="Times" w:hAnsi="Times" w:cs="Arial"/>
          <w:i/>
          <w:iCs/>
          <w:color w:val="000000" w:themeColor="text1"/>
        </w:rPr>
        <w:t xml:space="preserve">a </w:t>
      </w:r>
      <w:r w:rsidRPr="004946FC">
        <w:rPr>
          <w:rFonts w:ascii="Times" w:hAnsi="Times" w:cs="Arial"/>
          <w:color w:val="000000" w:themeColor="text1"/>
        </w:rPr>
        <w:t>=</w:t>
      </w:r>
      <w:r w:rsidRPr="004946FC"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A</m:t>
                </m:r>
              </m:sub>
            </m:sSub>
          </m:den>
        </m:f>
      </m:oMath>
      <w:r w:rsidRPr="004946FC">
        <w:rPr>
          <w:color w:val="000000" w:themeColor="text1"/>
        </w:rPr>
        <w:t>.</w:t>
      </w:r>
    </w:p>
    <w:p w14:paraId="7FDC8FD4" w14:textId="77777777" w:rsidR="004946FC" w:rsidRPr="004946FC" w:rsidRDefault="004946FC" w:rsidP="004946FC"/>
    <w:p w14:paraId="4B86C63B" w14:textId="77777777" w:rsidR="004946FC" w:rsidRPr="004946FC" w:rsidRDefault="004946FC" w:rsidP="004946FC">
      <w:pPr>
        <w:keepNext/>
        <w:pBdr>
          <w:left w:val="single" w:sz="4" w:space="4" w:color="008000"/>
        </w:pBdr>
        <w:outlineLvl w:val="3"/>
        <w:rPr>
          <w:rFonts w:ascii="Arial" w:hAnsi="Arial" w:cs="Arial"/>
          <w:bCs/>
          <w:iCs/>
          <w:color w:val="008000"/>
          <w:u w:val="single"/>
        </w:rPr>
      </w:pPr>
      <w:bookmarkStart w:id="41" w:name="_Toc244932062"/>
      <w:r w:rsidRPr="004946FC">
        <w:rPr>
          <w:rFonts w:ascii="Arial" w:hAnsi="Arial" w:cs="Arial"/>
          <w:bCs/>
          <w:iCs/>
          <w:color w:val="008000"/>
          <w:u w:val="single"/>
        </w:rPr>
        <w:t>Méthode :</w:t>
      </w:r>
      <w:r w:rsidRPr="004946FC">
        <w:rPr>
          <w:rFonts w:ascii="Arial" w:hAnsi="Arial" w:cs="Arial"/>
          <w:bCs/>
          <w:iCs/>
          <w:color w:val="008000"/>
        </w:rPr>
        <w:t xml:space="preserve"> </w:t>
      </w:r>
      <w:r w:rsidRPr="004946FC">
        <w:rPr>
          <w:rFonts w:ascii="Arial" w:hAnsi="Arial" w:cs="Arial"/>
          <w:bCs/>
          <w:color w:val="008000"/>
        </w:rPr>
        <w:t>Déterminer l’expression d’une fonction affine</w:t>
      </w:r>
      <w:bookmarkEnd w:id="41"/>
    </w:p>
    <w:p w14:paraId="0C6F95FC" w14:textId="77777777" w:rsidR="004946FC" w:rsidRPr="004946FC" w:rsidRDefault="004946FC" w:rsidP="004946F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14:paraId="2FD9A224" w14:textId="77777777" w:rsidR="004946FC" w:rsidRPr="004946FC" w:rsidRDefault="004946FC" w:rsidP="004946F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4946F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1196A93" wp14:editId="271A7347">
            <wp:extent cx="161925" cy="161925"/>
            <wp:effectExtent l="0" t="0" r="0" b="0"/>
            <wp:docPr id="3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46FC">
        <w:rPr>
          <w:rFonts w:ascii="Arial" w:hAnsi="Arial" w:cs="Arial"/>
          <w:color w:val="AF0C0D"/>
          <w:sz w:val="28"/>
          <w:szCs w:val="28"/>
        </w:rPr>
        <w:t xml:space="preserve"> </w:t>
      </w:r>
      <w:r w:rsidRPr="004946FC">
        <w:rPr>
          <w:rFonts w:ascii="Arial" w:hAnsi="Arial" w:cs="Arial"/>
          <w:b/>
          <w:color w:val="AF0C0D"/>
        </w:rPr>
        <w:t>Vidéo</w:t>
      </w:r>
      <w:r w:rsidRPr="004946F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5" w:history="1">
        <w:r w:rsidRPr="004946FC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0jX7iPWCWI4</w:t>
        </w:r>
      </w:hyperlink>
      <w:r w:rsidRPr="004946FC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B2DFE64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  <w:color w:val="0000FF"/>
        </w:rPr>
      </w:pPr>
    </w:p>
    <w:p w14:paraId="3E852ED3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Déterminer par calcul une expression de la fonction </w:t>
      </w:r>
      <w:r w:rsidRPr="004946FC">
        <w:rPr>
          <w:i/>
          <w:sz w:val="28"/>
        </w:rPr>
        <w:t xml:space="preserve">f </w:t>
      </w:r>
      <w:r w:rsidRPr="004946FC">
        <w:rPr>
          <w:rFonts w:ascii="Arial" w:hAnsi="Arial" w:cs="Arial"/>
        </w:rPr>
        <w:t xml:space="preserve">telle que </w:t>
      </w:r>
      <w:r w:rsidRPr="004946FC">
        <w:rPr>
          <w:i/>
          <w:sz w:val="28"/>
        </w:rPr>
        <w:t>f</w:t>
      </w:r>
      <w:r w:rsidRPr="004946FC">
        <w:rPr>
          <w:rFonts w:ascii="Arial" w:hAnsi="Arial" w:cs="Arial"/>
        </w:rPr>
        <w:t xml:space="preserve"> (–2) = 4 et </w:t>
      </w:r>
      <w:r w:rsidRPr="004946FC">
        <w:rPr>
          <w:i/>
          <w:sz w:val="28"/>
        </w:rPr>
        <w:t>f</w:t>
      </w:r>
      <w:r w:rsidRPr="004946FC">
        <w:rPr>
          <w:rFonts w:ascii="Arial" w:hAnsi="Arial" w:cs="Arial"/>
        </w:rPr>
        <w:t xml:space="preserve"> (3) = 1.</w:t>
      </w:r>
    </w:p>
    <w:p w14:paraId="16622F18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</w:p>
    <w:p w14:paraId="4FB56869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</w:p>
    <w:p w14:paraId="7D7362ED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La représentation graphique correspondant à la fonction affine </w:t>
      </w:r>
      <w:r w:rsidRPr="004946FC">
        <w:rPr>
          <w:i/>
          <w:sz w:val="28"/>
        </w:rPr>
        <w:t>f</w:t>
      </w:r>
      <w:r w:rsidRPr="004946FC">
        <w:rPr>
          <w:rFonts w:ascii="Arial" w:hAnsi="Arial" w:cs="Arial"/>
        </w:rPr>
        <w:t xml:space="preserve"> passe donc par les points A(–2 ; 4) et B(3 ; 1).</w:t>
      </w:r>
    </w:p>
    <w:p w14:paraId="4EA715AF" w14:textId="77777777" w:rsidR="004946FC" w:rsidRPr="004946FC" w:rsidRDefault="004946FC" w:rsidP="004946FC">
      <w:pPr>
        <w:pBdr>
          <w:left w:val="single" w:sz="4" w:space="4" w:color="008000"/>
        </w:pBdr>
        <w:spacing w:line="276" w:lineRule="auto"/>
        <w:rPr>
          <w:rFonts w:ascii="Arial" w:hAnsi="Arial" w:cs="Arial"/>
          <w:color w:val="000000" w:themeColor="text1"/>
          <w:sz w:val="28"/>
          <w:szCs w:val="28"/>
          <w:lang w:val="en-US"/>
        </w:rPr>
      </w:pPr>
      <w:r w:rsidRPr="004946FC">
        <w:rPr>
          <w:rFonts w:ascii="Times" w:hAnsi="Times" w:cs="Arial"/>
          <w:i/>
          <w:iCs/>
          <w:color w:val="000000" w:themeColor="text1"/>
          <w:lang w:val="en-US"/>
        </w:rPr>
        <w:t xml:space="preserve">a </w:t>
      </w:r>
      <w:r w:rsidRPr="004946FC">
        <w:rPr>
          <w:rFonts w:ascii="Times" w:hAnsi="Times" w:cs="Arial"/>
          <w:color w:val="000000" w:themeColor="text1"/>
          <w:lang w:val="en-US"/>
        </w:rPr>
        <w:t>=</w:t>
      </w:r>
      <w:r w:rsidRPr="004946FC">
        <w:rPr>
          <w:rFonts w:ascii="Arial" w:hAnsi="Arial" w:cs="Arial"/>
          <w:color w:val="000000" w:themeColor="text1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28"/>
                <w:szCs w:val="28"/>
                <w:lang w:val="en-US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28"/>
                    <w:szCs w:val="28"/>
                  </w:rPr>
                  <m:t>A</m:t>
                </m:r>
              </m:sub>
            </m:sSub>
          </m:den>
        </m:f>
      </m:oMath>
    </w:p>
    <w:p w14:paraId="7AF7B084" w14:textId="77777777" w:rsidR="004946FC" w:rsidRPr="004946FC" w:rsidRDefault="004946FC" w:rsidP="004946FC">
      <w:pPr>
        <w:pBdr>
          <w:left w:val="single" w:sz="4" w:space="4" w:color="008000"/>
        </w:pBdr>
        <w:spacing w:line="276" w:lineRule="auto"/>
        <w:rPr>
          <w:rFonts w:ascii="Arial" w:hAnsi="Arial" w:cs="Arial"/>
          <w:color w:val="0000FF"/>
          <w:lang w:val="en-US"/>
        </w:rPr>
      </w:pPr>
      <w:r w:rsidRPr="004946FC">
        <w:rPr>
          <w:rFonts w:ascii="Times" w:hAnsi="Times" w:cs="Arial"/>
          <w:i/>
          <w:iCs/>
          <w:color w:val="000000" w:themeColor="text1"/>
          <w:lang w:val="en-US"/>
        </w:rPr>
        <w:lastRenderedPageBreak/>
        <w:t xml:space="preserve">a </w:t>
      </w:r>
      <w:r w:rsidRPr="004946FC">
        <w:rPr>
          <w:rFonts w:ascii="Times" w:hAnsi="Times" w:cs="Arial"/>
          <w:color w:val="000000" w:themeColor="text1"/>
          <w:lang w:val="en-US"/>
        </w:rPr>
        <w:t>=</w:t>
      </w:r>
      <w:r w:rsidRPr="004946FC">
        <w:rPr>
          <w:rFonts w:ascii="Arial" w:hAnsi="Arial" w:cs="Arial"/>
          <w:color w:val="000000" w:themeColor="text1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1-4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3-</m:t>
            </m:r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  <w:lang w:val="en-US"/>
                  </w:rPr>
                  <m:t>-2</m:t>
                </m:r>
              </m:e>
            </m:d>
          </m:den>
        </m:f>
      </m:oMath>
      <w:r w:rsidRPr="004946FC">
        <w:rPr>
          <w:rFonts w:ascii="Arial" w:hAnsi="Arial" w:cs="Arial"/>
          <w:color w:val="000000" w:themeColor="text1"/>
          <w:sz w:val="28"/>
          <w:szCs w:val="28"/>
          <w:lang w:val="en-US"/>
        </w:rPr>
        <w:t xml:space="preserve"> </w:t>
      </w:r>
      <w:r w:rsidRPr="004946FC">
        <w:rPr>
          <w:rFonts w:ascii="Arial" w:hAnsi="Arial" w:cs="Arial"/>
          <w:color w:val="000000" w:themeColor="text1"/>
          <w:lang w:val="en-US"/>
        </w:rPr>
        <w:t>=</w:t>
      </w:r>
      <w:r w:rsidRPr="004946FC">
        <w:rPr>
          <w:rFonts w:ascii="Arial" w:hAnsi="Arial" w:cs="Arial"/>
          <w:color w:val="000000" w:themeColor="text1"/>
          <w:sz w:val="28"/>
          <w:szCs w:val="28"/>
          <w:lang w:val="en-US"/>
        </w:rPr>
        <w:t xml:space="preserve"> </w:t>
      </w:r>
      <w:r w:rsidRPr="004946FC">
        <w:rPr>
          <w:rFonts w:ascii="Arial" w:hAnsi="Arial" w:cs="Arial"/>
          <w:lang w:val="en-US"/>
        </w:rPr>
        <w:t>–</w:t>
      </w:r>
      <w:r w:rsidRPr="004946FC">
        <w:rPr>
          <w:rFonts w:ascii="Arial" w:hAnsi="Arial" w:cs="Arial"/>
          <w:color w:val="000000" w:themeColor="text1"/>
          <w:sz w:val="28"/>
          <w:szCs w:val="28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5</m:t>
            </m:r>
          </m:den>
        </m:f>
      </m:oMath>
    </w:p>
    <w:p w14:paraId="0B3B9EE8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  <w:color w:val="0000FF"/>
        </w:rPr>
      </w:pPr>
      <w:r w:rsidRPr="004946FC">
        <w:rPr>
          <w:rFonts w:ascii="Arial" w:hAnsi="Arial" w:cs="Arial"/>
        </w:rPr>
        <w:t xml:space="preserve">Donc :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</m:oMath>
      <w:r w:rsidRPr="004946FC">
        <w:rPr>
          <w:rFonts w:ascii="Arial" w:hAnsi="Arial" w:cs="Arial"/>
        </w:rPr>
        <w:t xml:space="preserve"> –</w:t>
      </w:r>
      <w:r w:rsidRPr="004946FC">
        <w:rPr>
          <w:rFonts w:ascii="Arial" w:hAnsi="Arial" w:cs="Arial"/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</m:t>
            </m:r>
          </m:den>
        </m:f>
      </m:oMath>
      <w:r w:rsidRPr="004946FC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x+b</m:t>
        </m:r>
      </m:oMath>
      <w:r w:rsidRPr="004946FC">
        <w:rPr>
          <w:rFonts w:ascii="Arial" w:hAnsi="Arial" w:cs="Arial"/>
        </w:rPr>
        <w:t>.</w:t>
      </w:r>
    </w:p>
    <w:p w14:paraId="094BF3F0" w14:textId="2A0B5EF3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noProof/>
        </w:rPr>
        <w:drawing>
          <wp:anchor distT="0" distB="0" distL="114300" distR="114300" simplePos="0" relativeHeight="251670528" behindDoc="0" locked="0" layoutInCell="1" allowOverlap="1" wp14:anchorId="3CC53785" wp14:editId="0FCEE5AE">
            <wp:simplePos x="0" y="0"/>
            <wp:positionH relativeFrom="column">
              <wp:posOffset>2231390</wp:posOffset>
            </wp:positionH>
            <wp:positionV relativeFrom="paragraph">
              <wp:posOffset>506614</wp:posOffset>
            </wp:positionV>
            <wp:extent cx="3556635" cy="2695575"/>
            <wp:effectExtent l="0" t="0" r="0" b="0"/>
            <wp:wrapNone/>
            <wp:docPr id="1531" name="Image 15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35" t="37624" r="40576" b="192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63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46FC">
        <w:rPr>
          <w:rFonts w:ascii="Arial" w:hAnsi="Arial" w:cs="Arial"/>
        </w:rPr>
        <w:t xml:space="preserve">Comme A est un point de la droite, on a : </w:t>
      </w:r>
      <w:r w:rsidRPr="004946FC">
        <w:rPr>
          <w:i/>
          <w:sz w:val="28"/>
          <w:szCs w:val="28"/>
        </w:rPr>
        <w:t>f</w:t>
      </w:r>
      <w:r w:rsidRPr="004946FC">
        <w:rPr>
          <w:rFonts w:ascii="Arial" w:hAnsi="Arial" w:cs="Arial"/>
        </w:rPr>
        <w:t xml:space="preserve"> (–2) = 4, donc :</w:t>
      </w:r>
    </w:p>
    <w:p w14:paraId="41DA06DE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  <w:noProof/>
        </w:rPr>
      </w:pPr>
      <m:oMath>
        <m:r>
          <w:rPr>
            <w:rFonts w:ascii="Cambria Math" w:hAnsi="Cambria Math" w:cs="Arial"/>
          </w:rPr>
          <m:t>4=</m:t>
        </m:r>
      </m:oMath>
      <w:r w:rsidRPr="004946FC">
        <w:rPr>
          <w:rFonts w:ascii="Arial" w:hAnsi="Arial" w:cs="Arial"/>
        </w:rPr>
        <w:t xml:space="preserve"> –</w:t>
      </w:r>
      <w:r w:rsidRPr="004946FC">
        <w:rPr>
          <w:rFonts w:ascii="Arial" w:hAnsi="Arial" w:cs="Arial"/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</m:t>
            </m:r>
          </m:den>
        </m:f>
      </m:oMath>
      <w:r w:rsidRPr="004946FC">
        <w:rPr>
          <w:rFonts w:ascii="Arial" w:hAnsi="Arial" w:cs="Arial"/>
          <w:noProof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2</m:t>
            </m:r>
          </m:e>
        </m:d>
        <m:r>
          <w:rPr>
            <w:rFonts w:ascii="Cambria Math" w:hAnsi="Cambria Math" w:cs="Arial"/>
          </w:rPr>
          <m:t>+b</m:t>
        </m:r>
      </m:oMath>
      <w:r w:rsidRPr="004946FC">
        <w:rPr>
          <w:rFonts w:ascii="Arial" w:hAnsi="Arial" w:cs="Arial"/>
        </w:rPr>
        <w:t xml:space="preserve"> donc </w:t>
      </w:r>
      <m:oMath>
        <m:r>
          <w:rPr>
            <w:rFonts w:ascii="Cambria Math" w:hAnsi="Cambria Math" w:cs="Arial"/>
          </w:rPr>
          <m:t>b=</m:t>
        </m:r>
      </m:oMath>
      <w:r w:rsidRPr="004946FC">
        <w:rPr>
          <w:rFonts w:ascii="Arial" w:hAnsi="Arial" w:cs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</m:t>
            </m:r>
          </m:den>
        </m:f>
      </m:oMath>
      <w:r w:rsidRPr="004946FC">
        <w:rPr>
          <w:rFonts w:ascii="Arial" w:hAnsi="Arial" w:cs="Arial"/>
        </w:rPr>
        <w:t>.</w:t>
      </w:r>
    </w:p>
    <w:p w14:paraId="644653D4" w14:textId="6174B9DE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D’où : </w:t>
      </w:r>
      <m:oMath>
        <m: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</m:oMath>
      <w:r w:rsidRPr="004946FC">
        <w:rPr>
          <w:rFonts w:ascii="Arial" w:hAnsi="Arial" w:cs="Arial"/>
        </w:rPr>
        <w:t xml:space="preserve"> –</w:t>
      </w:r>
      <w:r w:rsidRPr="004946FC">
        <w:rPr>
          <w:rFonts w:ascii="Arial" w:hAnsi="Arial" w:cs="Arial"/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</m:t>
            </m:r>
          </m:den>
        </m:f>
      </m:oMath>
      <w:r w:rsidRPr="004946FC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x+</m:t>
        </m:r>
      </m:oMath>
      <w:r w:rsidRPr="004946FC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4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</m:t>
            </m:r>
          </m:den>
        </m:f>
      </m:oMath>
      <w:r w:rsidRPr="004946FC">
        <w:rPr>
          <w:rFonts w:ascii="Arial" w:hAnsi="Arial" w:cs="Arial"/>
          <w:color w:val="000000" w:themeColor="text1"/>
        </w:rPr>
        <w:t>.</w:t>
      </w:r>
    </w:p>
    <w:p w14:paraId="790ADC68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  <w:u w:val="single"/>
        </w:rPr>
      </w:pPr>
    </w:p>
    <w:p w14:paraId="30B66D4E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  <w:u w:val="single"/>
        </w:rPr>
      </w:pPr>
      <w:r w:rsidRPr="004946FC">
        <w:rPr>
          <w:rFonts w:ascii="Arial" w:hAnsi="Arial" w:cs="Arial"/>
          <w:u w:val="single"/>
        </w:rPr>
        <w:t>Remarque :</w:t>
      </w:r>
    </w:p>
    <w:p w14:paraId="618C15FC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rFonts w:ascii="Arial" w:hAnsi="Arial" w:cs="Arial"/>
        </w:rPr>
        <w:t>Le graphique permet de</w:t>
      </w:r>
    </w:p>
    <w:p w14:paraId="56345DC8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rFonts w:ascii="Arial" w:hAnsi="Arial" w:cs="Arial"/>
        </w:rPr>
        <w:t>lire des valeurs approchées</w:t>
      </w:r>
    </w:p>
    <w:p w14:paraId="31FE9773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proofErr w:type="gramStart"/>
      <w:r w:rsidRPr="004946FC">
        <w:rPr>
          <w:rFonts w:ascii="Arial" w:hAnsi="Arial" w:cs="Arial"/>
        </w:rPr>
        <w:t xml:space="preserve">de </w:t>
      </w:r>
      <w:r w:rsidRPr="004946FC">
        <w:rPr>
          <w:rFonts w:ascii="Arial" w:hAnsi="Arial" w:cs="Arial"/>
          <w:i/>
        </w:rPr>
        <w:t>a</w:t>
      </w:r>
      <w:proofErr w:type="gramEnd"/>
      <w:r w:rsidRPr="004946FC">
        <w:rPr>
          <w:rFonts w:ascii="Arial" w:hAnsi="Arial" w:cs="Arial"/>
        </w:rPr>
        <w:t xml:space="preserve"> et </w:t>
      </w:r>
      <w:r w:rsidRPr="004946FC">
        <w:rPr>
          <w:rFonts w:ascii="Arial" w:hAnsi="Arial" w:cs="Arial"/>
          <w:i/>
        </w:rPr>
        <w:t>b</w:t>
      </w:r>
      <w:r w:rsidRPr="004946FC">
        <w:rPr>
          <w:rFonts w:ascii="Arial" w:hAnsi="Arial" w:cs="Arial"/>
        </w:rPr>
        <w:t xml:space="preserve">. </w:t>
      </w:r>
    </w:p>
    <w:p w14:paraId="0F04EFCC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Cette méthode graphique </w:t>
      </w:r>
    </w:p>
    <w:p w14:paraId="4B70107E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n’est pas précise mais </w:t>
      </w:r>
    </w:p>
    <w:p w14:paraId="25359222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permet d’avoir un ordre de </w:t>
      </w:r>
    </w:p>
    <w:p w14:paraId="1333EC75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rFonts w:ascii="Arial" w:hAnsi="Arial" w:cs="Arial"/>
        </w:rPr>
        <w:t xml:space="preserve">grandeur des valeurs </w:t>
      </w:r>
    </w:p>
    <w:p w14:paraId="4A0310A1" w14:textId="77777777" w:rsidR="004946FC" w:rsidRPr="004946FC" w:rsidRDefault="004946FC" w:rsidP="004946FC">
      <w:pPr>
        <w:pBdr>
          <w:left w:val="single" w:sz="4" w:space="4" w:color="008000"/>
        </w:pBdr>
        <w:rPr>
          <w:rFonts w:ascii="Arial" w:hAnsi="Arial" w:cs="Arial"/>
        </w:rPr>
      </w:pPr>
      <w:r w:rsidRPr="004946FC">
        <w:rPr>
          <w:rFonts w:ascii="Arial" w:hAnsi="Arial" w:cs="Arial"/>
        </w:rPr>
        <w:t>cherchées.</w:t>
      </w:r>
    </w:p>
    <w:p w14:paraId="72A1DF4E" w14:textId="77777777" w:rsidR="004946FC" w:rsidRPr="004946FC" w:rsidRDefault="004946FC" w:rsidP="004946FC">
      <w:pPr>
        <w:rPr>
          <w:rFonts w:ascii="Arial" w:hAnsi="Arial" w:cs="Arial"/>
        </w:rPr>
      </w:pPr>
    </w:p>
    <w:p w14:paraId="4700A5FA" w14:textId="77777777" w:rsidR="004946FC" w:rsidRPr="004946FC" w:rsidRDefault="004946FC" w:rsidP="004946FC">
      <w:pPr>
        <w:rPr>
          <w:rFonts w:ascii="Arial" w:hAnsi="Arial" w:cs="Arial"/>
        </w:rPr>
      </w:pPr>
    </w:p>
    <w:p w14:paraId="7EEC3E5C" w14:textId="77777777" w:rsidR="004946FC" w:rsidRPr="004946FC" w:rsidRDefault="004946FC" w:rsidP="004946FC"/>
    <w:p w14:paraId="482147C2" w14:textId="77777777" w:rsidR="004946FC" w:rsidRPr="004946FC" w:rsidRDefault="004946FC" w:rsidP="004946FC">
      <w:pPr>
        <w:rPr>
          <w:rFonts w:ascii="Arial" w:hAnsi="Arial" w:cs="Arial"/>
        </w:rPr>
      </w:pPr>
    </w:p>
    <w:p w14:paraId="3FCAAC87" w14:textId="77777777" w:rsidR="004946FC" w:rsidRPr="004946FC" w:rsidRDefault="004946FC" w:rsidP="004946FC">
      <w:pPr>
        <w:rPr>
          <w:rFonts w:ascii="Arial" w:hAnsi="Arial" w:cs="Arial"/>
          <w:highlight w:val="cyan"/>
        </w:rPr>
      </w:pPr>
    </w:p>
    <w:p w14:paraId="2A79EEFF" w14:textId="77777777" w:rsidR="003F662F" w:rsidRDefault="003F662F" w:rsidP="008E257E">
      <w:pPr>
        <w:ind w:left="1068"/>
        <w:rPr>
          <w:rFonts w:ascii="Arial" w:hAnsi="Arial" w:cs="Arial"/>
        </w:rPr>
      </w:pPr>
    </w:p>
    <w:p w14:paraId="7A394856" w14:textId="1E541263" w:rsidR="001E0031" w:rsidRPr="004946FC" w:rsidRDefault="001E0031" w:rsidP="001E0031">
      <w:pPr>
        <w:pStyle w:val="Titre2"/>
        <w:numPr>
          <w:ilvl w:val="0"/>
          <w:numId w:val="4"/>
        </w:numPr>
        <w:rPr>
          <w:b w:val="0"/>
          <w:i w:val="0"/>
          <w:color w:val="FF0000"/>
          <w:sz w:val="32"/>
          <w:szCs w:val="32"/>
          <w:u w:val="single"/>
        </w:rPr>
      </w:pPr>
      <w:r>
        <w:rPr>
          <w:b w:val="0"/>
          <w:i w:val="0"/>
          <w:color w:val="FF0000"/>
          <w:sz w:val="32"/>
          <w:szCs w:val="32"/>
          <w:u w:val="single"/>
        </w:rPr>
        <w:t>F</w:t>
      </w:r>
      <w:r w:rsidRPr="004946FC">
        <w:rPr>
          <w:b w:val="0"/>
          <w:i w:val="0"/>
          <w:color w:val="FF0000"/>
          <w:sz w:val="32"/>
          <w:szCs w:val="32"/>
          <w:u w:val="single"/>
        </w:rPr>
        <w:t xml:space="preserve">onctions </w:t>
      </w:r>
      <w:r>
        <w:rPr>
          <w:b w:val="0"/>
          <w:i w:val="0"/>
          <w:color w:val="FF0000"/>
          <w:sz w:val="32"/>
          <w:szCs w:val="32"/>
          <w:u w:val="single"/>
        </w:rPr>
        <w:t>homographiques</w:t>
      </w:r>
    </w:p>
    <w:p w14:paraId="5D80BC87" w14:textId="77777777" w:rsidR="001E0031" w:rsidRDefault="001E0031" w:rsidP="00932AD4">
      <w:pPr>
        <w:rPr>
          <w:rFonts w:ascii="Arial" w:hAnsi="Arial" w:cs="Arial"/>
        </w:rPr>
      </w:pPr>
    </w:p>
    <w:p w14:paraId="609B1896" w14:textId="77777777" w:rsidR="001E0031" w:rsidRPr="00B77E5B" w:rsidRDefault="001E0031" w:rsidP="001E0031">
      <w:pPr>
        <w:pStyle w:val="Titre3"/>
        <w:numPr>
          <w:ilvl w:val="0"/>
          <w:numId w:val="35"/>
        </w:numPr>
        <w:tabs>
          <w:tab w:val="clear" w:pos="1732"/>
          <w:tab w:val="num" w:pos="720"/>
        </w:tabs>
        <w:spacing w:before="0" w:after="0"/>
        <w:ind w:left="720" w:hanging="360"/>
        <w:rPr>
          <w:b w:val="0"/>
          <w:sz w:val="24"/>
          <w:szCs w:val="24"/>
          <w:u w:val="single"/>
        </w:rPr>
      </w:pPr>
      <w:bookmarkStart w:id="42" w:name="_Toc245780694"/>
      <w:r w:rsidRPr="00B77E5B">
        <w:rPr>
          <w:b w:val="0"/>
          <w:sz w:val="24"/>
          <w:szCs w:val="24"/>
          <w:u w:val="single"/>
        </w:rPr>
        <w:t>Définition</w:t>
      </w:r>
      <w:bookmarkEnd w:id="42"/>
    </w:p>
    <w:p w14:paraId="390B2D27" w14:textId="77777777" w:rsidR="001E0031" w:rsidRDefault="001E0031" w:rsidP="001E0031">
      <w:pPr>
        <w:ind w:left="708"/>
        <w:rPr>
          <w:rFonts w:ascii="Arial" w:hAnsi="Arial" w:cs="Arial"/>
        </w:rPr>
      </w:pPr>
    </w:p>
    <w:p w14:paraId="7CCFF1E7" w14:textId="3058B84C" w:rsidR="001E0031" w:rsidRDefault="001E0031" w:rsidP="001E003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FF0000"/>
        </w:rPr>
      </w:pPr>
      <w:r w:rsidRPr="004556B1">
        <w:rPr>
          <w:rFonts w:ascii="Arial" w:hAnsi="Arial" w:cs="Arial"/>
          <w:color w:val="FF0000"/>
        </w:rPr>
        <w:t xml:space="preserve">Une fonction homographique </w:t>
      </w:r>
      <m:oMath>
        <m:r>
          <w:rPr>
            <w:rFonts w:ascii="Cambria Math" w:hAnsi="Cambria Math"/>
            <w:color w:val="FF0000"/>
          </w:rPr>
          <m:t>f</m:t>
        </m:r>
      </m:oMath>
      <w:r w:rsidRPr="004556B1">
        <w:rPr>
          <w:rFonts w:ascii="Arial" w:hAnsi="Arial" w:cs="Arial"/>
          <w:color w:val="FF0000"/>
        </w:rPr>
        <w:t xml:space="preserve"> est définie par</w:t>
      </w:r>
      <w:r>
        <w:rPr>
          <w:rFonts w:ascii="Arial" w:hAnsi="Arial" w:cs="Arial"/>
          <w:color w:val="FF0000"/>
        </w:rPr>
        <w:t xml:space="preserve"> </w:t>
      </w:r>
      <m:oMath>
        <m:r>
          <w:rPr>
            <w:rFonts w:ascii="Cambria Math" w:hAnsi="Cambria Math" w:cs="Arial"/>
            <w:color w:val="FF0000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d>
        <m:r>
          <w:rPr>
            <w:rFonts w:ascii="Cambria Math" w:hAnsi="Cambria Math" w:cs="Arial"/>
            <w:color w:val="FF0000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32"/>
                <w:szCs w:val="32"/>
              </w:rPr>
              <m:t>ax+b</m:t>
            </m:r>
          </m:num>
          <m:den>
            <m:r>
              <w:rPr>
                <w:rFonts w:ascii="Cambria Math" w:hAnsi="Cambria Math" w:cs="Arial"/>
                <w:color w:val="FF0000"/>
                <w:sz w:val="32"/>
                <w:szCs w:val="32"/>
              </w:rPr>
              <m:t>cx+d</m:t>
            </m:r>
          </m:den>
        </m:f>
      </m:oMath>
      <w:r w:rsidRPr="004556B1">
        <w:rPr>
          <w:rFonts w:ascii="Arial" w:hAnsi="Arial" w:cs="Arial"/>
          <w:color w:val="FF0000"/>
        </w:rPr>
        <w:t xml:space="preserve">, où </w:t>
      </w:r>
      <m:oMath>
        <m:r>
          <w:rPr>
            <w:rFonts w:ascii="Cambria Math" w:hAnsi="Cambria Math"/>
            <w:color w:val="FF0000"/>
          </w:rPr>
          <m:t>a</m:t>
        </m:r>
      </m:oMath>
      <w:r w:rsidRPr="004556B1">
        <w:rPr>
          <w:i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b</m:t>
        </m:r>
      </m:oMath>
      <w:r w:rsidRPr="004556B1">
        <w:rPr>
          <w:i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c</m:t>
        </m:r>
      </m:oMath>
      <w:r w:rsidRPr="004556B1">
        <w:rPr>
          <w:i/>
          <w:color w:val="FF0000"/>
        </w:rPr>
        <w:t xml:space="preserve"> </w:t>
      </w:r>
      <w:r w:rsidRPr="004556B1">
        <w:rPr>
          <w:rFonts w:ascii="Arial" w:hAnsi="Arial" w:cs="Arial"/>
          <w:color w:val="FF0000"/>
        </w:rPr>
        <w:t>et</w:t>
      </w:r>
      <w:r w:rsidRPr="004556B1">
        <w:rPr>
          <w:i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d</m:t>
        </m:r>
      </m:oMath>
      <w:r w:rsidRPr="004556B1">
        <w:rPr>
          <w:rFonts w:ascii="Arial" w:hAnsi="Arial" w:cs="Arial"/>
          <w:color w:val="FF0000"/>
        </w:rPr>
        <w:t xml:space="preserve"> sont des nombres réels donnés et</w:t>
      </w:r>
      <w:r>
        <w:rPr>
          <w:i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c≠0</m:t>
        </m:r>
      </m:oMath>
      <w:r w:rsidRPr="004556B1">
        <w:rPr>
          <w:rFonts w:ascii="Arial" w:hAnsi="Arial" w:cs="Arial"/>
          <w:color w:val="FF0000"/>
        </w:rPr>
        <w:t>.</w:t>
      </w:r>
    </w:p>
    <w:p w14:paraId="56A31A2B" w14:textId="77777777" w:rsidR="001E0031" w:rsidRPr="001E0031" w:rsidRDefault="001E0031" w:rsidP="001E0031">
      <w:pPr>
        <w:ind w:left="708"/>
        <w:rPr>
          <w:rFonts w:ascii="Arial" w:hAnsi="Arial" w:cs="Arial"/>
          <w:sz w:val="32"/>
          <w:szCs w:val="32"/>
        </w:rPr>
      </w:pPr>
    </w:p>
    <w:p w14:paraId="5FA71A25" w14:textId="77777777" w:rsidR="001E0031" w:rsidRPr="00E06291" w:rsidRDefault="001E0031" w:rsidP="001E0031">
      <w:pPr>
        <w:rPr>
          <w:rFonts w:ascii="Arial" w:hAnsi="Arial" w:cs="Arial"/>
          <w:u w:val="single"/>
        </w:rPr>
      </w:pPr>
      <w:r w:rsidRPr="00E06291">
        <w:rPr>
          <w:rFonts w:ascii="Arial" w:hAnsi="Arial" w:cs="Arial"/>
        </w:rPr>
        <w:tab/>
      </w:r>
      <w:r w:rsidRPr="00E06291">
        <w:rPr>
          <w:rFonts w:ascii="Arial" w:hAnsi="Arial" w:cs="Arial"/>
          <w:u w:val="single"/>
        </w:rPr>
        <w:t>Exemple</w:t>
      </w:r>
      <w:r>
        <w:rPr>
          <w:rFonts w:ascii="Arial" w:hAnsi="Arial" w:cs="Arial"/>
          <w:u w:val="single"/>
        </w:rPr>
        <w:t>s</w:t>
      </w:r>
      <w:r w:rsidRPr="00E06291">
        <w:rPr>
          <w:rFonts w:ascii="Arial" w:hAnsi="Arial" w:cs="Arial"/>
          <w:u w:val="single"/>
        </w:rPr>
        <w:t> :</w:t>
      </w:r>
    </w:p>
    <w:p w14:paraId="28A2EE96" w14:textId="30EFE0C8" w:rsidR="001E0031" w:rsidRPr="001E0031" w:rsidRDefault="001E0031" w:rsidP="001E0031">
      <w:pPr>
        <w:ind w:left="1065"/>
        <w:rPr>
          <w:rFonts w:ascii="Arial" w:hAnsi="Arial" w:cs="Arial"/>
          <w:iCs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- 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x</m:t>
              </m:r>
            </m:e>
          </m:d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iCs/>
                </w:rPr>
              </m:ctrlPr>
            </m:fPr>
            <m:num>
              <m:r>
                <w:rPr>
                  <w:rFonts w:ascii="Cambria Math" w:hAnsi="Cambria Math" w:cs="Arial"/>
                </w:rPr>
                <m:t>2x-3</m:t>
              </m:r>
            </m:num>
            <m:den>
              <m:r>
                <w:rPr>
                  <w:rFonts w:ascii="Cambria Math" w:hAnsi="Cambria Math" w:cs="Arial"/>
                </w:rPr>
                <m:t>x-1</m:t>
              </m:r>
            </m:den>
          </m:f>
        </m:oMath>
      </m:oMathPara>
    </w:p>
    <w:p w14:paraId="7D8F1F89" w14:textId="14846C0E" w:rsidR="001E0031" w:rsidRPr="001E0031" w:rsidRDefault="001E0031" w:rsidP="001E0031">
      <w:pPr>
        <w:ind w:left="1065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- g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x</m:t>
              </m:r>
            </m:e>
          </m:d>
          <m:r>
            <w:rPr>
              <w:rFonts w:ascii="Cambria Math" w:hAnsi="Cambria Math" w:cs="Arial"/>
            </w:rPr>
            <m:t>=-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3x</m:t>
              </m:r>
            </m:num>
            <m:den>
              <m:r>
                <w:rPr>
                  <w:rFonts w:ascii="Cambria Math" w:hAnsi="Cambria Math" w:cs="Arial"/>
                </w:rPr>
                <m:t>x-1</m:t>
              </m:r>
            </m:den>
          </m:f>
        </m:oMath>
      </m:oMathPara>
    </w:p>
    <w:p w14:paraId="74E26066" w14:textId="77777777" w:rsidR="001E0031" w:rsidRPr="001E0031" w:rsidRDefault="001E0031" w:rsidP="001E0031">
      <w:pPr>
        <w:pStyle w:val="Paragraphedeliste"/>
        <w:numPr>
          <w:ilvl w:val="0"/>
          <w:numId w:val="38"/>
        </w:numPr>
        <w:rPr>
          <w:rFonts w:ascii="Arial" w:hAnsi="Arial" w:cs="Arial"/>
        </w:rPr>
      </w:pPr>
      <w:r w:rsidRPr="001E0031">
        <w:rPr>
          <w:rFonts w:ascii="Arial" w:hAnsi="Arial" w:cs="Arial"/>
        </w:rPr>
        <w:t xml:space="preserve">La fonction inverse est une fonction homographique telle que : </w:t>
      </w:r>
    </w:p>
    <w:p w14:paraId="2B991F11" w14:textId="7A35A48F" w:rsidR="001E0031" w:rsidRDefault="001E0031" w:rsidP="001E0031">
      <w:pPr>
        <w:ind w:left="1065"/>
        <w:rPr>
          <w:rFonts w:ascii="Arial" w:hAnsi="Arial" w:cs="Arial"/>
        </w:rPr>
      </w:pPr>
      <m:oMath>
        <m:r>
          <w:rPr>
            <w:rFonts w:ascii="Cambria Math" w:hAnsi="Cambria Math"/>
          </w:rPr>
          <m:t>a</m:t>
        </m:r>
        <m:r>
          <w:rPr>
            <w:rFonts w:ascii="Cambria Math" w:hAnsi="Cambria Math" w:cs="Arial"/>
          </w:rPr>
          <m:t>=0</m:t>
        </m:r>
      </m:oMath>
      <w:r>
        <w:rPr>
          <w:rFonts w:ascii="Arial" w:hAnsi="Arial" w:cs="Arial"/>
        </w:rPr>
        <w:t xml:space="preserve">, </w:t>
      </w:r>
      <m:oMath>
        <m:r>
          <w:rPr>
            <w:rFonts w:ascii="Cambria Math" w:hAnsi="Cambria Math"/>
          </w:rPr>
          <m:t>b</m:t>
        </m:r>
        <m:r>
          <w:rPr>
            <w:rFonts w:ascii="Cambria Math" w:hAnsi="Cambria Math" w:cs="Arial"/>
          </w:rPr>
          <m:t>=1</m:t>
        </m:r>
      </m:oMath>
      <w:r>
        <w:rPr>
          <w:rFonts w:ascii="Arial" w:hAnsi="Arial" w:cs="Arial"/>
        </w:rPr>
        <w:t xml:space="preserve">, </w:t>
      </w:r>
      <m:oMath>
        <m:r>
          <w:rPr>
            <w:rFonts w:ascii="Cambria Math" w:hAnsi="Cambria Math"/>
          </w:rPr>
          <m:t>c</m:t>
        </m:r>
        <m:r>
          <w:rPr>
            <w:rFonts w:ascii="Cambria Math" w:hAnsi="Cambria Math" w:cs="Arial"/>
          </w:rPr>
          <m:t>=1</m:t>
        </m:r>
      </m:oMath>
      <w:r>
        <w:rPr>
          <w:rFonts w:ascii="Arial" w:hAnsi="Arial" w:cs="Arial"/>
        </w:rPr>
        <w:t xml:space="preserve"> et </w:t>
      </w:r>
      <m:oMath>
        <m:r>
          <w:rPr>
            <w:rFonts w:ascii="Cambria Math" w:hAnsi="Cambria Math"/>
          </w:rPr>
          <m:t>d</m:t>
        </m:r>
        <m:r>
          <w:rPr>
            <w:rFonts w:ascii="Cambria Math" w:hAnsi="Cambria Math" w:cs="Arial"/>
          </w:rPr>
          <m:t>=0</m:t>
        </m:r>
      </m:oMath>
      <w:r>
        <w:rPr>
          <w:rFonts w:ascii="Arial" w:hAnsi="Arial" w:cs="Arial"/>
        </w:rPr>
        <w:t>.</w:t>
      </w:r>
    </w:p>
    <w:p w14:paraId="2C49AC50" w14:textId="77777777" w:rsidR="001E0031" w:rsidRDefault="001E0031" w:rsidP="001E0031">
      <w:pPr>
        <w:ind w:left="708"/>
        <w:rPr>
          <w:rFonts w:ascii="Arial" w:hAnsi="Arial" w:cs="Arial"/>
        </w:rPr>
      </w:pPr>
    </w:p>
    <w:p w14:paraId="21644A70" w14:textId="77777777" w:rsidR="001E0031" w:rsidRDefault="001E0031" w:rsidP="001E0031">
      <w:pPr>
        <w:ind w:left="708"/>
        <w:rPr>
          <w:rFonts w:ascii="Arial" w:hAnsi="Arial" w:cs="Arial"/>
        </w:rPr>
      </w:pPr>
      <w:r>
        <w:rPr>
          <w:rFonts w:ascii="Arial" w:hAnsi="Arial" w:cs="Arial"/>
        </w:rPr>
        <w:t xml:space="preserve">On peut tracer la courbe représentative d'une fonction homographique à l'aide de la calculatrice graphique. Il s'agit d'une </w:t>
      </w:r>
      <w:r>
        <w:rPr>
          <w:rFonts w:ascii="Arial" w:hAnsi="Arial" w:cs="Arial"/>
          <w:b/>
        </w:rPr>
        <w:t>hyper</w:t>
      </w:r>
      <w:r w:rsidRPr="00926FC5">
        <w:rPr>
          <w:rFonts w:ascii="Arial" w:hAnsi="Arial" w:cs="Arial"/>
          <w:b/>
        </w:rPr>
        <w:t>bole</w:t>
      </w:r>
      <w:r>
        <w:rPr>
          <w:rFonts w:ascii="Arial" w:hAnsi="Arial" w:cs="Arial"/>
        </w:rPr>
        <w:t>.</w:t>
      </w:r>
    </w:p>
    <w:p w14:paraId="1F886835" w14:textId="77777777" w:rsidR="001E0031" w:rsidRDefault="001E0031" w:rsidP="001E0031">
      <w:pPr>
        <w:ind w:left="708"/>
        <w:jc w:val="center"/>
        <w:rPr>
          <w:rFonts w:ascii="Arial" w:hAnsi="Arial" w:cs="Arial"/>
        </w:rPr>
      </w:pPr>
      <w:r w:rsidRPr="002A4044">
        <w:rPr>
          <w:rFonts w:ascii="Arial" w:hAnsi="Arial" w:cs="Arial"/>
          <w:noProof/>
        </w:rPr>
        <w:lastRenderedPageBreak/>
        <w:drawing>
          <wp:inline distT="0" distB="0" distL="0" distR="0" wp14:anchorId="536F6D7D" wp14:editId="74C843C0">
            <wp:extent cx="2790190" cy="2102485"/>
            <wp:effectExtent l="12700" t="12700" r="3810" b="5715"/>
            <wp:docPr id="15" name="Image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74" t="2267" r="3351" b="74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190" cy="210248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4F127199" w14:textId="77777777" w:rsidR="001E0031" w:rsidRDefault="001E0031" w:rsidP="001E0031">
      <w:pPr>
        <w:ind w:left="708"/>
        <w:rPr>
          <w:rFonts w:ascii="Arial" w:hAnsi="Arial" w:cs="Arial"/>
        </w:rPr>
      </w:pPr>
    </w:p>
    <w:p w14:paraId="119CEB34" w14:textId="77777777" w:rsidR="001E0031" w:rsidRPr="0026078F" w:rsidRDefault="001E0031" w:rsidP="001E0031">
      <w:pPr>
        <w:ind w:left="708"/>
        <w:rPr>
          <w:rFonts w:ascii="Arial" w:hAnsi="Arial" w:cs="Arial"/>
        </w:rPr>
      </w:pPr>
    </w:p>
    <w:p w14:paraId="4BF7DD97" w14:textId="77777777" w:rsidR="001E0031" w:rsidRDefault="001E0031" w:rsidP="001E0031">
      <w:pPr>
        <w:pStyle w:val="Titre3"/>
        <w:numPr>
          <w:ilvl w:val="0"/>
          <w:numId w:val="35"/>
        </w:numPr>
        <w:tabs>
          <w:tab w:val="clear" w:pos="1732"/>
          <w:tab w:val="num" w:pos="720"/>
        </w:tabs>
        <w:spacing w:before="0" w:after="0"/>
        <w:ind w:left="720" w:hanging="360"/>
        <w:rPr>
          <w:b w:val="0"/>
          <w:sz w:val="24"/>
          <w:szCs w:val="24"/>
          <w:u w:val="single"/>
        </w:rPr>
      </w:pPr>
      <w:bookmarkStart w:id="43" w:name="_Toc245780695"/>
      <w:r w:rsidRPr="00182BB9">
        <w:rPr>
          <w:b w:val="0"/>
          <w:sz w:val="24"/>
          <w:szCs w:val="24"/>
          <w:u w:val="single"/>
        </w:rPr>
        <w:t>Ensemble de définition</w:t>
      </w:r>
      <w:bookmarkEnd w:id="43"/>
    </w:p>
    <w:p w14:paraId="7EFCD06E" w14:textId="77777777" w:rsidR="001E0031" w:rsidRPr="00182BB9" w:rsidRDefault="001E0031" w:rsidP="001E0031"/>
    <w:p w14:paraId="43D4FF5A" w14:textId="657A2083" w:rsidR="001E0031" w:rsidRDefault="001E0031" w:rsidP="001E0031">
      <w:pPr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L’ensemble de définition d’une fonction est l’ensemble des nombres réels qui ont une image par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 w:cs="Arial"/>
        </w:rPr>
        <w:t xml:space="preserve">. </w:t>
      </w:r>
    </w:p>
    <w:p w14:paraId="5D54EF0B" w14:textId="4A7FFF59" w:rsidR="001E0031" w:rsidRDefault="001E0031" w:rsidP="001E0031">
      <w:pPr>
        <w:ind w:left="284"/>
        <w:rPr>
          <w:rFonts w:ascii="Arial" w:hAnsi="Arial" w:cs="Arial"/>
        </w:rPr>
      </w:pPr>
      <w:r w:rsidRPr="001E0031">
        <w:rPr>
          <w:rFonts w:ascii="Arial" w:hAnsi="Arial" w:cs="Arial"/>
          <w:color w:val="000000" w:themeColor="text1"/>
        </w:rPr>
        <w:t xml:space="preserve">Une fonction homographique </w:t>
      </w:r>
      <m:oMath>
        <m:r>
          <w:rPr>
            <w:rFonts w:ascii="Cambria Math" w:hAnsi="Cambria Math"/>
            <w:color w:val="000000" w:themeColor="text1"/>
          </w:rPr>
          <m:t xml:space="preserve">f </m:t>
        </m:r>
      </m:oMath>
      <w:r w:rsidRPr="001E0031">
        <w:rPr>
          <w:rFonts w:ascii="Arial" w:hAnsi="Arial" w:cs="Arial"/>
          <w:color w:val="000000" w:themeColor="text1"/>
        </w:rPr>
        <w:t xml:space="preserve">de la forme </w:t>
      </w:r>
      <m:oMath>
        <m:r>
          <w:rPr>
            <w:rFonts w:ascii="Cambria Math" w:hAnsi="Cambria Math" w:cs="Arial"/>
            <w:color w:val="000000" w:themeColor="text1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d>
        <m:r>
          <w:rPr>
            <w:rFonts w:ascii="Cambria Math" w:hAnsi="Cambria Math" w:cs="Arial"/>
            <w:color w:val="000000" w:themeColor="text1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ax+b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cx+d</m:t>
            </m:r>
          </m:den>
        </m:f>
      </m:oMath>
      <w:r w:rsidRPr="001E0031">
        <w:rPr>
          <w:rFonts w:ascii="Arial" w:hAnsi="Arial" w:cs="Arial"/>
          <w:color w:val="000000" w:themeColor="text1"/>
        </w:rPr>
        <w:t xml:space="preserve">  est donc définie lorsque : </w:t>
      </w:r>
      <m:oMath>
        <m:r>
          <w:rPr>
            <w:rFonts w:ascii="Cambria Math" w:hAnsi="Cambria Math"/>
          </w:rPr>
          <m:t>cx+d</m:t>
        </m:r>
        <m:r>
          <w:rPr>
            <w:rFonts w:ascii="Cambria Math" w:hAnsi="Cambria Math" w:cs="Arial"/>
          </w:rPr>
          <m:t>≠0</m:t>
        </m:r>
      </m:oMath>
      <w:r>
        <w:rPr>
          <w:rFonts w:ascii="Arial" w:hAnsi="Arial" w:cs="Arial"/>
        </w:rPr>
        <w:t xml:space="preserve"> c’est-à-dire lorsque </w:t>
      </w:r>
      <m:oMath>
        <m:r>
          <w:rPr>
            <w:rFonts w:ascii="Cambria Math" w:hAnsi="Cambria Math" w:cs="Arial"/>
          </w:rPr>
          <m:t>x≠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d</m:t>
            </m:r>
          </m:num>
          <m:den>
            <m:r>
              <w:rPr>
                <w:rFonts w:ascii="Cambria Math" w:hAnsi="Cambria Math" w:cs="Arial"/>
              </w:rPr>
              <m:t>c</m:t>
            </m:r>
          </m:den>
        </m:f>
      </m:oMath>
      <w:r>
        <w:rPr>
          <w:rFonts w:ascii="Arial" w:hAnsi="Arial" w:cs="Arial"/>
        </w:rPr>
        <w:t>.</w:t>
      </w:r>
    </w:p>
    <w:p w14:paraId="1E63608D" w14:textId="1D3AF6D2" w:rsidR="001E0031" w:rsidRPr="00B15D91" w:rsidRDefault="001E0031" w:rsidP="001E0031">
      <w:pPr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L’ensemble de définition de </w:t>
      </w:r>
      <m:oMath>
        <m:r>
          <w:rPr>
            <w:rFonts w:ascii="Cambria Math" w:hAnsi="Cambria Math"/>
          </w:rPr>
          <m:t>f</m:t>
        </m:r>
      </m:oMath>
      <w:r>
        <w:rPr>
          <w:i/>
          <w:sz w:val="28"/>
          <w:szCs w:val="28"/>
        </w:rPr>
        <w:t xml:space="preserve"> </w:t>
      </w:r>
      <w:r w:rsidRPr="003407F3">
        <w:rPr>
          <w:rFonts w:ascii="Arial" w:hAnsi="Arial" w:cs="Arial"/>
        </w:rPr>
        <w:t>est</w:t>
      </w:r>
      <w:r>
        <w:rPr>
          <w:rFonts w:ascii="Arial" w:hAnsi="Arial" w:cs="Arial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∞ ; -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d</m:t>
                </m:r>
              </m:num>
              <m:den>
                <m:r>
                  <w:rPr>
                    <w:rFonts w:ascii="Cambria Math" w:hAnsi="Cambria Math" w:cs="Arial"/>
                  </w:rPr>
                  <m:t>c</m:t>
                </m:r>
              </m:den>
            </m:f>
          </m:e>
        </m:d>
        <m:r>
          <w:rPr>
            <w:rFonts w:ascii="Cambria Math" w:hAnsi="Cambria Math" w:cs="Arial"/>
          </w:rPr>
          <m:t>∪</m:t>
        </m:r>
        <m:d>
          <m:dPr>
            <m:begChr m:val="]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d</m:t>
                </m:r>
              </m:num>
              <m:den>
                <m:r>
                  <w:rPr>
                    <w:rFonts w:ascii="Cambria Math" w:hAnsi="Cambria Math" w:cs="Arial"/>
                  </w:rPr>
                  <m:t>c</m:t>
                </m:r>
              </m:den>
            </m:f>
            <m:r>
              <w:rPr>
                <w:rFonts w:ascii="Cambria Math" w:hAnsi="Cambria Math" w:cs="Arial"/>
              </w:rPr>
              <m:t xml:space="preserve"> ; +∞</m:t>
            </m:r>
          </m:e>
        </m:d>
      </m:oMath>
      <w:r>
        <w:rPr>
          <w:rFonts w:ascii="Arial" w:hAnsi="Arial" w:cs="Arial"/>
        </w:rPr>
        <w:t>.</w:t>
      </w:r>
    </w:p>
    <w:p w14:paraId="657BB5BF" w14:textId="77777777" w:rsidR="001E0031" w:rsidRDefault="001E0031" w:rsidP="001E0031">
      <w:pPr>
        <w:ind w:left="284"/>
        <w:rPr>
          <w:rFonts w:ascii="Arial" w:hAnsi="Arial" w:cs="Arial"/>
        </w:rPr>
      </w:pPr>
    </w:p>
    <w:p w14:paraId="55F846E3" w14:textId="77777777" w:rsidR="001E0031" w:rsidRPr="00BF4E82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  <w:color w:val="008000"/>
          <w:u w:val="single"/>
        </w:rPr>
      </w:pPr>
      <w:r w:rsidRPr="00BF4E82">
        <w:rPr>
          <w:rFonts w:ascii="Arial" w:hAnsi="Arial" w:cs="Arial"/>
          <w:color w:val="008000"/>
          <w:u w:val="single"/>
        </w:rPr>
        <w:t>Méthode :</w:t>
      </w:r>
      <w:bookmarkStart w:id="44" w:name="_Toc245780700"/>
      <w:r w:rsidRPr="00BF4E82">
        <w:rPr>
          <w:rFonts w:ascii="Arial" w:hAnsi="Arial" w:cs="Arial"/>
          <w:color w:val="008000"/>
        </w:rPr>
        <w:t xml:space="preserve"> Déterminer l’ensemble de définition d’une fonction homographique</w:t>
      </w:r>
      <w:bookmarkEnd w:id="44"/>
    </w:p>
    <w:p w14:paraId="30C45EE3" w14:textId="77777777" w:rsidR="001E0031" w:rsidRPr="00713E42" w:rsidRDefault="001E0031" w:rsidP="001E003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284" w:right="338"/>
        <w:rPr>
          <w:rFonts w:ascii="Arial" w:hAnsi="Arial" w:cs="Arial"/>
          <w:sz w:val="8"/>
          <w:szCs w:val="8"/>
        </w:rPr>
      </w:pPr>
    </w:p>
    <w:p w14:paraId="7878FDEF" w14:textId="77777777" w:rsidR="001E0031" w:rsidRPr="00713E42" w:rsidRDefault="001E0031" w:rsidP="001E003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284"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39AD87F" wp14:editId="66703ACE">
            <wp:extent cx="160020" cy="160020"/>
            <wp:effectExtent l="0" t="0" r="0" b="0"/>
            <wp:docPr id="7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8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ngzGb45n8S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4B2A100" w14:textId="7EBD1F73" w:rsidR="001E0031" w:rsidRPr="002F3831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  <w:r w:rsidRPr="002F3831">
        <w:rPr>
          <w:rFonts w:ascii="Arial" w:hAnsi="Arial" w:cs="Arial"/>
        </w:rPr>
        <w:t xml:space="preserve">Soit la fonction </w:t>
      </w:r>
      <m:oMath>
        <m:r>
          <w:rPr>
            <w:rFonts w:ascii="Cambria Math" w:hAnsi="Cambria Math" w:cs="Arial"/>
          </w:rPr>
          <m:t xml:space="preserve">f </m:t>
        </m:r>
      </m:oMath>
      <w:r w:rsidRPr="002F3831">
        <w:rPr>
          <w:rFonts w:ascii="Arial" w:hAnsi="Arial" w:cs="Arial"/>
        </w:rPr>
        <w:t>définie par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f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d>
        <m:r>
          <w:rPr>
            <w:rFonts w:ascii="Cambria Math" w:hAnsi="Cambria Math" w:cs="Arial"/>
            <w:color w:val="000000" w:themeColor="text1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x-6</m:t>
            </m:r>
          </m:den>
        </m:f>
      </m:oMath>
      <w:r w:rsidRPr="002F3831">
        <w:rPr>
          <w:rFonts w:ascii="Arial" w:hAnsi="Arial" w:cs="Arial"/>
        </w:rPr>
        <w:t>.</w:t>
      </w:r>
    </w:p>
    <w:p w14:paraId="63D75B7C" w14:textId="21CA14E6" w:rsidR="001E0031" w:rsidRPr="002F3831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  <w:r w:rsidRPr="002F3831">
        <w:rPr>
          <w:rFonts w:ascii="Arial" w:hAnsi="Arial" w:cs="Arial"/>
        </w:rPr>
        <w:t>D</w:t>
      </w:r>
      <w:r>
        <w:rPr>
          <w:rFonts w:ascii="Arial" w:hAnsi="Arial" w:cs="Arial"/>
        </w:rPr>
        <w:t>éterminer</w:t>
      </w:r>
      <w:r w:rsidRPr="002F3831">
        <w:rPr>
          <w:rFonts w:ascii="Arial" w:hAnsi="Arial" w:cs="Arial"/>
        </w:rPr>
        <w:t xml:space="preserve"> l’ensemble de définition de </w:t>
      </w:r>
      <m:oMath>
        <m:r>
          <w:rPr>
            <w:rFonts w:ascii="Cambria Math" w:hAnsi="Cambria Math" w:cs="Arial"/>
          </w:rPr>
          <m:t>f</m:t>
        </m:r>
      </m:oMath>
      <w:r w:rsidRPr="002F3831">
        <w:rPr>
          <w:rFonts w:ascii="Arial" w:hAnsi="Arial" w:cs="Arial"/>
        </w:rPr>
        <w:t>.</w:t>
      </w:r>
    </w:p>
    <w:p w14:paraId="57DD7FC2" w14:textId="77777777" w:rsidR="001E0031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  <w:color w:val="0000FF"/>
        </w:rPr>
      </w:pPr>
    </w:p>
    <w:p w14:paraId="677B1BE7" w14:textId="77777777" w:rsidR="001E0031" w:rsidRPr="00700975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  <w:color w:val="0000FF"/>
        </w:rPr>
      </w:pPr>
    </w:p>
    <w:p w14:paraId="4ED54A88" w14:textId="77777777" w:rsidR="001E0031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  <w:r w:rsidRPr="00814173">
        <w:rPr>
          <w:rFonts w:ascii="Arial" w:hAnsi="Arial" w:cs="Arial"/>
        </w:rPr>
        <w:t xml:space="preserve">Le dénominateur ne peut </w:t>
      </w:r>
      <w:r>
        <w:rPr>
          <w:rFonts w:ascii="Arial" w:hAnsi="Arial" w:cs="Arial"/>
        </w:rPr>
        <w:t xml:space="preserve">pas </w:t>
      </w:r>
      <w:r w:rsidRPr="00814173">
        <w:rPr>
          <w:rFonts w:ascii="Arial" w:hAnsi="Arial" w:cs="Arial"/>
        </w:rPr>
        <w:t>s’annuler.</w:t>
      </w:r>
      <w:r>
        <w:rPr>
          <w:rFonts w:ascii="Arial" w:hAnsi="Arial" w:cs="Arial"/>
        </w:rPr>
        <w:t xml:space="preserve"> </w:t>
      </w:r>
    </w:p>
    <w:p w14:paraId="15637253" w14:textId="731ACFC8" w:rsidR="001E0031" w:rsidRPr="00814173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 xml:space="preserve"> 3x-6=0</m:t>
        </m:r>
      </m:oMath>
      <w:r>
        <w:rPr>
          <w:rFonts w:ascii="Arial" w:hAnsi="Arial" w:cs="Arial"/>
        </w:rPr>
        <w:t xml:space="preserve"> </w:t>
      </w:r>
      <w:r w:rsidRPr="00814173">
        <w:rPr>
          <w:rFonts w:ascii="Arial" w:hAnsi="Arial" w:cs="Arial"/>
        </w:rPr>
        <w:t>est équivalent à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x=2</m:t>
        </m:r>
      </m:oMath>
      <w:r>
        <w:rPr>
          <w:rFonts w:cs="Arial"/>
          <w:i/>
        </w:rPr>
        <w:t>.</w:t>
      </w:r>
    </w:p>
    <w:p w14:paraId="23259CB1" w14:textId="77777777" w:rsidR="001E0031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</w:p>
    <w:p w14:paraId="74F8F12A" w14:textId="7CAF8E9D" w:rsidR="001E0031" w:rsidRPr="00F6000F" w:rsidRDefault="001E0031" w:rsidP="001E0031">
      <w:pPr>
        <w:pBdr>
          <w:left w:val="single" w:sz="4" w:space="4" w:color="008000"/>
        </w:pBdr>
        <w:ind w:left="284" w:right="-286"/>
        <w:rPr>
          <w:rFonts w:ascii="Arial" w:hAnsi="Arial" w:cs="Arial"/>
          <w:color w:val="0000FF"/>
        </w:rPr>
      </w:pPr>
      <w:r w:rsidRPr="00814173">
        <w:rPr>
          <w:rFonts w:ascii="Arial" w:hAnsi="Arial" w:cs="Arial"/>
        </w:rPr>
        <w:t xml:space="preserve">La fonction </w:t>
      </w:r>
      <m:oMath>
        <m:r>
          <w:rPr>
            <w:rFonts w:ascii="Cambria Math" w:hAnsi="Cambria Math" w:cs="Arial"/>
          </w:rPr>
          <m:t>f</m:t>
        </m:r>
      </m:oMath>
      <w:r w:rsidRPr="00814173">
        <w:rPr>
          <w:rFonts w:ascii="Arial" w:hAnsi="Arial" w:cs="Arial"/>
        </w:rPr>
        <w:t xml:space="preserve"> n’est donc pas définie pour </w:t>
      </w:r>
      <w:r w:rsidRPr="00814173">
        <w:rPr>
          <w:i/>
        </w:rPr>
        <w:t>x</w:t>
      </w:r>
      <w:r w:rsidRPr="00814173">
        <w:rPr>
          <w:rFonts w:ascii="Arial" w:hAnsi="Arial" w:cs="Arial"/>
        </w:rPr>
        <w:t xml:space="preserve"> égal à 2.</w:t>
      </w:r>
      <w:r w:rsidRPr="00814173">
        <w:rPr>
          <w:rFonts w:ascii="Arial" w:hAnsi="Arial" w:cs="Arial"/>
        </w:rPr>
        <w:br/>
        <w:t xml:space="preserve">L’ensemble de définition de </w:t>
      </w:r>
      <m:oMath>
        <m:r>
          <w:rPr>
            <w:rFonts w:ascii="Cambria Math" w:hAnsi="Cambria Math" w:cs="Arial"/>
          </w:rPr>
          <m:t>f</m:t>
        </m:r>
      </m:oMath>
      <w:r w:rsidRPr="00814173">
        <w:rPr>
          <w:rFonts w:ascii="Arial" w:hAnsi="Arial" w:cs="Arial"/>
        </w:rPr>
        <w:t xml:space="preserve"> est  </w:t>
      </w:r>
      <m:oMath>
        <m:r>
          <w:rPr>
            <w:rFonts w:ascii="Cambria Math" w:hAnsi="Cambria Math"/>
          </w:rPr>
          <m:t>]-∞ ;2[∪] 2 ; +∞[</m:t>
        </m:r>
      </m:oMath>
      <w:r>
        <w:rPr>
          <w:rFonts w:ascii="Arial" w:hAnsi="Arial" w:cs="Arial"/>
        </w:rPr>
        <w:t>.</w:t>
      </w:r>
    </w:p>
    <w:p w14:paraId="0D48C150" w14:textId="77777777" w:rsidR="001E0031" w:rsidRPr="00375F87" w:rsidRDefault="001E0031" w:rsidP="001E0031">
      <w:pPr>
        <w:rPr>
          <w:rFonts w:ascii="Arial" w:hAnsi="Arial" w:cs="Arial"/>
          <w:color w:val="0000FF"/>
          <w:sz w:val="14"/>
          <w:szCs w:val="14"/>
        </w:rPr>
      </w:pPr>
    </w:p>
    <w:p w14:paraId="553E6AB7" w14:textId="77777777" w:rsidR="001E0031" w:rsidRDefault="001E0031" w:rsidP="001E0031">
      <w:pPr>
        <w:rPr>
          <w:rFonts w:ascii="Arial" w:hAnsi="Arial"/>
          <w:i/>
          <w:color w:val="000000"/>
          <w:sz w:val="18"/>
          <w:szCs w:val="18"/>
        </w:rPr>
      </w:pPr>
    </w:p>
    <w:p w14:paraId="2B120C03" w14:textId="57117EE8" w:rsidR="001E0031" w:rsidRPr="00747465" w:rsidRDefault="001E0031" w:rsidP="001E0031">
      <w:pPr>
        <w:rPr>
          <w:rFonts w:ascii="Arial" w:hAnsi="Arial"/>
          <w:i/>
          <w:color w:val="000000"/>
          <w:sz w:val="18"/>
          <w:szCs w:val="18"/>
        </w:rPr>
      </w:pPr>
      <w:r w:rsidRPr="006301A7">
        <w:rPr>
          <w:rFonts w:ascii="Arial" w:hAnsi="Arial"/>
          <w:i/>
          <w:color w:val="000000"/>
          <w:sz w:val="18"/>
          <w:szCs w:val="18"/>
        </w:rPr>
        <w:tab/>
      </w:r>
    </w:p>
    <w:p w14:paraId="6E638E2D" w14:textId="77777777" w:rsidR="001E0031" w:rsidRDefault="001E0031" w:rsidP="001E0031">
      <w:pPr>
        <w:pStyle w:val="Titre3"/>
        <w:numPr>
          <w:ilvl w:val="0"/>
          <w:numId w:val="35"/>
        </w:numPr>
        <w:tabs>
          <w:tab w:val="clear" w:pos="1732"/>
          <w:tab w:val="num" w:pos="720"/>
        </w:tabs>
        <w:spacing w:before="0" w:after="0"/>
        <w:ind w:left="720" w:hanging="360"/>
        <w:rPr>
          <w:b w:val="0"/>
          <w:sz w:val="24"/>
          <w:szCs w:val="24"/>
          <w:u w:val="single"/>
        </w:rPr>
      </w:pPr>
      <w:bookmarkStart w:id="45" w:name="_Toc245780696"/>
      <w:r w:rsidRPr="00B62B63">
        <w:rPr>
          <w:b w:val="0"/>
          <w:sz w:val="24"/>
          <w:szCs w:val="24"/>
          <w:u w:val="single"/>
        </w:rPr>
        <w:t>Représentation graphique</w:t>
      </w:r>
      <w:bookmarkEnd w:id="45"/>
    </w:p>
    <w:p w14:paraId="7C52524C" w14:textId="77777777" w:rsidR="001E0031" w:rsidRPr="00B62B63" w:rsidRDefault="001E0031" w:rsidP="001E0031"/>
    <w:p w14:paraId="7D2C3AD9" w14:textId="77777777" w:rsidR="001E0031" w:rsidRDefault="001E0031" w:rsidP="001E0031">
      <w:pPr>
        <w:ind w:left="426"/>
        <w:rPr>
          <w:rFonts w:ascii="Arial" w:hAnsi="Arial" w:cs="Arial"/>
        </w:rPr>
      </w:pPr>
      <w:r>
        <w:rPr>
          <w:rFonts w:ascii="Arial" w:hAnsi="Arial" w:cs="Arial"/>
        </w:rPr>
        <w:t>Toutes les fonctions homographiques sont définies sur l’ensemble des nombres réels privé d’une valeur.</w:t>
      </w:r>
    </w:p>
    <w:p w14:paraId="24DA7FCF" w14:textId="77777777" w:rsidR="001E0031" w:rsidRDefault="001E0031" w:rsidP="001E0031">
      <w:pPr>
        <w:ind w:left="426"/>
        <w:rPr>
          <w:rFonts w:ascii="Arial" w:hAnsi="Arial" w:cs="Arial"/>
        </w:rPr>
      </w:pPr>
      <w:r>
        <w:rPr>
          <w:rFonts w:ascii="Arial" w:hAnsi="Arial" w:cs="Arial"/>
        </w:rPr>
        <w:t>Pour cette valeur, la fonction homographique n’a pas d’image.</w:t>
      </w:r>
    </w:p>
    <w:p w14:paraId="6D65EE1B" w14:textId="77777777" w:rsidR="001E0031" w:rsidRPr="00E23D23" w:rsidRDefault="001E0031" w:rsidP="001E0031">
      <w:pPr>
        <w:ind w:left="426"/>
        <w:rPr>
          <w:rFonts w:ascii="Arial" w:hAnsi="Arial" w:cs="Arial"/>
        </w:rPr>
      </w:pPr>
      <w:r w:rsidRPr="00E23D23">
        <w:rPr>
          <w:rFonts w:ascii="Arial" w:hAnsi="Arial" w:cs="Arial"/>
        </w:rPr>
        <w:t>Les représentations graphiques des fonctions homographiques sont donc constituées de deux parties distinctes.</w:t>
      </w:r>
    </w:p>
    <w:p w14:paraId="7A6C6DB4" w14:textId="77777777" w:rsidR="001E0031" w:rsidRPr="00E23D23" w:rsidRDefault="001E0031" w:rsidP="001E0031">
      <w:pPr>
        <w:ind w:left="426"/>
        <w:rPr>
          <w:rFonts w:ascii="Arial" w:hAnsi="Arial" w:cs="Arial"/>
        </w:rPr>
      </w:pPr>
    </w:p>
    <w:p w14:paraId="2CB981CF" w14:textId="0A117298" w:rsidR="001E0031" w:rsidRPr="00BF4E82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  <w:color w:val="008000"/>
          <w:u w:val="single"/>
        </w:rPr>
      </w:pPr>
      <w:r w:rsidRPr="00BF4E82">
        <w:rPr>
          <w:rFonts w:ascii="Arial" w:hAnsi="Arial" w:cs="Arial"/>
          <w:color w:val="008000"/>
          <w:u w:val="single"/>
        </w:rPr>
        <w:t>Méthode :</w:t>
      </w:r>
      <w:r w:rsidRPr="00BF4E82">
        <w:rPr>
          <w:rFonts w:ascii="Arial" w:hAnsi="Arial" w:cs="Arial"/>
          <w:color w:val="008000"/>
        </w:rPr>
        <w:t xml:space="preserve"> Étude graphique d’une fonction homographique</w:t>
      </w:r>
    </w:p>
    <w:p w14:paraId="63B5BFEF" w14:textId="77777777" w:rsidR="001E0031" w:rsidRPr="00713E42" w:rsidRDefault="001E0031" w:rsidP="001E003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284" w:right="338"/>
        <w:rPr>
          <w:rFonts w:ascii="Arial" w:hAnsi="Arial" w:cs="Arial"/>
          <w:sz w:val="8"/>
          <w:szCs w:val="8"/>
        </w:rPr>
      </w:pPr>
    </w:p>
    <w:p w14:paraId="4E911694" w14:textId="77777777" w:rsidR="001E0031" w:rsidRDefault="001E0031" w:rsidP="001E003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284"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1900E01" wp14:editId="2E76001A">
            <wp:extent cx="160020" cy="160020"/>
            <wp:effectExtent l="0" t="0" r="0" b="0"/>
            <wp:docPr id="1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9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CXCm8RCbHM0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F1C150B" w14:textId="77777777" w:rsidR="001E0031" w:rsidRPr="00713E42" w:rsidRDefault="001E0031" w:rsidP="001E003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284" w:right="338"/>
        <w:rPr>
          <w:rFonts w:ascii="Arial" w:hAnsi="Arial" w:cs="Arial"/>
          <w:b/>
          <w:color w:val="3366FF"/>
          <w:sz w:val="20"/>
          <w:szCs w:val="20"/>
        </w:rPr>
      </w:pPr>
    </w:p>
    <w:p w14:paraId="63600256" w14:textId="1A65589F" w:rsidR="001E0031" w:rsidRPr="006E6DD6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Pr="006E6DD6">
        <w:rPr>
          <w:rFonts w:ascii="Arial" w:hAnsi="Arial" w:cs="Arial"/>
        </w:rPr>
        <w:t xml:space="preserve">oit </w:t>
      </w:r>
      <m:oMath>
        <m:r>
          <w:rPr>
            <w:rFonts w:ascii="Cambria Math" w:hAnsi="Cambria Math" w:cs="Arial"/>
          </w:rPr>
          <m:t>g</m:t>
        </m:r>
      </m:oMath>
      <w:r>
        <w:rPr>
          <w:rFonts w:ascii="Arial" w:hAnsi="Arial" w:cs="Arial"/>
        </w:rPr>
        <w:t xml:space="preserve"> </w:t>
      </w:r>
      <w:r w:rsidRPr="006E6DD6">
        <w:rPr>
          <w:rFonts w:ascii="Arial" w:hAnsi="Arial" w:cs="Arial"/>
        </w:rPr>
        <w:t xml:space="preserve">la fonction définie sur </w:t>
      </w:r>
      <m:oMath>
        <m:r>
          <w:rPr>
            <w:rFonts w:ascii="Cambria Math" w:hAnsi="Cambria Math"/>
          </w:rPr>
          <m:t>]-∞ ;2[∪] 2 ; +∞[</m:t>
        </m:r>
      </m:oMath>
      <w:r w:rsidRPr="006E6DD6">
        <w:rPr>
          <w:rFonts w:ascii="Arial" w:hAnsi="Arial" w:cs="Arial"/>
        </w:rPr>
        <w:t xml:space="preserve"> par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g</m:t>
        </m:r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d>
        <m:r>
          <w:rPr>
            <w:rFonts w:ascii="Cambria Math" w:hAnsi="Cambria Math" w:cs="Arial"/>
            <w:color w:val="000000" w:themeColor="text1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x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2-x</m:t>
            </m:r>
          </m:den>
        </m:f>
      </m:oMath>
      <w:r w:rsidRPr="006E6DD6">
        <w:rPr>
          <w:rFonts w:ascii="Arial" w:hAnsi="Arial" w:cs="Arial"/>
        </w:rPr>
        <w:t>.</w:t>
      </w:r>
    </w:p>
    <w:p w14:paraId="7546980C" w14:textId="621997DE" w:rsidR="001E0031" w:rsidRPr="006E6DD6" w:rsidRDefault="001E0031" w:rsidP="001E0031">
      <w:pPr>
        <w:numPr>
          <w:ilvl w:val="0"/>
          <w:numId w:val="36"/>
        </w:numPr>
        <w:pBdr>
          <w:left w:val="single" w:sz="4" w:space="4" w:color="008000"/>
        </w:pBdr>
        <w:ind w:left="284" w:firstLine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T</w:t>
      </w:r>
      <w:r w:rsidRPr="006E6DD6">
        <w:rPr>
          <w:rFonts w:ascii="Arial" w:hAnsi="Arial" w:cs="Arial"/>
        </w:rPr>
        <w:t xml:space="preserve">racer </w:t>
      </w:r>
      <w:r>
        <w:rPr>
          <w:rFonts w:ascii="Arial" w:hAnsi="Arial" w:cs="Arial"/>
        </w:rPr>
        <w:t>l</w:t>
      </w:r>
      <w:r w:rsidRPr="006E6DD6">
        <w:rPr>
          <w:rFonts w:ascii="Arial" w:hAnsi="Arial" w:cs="Arial"/>
        </w:rPr>
        <w:t xml:space="preserve">a courbe représentative </w:t>
      </w:r>
      <w:r>
        <w:rPr>
          <w:rFonts w:ascii="Arial" w:hAnsi="Arial" w:cs="Arial"/>
        </w:rPr>
        <w:t xml:space="preserve">de </w:t>
      </w:r>
      <m:oMath>
        <m:r>
          <w:rPr>
            <w:rFonts w:ascii="Cambria Math" w:hAnsi="Cambria Math" w:cs="Arial"/>
          </w:rPr>
          <m:t>g</m:t>
        </m:r>
      </m:oMath>
      <w:r>
        <w:rPr>
          <w:rFonts w:ascii="Arial" w:hAnsi="Arial" w:cs="Arial"/>
        </w:rPr>
        <w:t xml:space="preserve"> à l’aide d’une calculatrice graphique.</w:t>
      </w:r>
    </w:p>
    <w:p w14:paraId="3043F966" w14:textId="5272D730" w:rsidR="001E0031" w:rsidRPr="006E6DD6" w:rsidRDefault="001E0031" w:rsidP="001E0031">
      <w:pPr>
        <w:numPr>
          <w:ilvl w:val="0"/>
          <w:numId w:val="36"/>
        </w:numPr>
        <w:pBdr>
          <w:left w:val="single" w:sz="4" w:space="4" w:color="008000"/>
        </w:pBdr>
        <w:ind w:left="284" w:firstLine="0"/>
        <w:rPr>
          <w:rFonts w:ascii="Arial" w:hAnsi="Arial" w:cs="Arial"/>
        </w:rPr>
      </w:pPr>
      <w:r>
        <w:rPr>
          <w:rFonts w:ascii="Arial" w:hAnsi="Arial" w:cs="Arial"/>
        </w:rPr>
        <w:t>P</w:t>
      </w:r>
      <w:r w:rsidRPr="006E6DD6">
        <w:rPr>
          <w:rFonts w:ascii="Arial" w:hAnsi="Arial" w:cs="Arial"/>
        </w:rPr>
        <w:t xml:space="preserve">ar lecture graphique, </w:t>
      </w:r>
      <w:r>
        <w:rPr>
          <w:rFonts w:ascii="Arial" w:hAnsi="Arial" w:cs="Arial"/>
        </w:rPr>
        <w:t xml:space="preserve">donner </w:t>
      </w:r>
      <w:r w:rsidRPr="006E6DD6">
        <w:rPr>
          <w:rFonts w:ascii="Arial" w:hAnsi="Arial" w:cs="Arial"/>
        </w:rPr>
        <w:t>les variations de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g</m:t>
        </m:r>
      </m:oMath>
      <w:r w:rsidRPr="006E6DD6">
        <w:rPr>
          <w:rFonts w:ascii="Arial" w:hAnsi="Arial" w:cs="Arial"/>
        </w:rPr>
        <w:t>.</w:t>
      </w:r>
    </w:p>
    <w:p w14:paraId="3AC38D68" w14:textId="77777777" w:rsidR="001E0031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  <w:r w:rsidRPr="006E6DD6">
        <w:rPr>
          <w:rFonts w:ascii="Arial" w:hAnsi="Arial" w:cs="Arial"/>
        </w:rPr>
        <w:t xml:space="preserve"> </w:t>
      </w:r>
    </w:p>
    <w:p w14:paraId="7B148FF7" w14:textId="77777777" w:rsidR="001E0031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</w:p>
    <w:p w14:paraId="5EE3F7FB" w14:textId="77777777" w:rsidR="001E0031" w:rsidRDefault="001E0031" w:rsidP="001E0031">
      <w:pPr>
        <w:numPr>
          <w:ilvl w:val="0"/>
          <w:numId w:val="37"/>
        </w:numPr>
        <w:pBdr>
          <w:left w:val="single" w:sz="4" w:space="4" w:color="008000"/>
        </w:pBdr>
        <w:ind w:left="284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4AD47AF4" wp14:editId="547DCACA">
            <wp:simplePos x="0" y="0"/>
            <wp:positionH relativeFrom="column">
              <wp:posOffset>2072640</wp:posOffset>
            </wp:positionH>
            <wp:positionV relativeFrom="paragraph">
              <wp:posOffset>6350</wp:posOffset>
            </wp:positionV>
            <wp:extent cx="1968500" cy="1461135"/>
            <wp:effectExtent l="12700" t="12700" r="0" b="0"/>
            <wp:wrapNone/>
            <wp:docPr id="1409" name="Image 14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1461135"/>
                    </a:xfrm>
                    <a:prstGeom prst="rect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AD3EC2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134D8BDF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20FB9300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6E43282F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21699454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6A6C1ABA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504A44F6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4C4460B7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763F3407" w14:textId="77777777" w:rsidR="001E0031" w:rsidRDefault="001E0031" w:rsidP="001E0031">
      <w:pPr>
        <w:numPr>
          <w:ilvl w:val="0"/>
          <w:numId w:val="37"/>
        </w:numPr>
        <w:pBdr>
          <w:left w:val="single" w:sz="4" w:space="4" w:color="008000"/>
        </w:pBdr>
        <w:ind w:left="284" w:firstLine="0"/>
        <w:rPr>
          <w:rFonts w:ascii="Arial" w:hAnsi="Arial" w:cs="Arial"/>
        </w:rPr>
      </w:pPr>
      <w:r>
        <w:rPr>
          <w:rFonts w:ascii="Arial" w:hAnsi="Arial" w:cs="Arial"/>
        </w:rPr>
        <w:t>Il est également possible d’afficher un tableau de valeurs de la fonction.</w:t>
      </w:r>
    </w:p>
    <w:p w14:paraId="71BBF1CB" w14:textId="77777777" w:rsidR="001E0031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78D993A7" wp14:editId="4E025990">
            <wp:simplePos x="0" y="0"/>
            <wp:positionH relativeFrom="column">
              <wp:posOffset>2071370</wp:posOffset>
            </wp:positionH>
            <wp:positionV relativeFrom="paragraph">
              <wp:posOffset>68580</wp:posOffset>
            </wp:positionV>
            <wp:extent cx="2006600" cy="1479550"/>
            <wp:effectExtent l="0" t="0" r="0" b="0"/>
            <wp:wrapNone/>
            <wp:docPr id="1410" name="Image 14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37DF52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447F4041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60D0D3EE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465F34E4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4D7CEA17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4C2D5756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027C5610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76FE52CA" w14:textId="77777777" w:rsidR="001E0031" w:rsidRDefault="001E0031" w:rsidP="001E0031">
      <w:pPr>
        <w:pBdr>
          <w:left w:val="single" w:sz="4" w:space="4" w:color="008000"/>
        </w:pBdr>
        <w:ind w:left="284"/>
        <w:jc w:val="center"/>
        <w:rPr>
          <w:rFonts w:ascii="Arial" w:hAnsi="Arial" w:cs="Arial"/>
        </w:rPr>
      </w:pPr>
    </w:p>
    <w:p w14:paraId="15BB0B52" w14:textId="7DA43F27" w:rsidR="001E0031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La fonction </w:t>
      </w:r>
      <m:oMath>
        <m:r>
          <w:rPr>
            <w:rFonts w:ascii="Cambria Math" w:hAnsi="Cambria Math" w:cs="Arial"/>
          </w:rPr>
          <m:t>g</m:t>
        </m:r>
      </m:oMath>
      <w:r>
        <w:rPr>
          <w:rFonts w:ascii="Arial" w:hAnsi="Arial" w:cs="Arial"/>
        </w:rPr>
        <w:t xml:space="preserve"> est croissante sur l’intervalle </w:t>
      </w:r>
      <m:oMath>
        <m:r>
          <w:rPr>
            <w:rFonts w:ascii="Cambria Math" w:hAnsi="Cambria Math" w:cs="Arial"/>
          </w:rPr>
          <m:t>]-∞ ; 2[</m:t>
        </m:r>
      </m:oMath>
      <w:r>
        <w:rPr>
          <w:rFonts w:ascii="Arial" w:hAnsi="Arial" w:cs="Arial"/>
        </w:rPr>
        <w:t xml:space="preserve"> et croissante sur l’intervalle</w:t>
      </w:r>
    </w:p>
    <w:p w14:paraId="43ADFD9D" w14:textId="04A1E246" w:rsidR="001E0031" w:rsidRPr="006E6DD6" w:rsidRDefault="001E0031" w:rsidP="001E0031">
      <w:pPr>
        <w:pBdr>
          <w:left w:val="single" w:sz="4" w:space="4" w:color="008000"/>
        </w:pBdr>
        <w:ind w:left="284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]2 ; +∞[</m:t>
        </m:r>
      </m:oMath>
      <w:r>
        <w:rPr>
          <w:rFonts w:ascii="Arial" w:hAnsi="Arial" w:cs="Arial"/>
        </w:rPr>
        <w:t>.</w:t>
      </w:r>
    </w:p>
    <w:p w14:paraId="18AB8889" w14:textId="77777777" w:rsidR="001E0031" w:rsidRDefault="001E0031" w:rsidP="00932AD4">
      <w:pPr>
        <w:rPr>
          <w:rFonts w:ascii="Arial" w:hAnsi="Arial" w:cs="Arial"/>
        </w:rPr>
      </w:pPr>
    </w:p>
    <w:p w14:paraId="5ED83B5E" w14:textId="77777777" w:rsidR="001E0031" w:rsidRDefault="001E0031" w:rsidP="00932AD4">
      <w:pPr>
        <w:rPr>
          <w:rFonts w:ascii="Arial" w:hAnsi="Arial" w:cs="Arial"/>
        </w:rPr>
      </w:pPr>
    </w:p>
    <w:p w14:paraId="22D27A90" w14:textId="07A1A233" w:rsidR="0091267B" w:rsidRPr="00223D53" w:rsidRDefault="00525DBA" w:rsidP="00932AD4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5DDC8FF2" wp14:editId="718B1432">
                <wp:simplePos x="0" y="0"/>
                <wp:positionH relativeFrom="column">
                  <wp:posOffset>431800</wp:posOffset>
                </wp:positionH>
                <wp:positionV relativeFrom="paragraph">
                  <wp:posOffset>532171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ight>
                <wp:docPr id="73" name="Group 1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74" name="Picture 1432"/>
                          <pic:cNvPicPr>
                            <a:picLocks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5" name="Text Box 1433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9A09484" w14:textId="77777777" w:rsidR="001E36D7" w:rsidRPr="003B1847" w:rsidRDefault="001E36D7" w:rsidP="00577444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06E583B" w14:textId="77777777" w:rsidR="001E36D7" w:rsidRDefault="004B4749" w:rsidP="00577444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53" w:history="1">
                                <w:r w:rsidR="001E36D7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143BA5D4" w14:textId="77777777" w:rsidR="001E36D7" w:rsidRPr="00074971" w:rsidRDefault="001E36D7" w:rsidP="00577444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DC8FF2" id="Group 1431" o:spid="_x0000_s1091" style="position:absolute;margin-left:34pt;margin-top:41.9pt;width:375.1pt;height:74.15pt;z-index:251655168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">
                <v:shape id="Picture 1432" o:spid="_x0000_s1092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">
                  <v:imagedata r:id="rId54" o:title=""/>
                  <o:lock v:ext="edit" aspectratio="f"/>
                </v:shape>
                <v:shape id="Text Box 1433" o:spid="_x0000_s1093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" filled="f" stroked="f">
                  <v:textbox>
                    <w:txbxContent>
                      <w:p w14:paraId="49A09484" w14:textId="77777777" w:rsidR="001E36D7" w:rsidRPr="003B1847" w:rsidRDefault="001E36D7" w:rsidP="00577444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06E583B" w14:textId="77777777" w:rsidR="001E36D7" w:rsidRDefault="003A3E34" w:rsidP="00577444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55" w:history="1">
                          <w:r w:rsidR="001E36D7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143BA5D4" w14:textId="77777777" w:rsidR="001E36D7" w:rsidRPr="00074971" w:rsidRDefault="001E36D7" w:rsidP="00577444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91267B" w:rsidRPr="00223D53" w:rsidSect="008E257E">
      <w:headerReference w:type="default" r:id="rId56"/>
      <w:footerReference w:type="default" r:id="rId57"/>
      <w:pgSz w:w="11906" w:h="16838" w:code="9"/>
      <w:pgMar w:top="1418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C5E40A" w14:textId="77777777" w:rsidR="004B4749" w:rsidRDefault="004B4749">
      <w:r>
        <w:separator/>
      </w:r>
    </w:p>
  </w:endnote>
  <w:endnote w:type="continuationSeparator" w:id="0">
    <w:p w14:paraId="56FB54CB" w14:textId="77777777" w:rsidR="004B4749" w:rsidRDefault="004B47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Times">
    <w:altName w:val="﷽﷽﷽﷽﷽﷽䤀᭚ࣆ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Bradley Hand ITC">
    <w:panose1 w:val="03070402050302030203"/>
    <w:charset w:val="4D"/>
    <w:family w:val="script"/>
    <w:pitch w:val="variable"/>
    <w:sig w:usb0="00000003" w:usb1="00000000" w:usb2="00000000" w:usb3="00000000" w:csb0="00000001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5E4192" w14:textId="77777777" w:rsidR="001E36D7" w:rsidRPr="00080896" w:rsidRDefault="001E36D7" w:rsidP="00080896">
    <w:pPr>
      <w:pStyle w:val="Pieddepage"/>
      <w:jc w:val="center"/>
      <w:rPr>
        <w:i/>
        <w:u w:val="single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638D37" w14:textId="77777777" w:rsidR="004B4749" w:rsidRDefault="004B4749">
      <w:r>
        <w:separator/>
      </w:r>
    </w:p>
  </w:footnote>
  <w:footnote w:type="continuationSeparator" w:id="0">
    <w:p w14:paraId="1FF939B9" w14:textId="77777777" w:rsidR="004B4749" w:rsidRDefault="004B474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9698F0" w14:textId="77777777" w:rsidR="001E36D7" w:rsidRDefault="001E36D7" w:rsidP="006B4805">
    <w:pPr>
      <w:pStyle w:val="En-tte"/>
      <w:jc w:val="right"/>
    </w:pPr>
    <w:r>
      <w:fldChar w:fldCharType="begin"/>
    </w:r>
    <w:r>
      <w:instrText xml:space="preserve"> </w:instrText>
    </w:r>
    <w:r w:rsidR="009027C0">
      <w:instrText>PAGE</w:instrText>
    </w:r>
    <w:r>
      <w:instrText xml:space="preserve">   \* MERGEFORMAT </w:instrText>
    </w:r>
    <w:r>
      <w:fldChar w:fldCharType="separate"/>
    </w:r>
    <w:r w:rsidR="002951C5">
      <w:rPr>
        <w:noProof/>
      </w:rPr>
      <w:t>7</w:t>
    </w:r>
    <w:r>
      <w:fldChar w:fldCharType="end"/>
    </w:r>
  </w:p>
  <w:p w14:paraId="2F760834" w14:textId="77777777" w:rsidR="001E36D7" w:rsidRDefault="001E36D7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5.2pt;height:15.2pt;visibility:visible;mso-wrap-style:square" o:bullet="t">
        <v:imagedata r:id="rId1" o:title=""/>
        <o:lock v:ext="edit" aspectratio="f"/>
      </v:shape>
    </w:pict>
  </w:numPicBullet>
  <w:abstractNum w:abstractNumId="0" w15:restartNumberingAfterBreak="0">
    <w:nsid w:val="FFFFFF1D"/>
    <w:multiLevelType w:val="multilevel"/>
    <w:tmpl w:val="B43267A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single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909"/>
        </w:tabs>
        <w:ind w:left="909" w:hanging="363"/>
      </w:pPr>
      <w:rPr>
        <w:b w:val="0"/>
        <w:sz w:val="24"/>
        <w:szCs w:val="24"/>
      </w:rPr>
    </w:lvl>
  </w:abstractNum>
  <w:abstractNum w:abstractNumId="2" w15:restartNumberingAfterBreak="0">
    <w:nsid w:val="09123467"/>
    <w:multiLevelType w:val="hybridMultilevel"/>
    <w:tmpl w:val="40265AF6"/>
    <w:lvl w:ilvl="0" w:tplc="779072BC">
      <w:numFmt w:val="bullet"/>
      <w:lvlText w:val="-"/>
      <w:lvlJc w:val="left"/>
      <w:pPr>
        <w:ind w:left="1428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0C205B04"/>
    <w:multiLevelType w:val="hybridMultilevel"/>
    <w:tmpl w:val="FC1C4E8C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0F643396"/>
    <w:multiLevelType w:val="hybridMultilevel"/>
    <w:tmpl w:val="5C0465F0"/>
    <w:lvl w:ilvl="0" w:tplc="00000002">
      <w:numFmt w:val="bullet"/>
      <w:lvlText w:val="-"/>
      <w:lvlJc w:val="left"/>
      <w:pPr>
        <w:ind w:left="1428" w:hanging="360"/>
      </w:pPr>
      <w:rPr>
        <w:rFonts w:ascii="Arial" w:hAnsi="Arial" w:cs="Tahoma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18522A86"/>
    <w:multiLevelType w:val="hybridMultilevel"/>
    <w:tmpl w:val="8EB89B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197F40"/>
    <w:multiLevelType w:val="hybridMultilevel"/>
    <w:tmpl w:val="65D64952"/>
    <w:lvl w:ilvl="0" w:tplc="4BFA4B2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A6E3397"/>
    <w:multiLevelType w:val="multilevel"/>
    <w:tmpl w:val="0A8ACBC6"/>
    <w:lvl w:ilvl="0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067CA3"/>
    <w:multiLevelType w:val="hybridMultilevel"/>
    <w:tmpl w:val="63ECAF34"/>
    <w:lvl w:ilvl="0" w:tplc="AAE47FFC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25CB2013"/>
    <w:multiLevelType w:val="hybridMultilevel"/>
    <w:tmpl w:val="A19A0402"/>
    <w:lvl w:ilvl="0" w:tplc="09069E04">
      <w:start w:val="2"/>
      <w:numFmt w:val="bullet"/>
      <w:lvlText w:val="−"/>
      <w:lvlJc w:val="left"/>
      <w:pPr>
        <w:ind w:left="1425" w:hanging="360"/>
      </w:pPr>
      <w:rPr>
        <w:rFonts w:ascii="Cambria Math" w:eastAsia="Times New Roman" w:hAnsi="Cambria Math" w:cs="Arial" w:hint="default"/>
        <w:i/>
      </w:rPr>
    </w:lvl>
    <w:lvl w:ilvl="1" w:tplc="040C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0" w15:restartNumberingAfterBreak="0">
    <w:nsid w:val="288F312A"/>
    <w:multiLevelType w:val="hybridMultilevel"/>
    <w:tmpl w:val="8FC8757A"/>
    <w:lvl w:ilvl="0" w:tplc="040C0013">
      <w:start w:val="1"/>
      <w:numFmt w:val="upperRoman"/>
      <w:lvlText w:val="%1."/>
      <w:lvlJc w:val="right"/>
      <w:pPr>
        <w:ind w:left="780" w:hanging="360"/>
      </w:p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 w15:restartNumberingAfterBreak="0">
    <w:nsid w:val="291E1743"/>
    <w:multiLevelType w:val="hybridMultilevel"/>
    <w:tmpl w:val="0A8ACBC6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094EEC"/>
    <w:multiLevelType w:val="multilevel"/>
    <w:tmpl w:val="20DCE232"/>
    <w:lvl w:ilvl="0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533AD4"/>
    <w:multiLevelType w:val="hybridMultilevel"/>
    <w:tmpl w:val="E0EC4C24"/>
    <w:lvl w:ilvl="0" w:tplc="279AAC6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355A6D53"/>
    <w:multiLevelType w:val="hybridMultilevel"/>
    <w:tmpl w:val="D3841D20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5A9404D"/>
    <w:multiLevelType w:val="hybridMultilevel"/>
    <w:tmpl w:val="1FC41B9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354E09"/>
    <w:multiLevelType w:val="multilevel"/>
    <w:tmpl w:val="20DCE232"/>
    <w:lvl w:ilvl="0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5E098C"/>
    <w:multiLevelType w:val="hybridMultilevel"/>
    <w:tmpl w:val="4210BC3C"/>
    <w:lvl w:ilvl="0" w:tplc="91BA0132">
      <w:numFmt w:val="bullet"/>
      <w:lvlText w:val="-"/>
      <w:lvlJc w:val="left"/>
      <w:pPr>
        <w:ind w:left="1065" w:hanging="360"/>
      </w:pPr>
      <w:rPr>
        <w:rFonts w:ascii="Arial" w:eastAsia="Times New Roman" w:hAnsi="Arial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8" w15:restartNumberingAfterBreak="0">
    <w:nsid w:val="3FBE130D"/>
    <w:multiLevelType w:val="hybridMultilevel"/>
    <w:tmpl w:val="0FB86630"/>
    <w:lvl w:ilvl="0" w:tplc="00000002">
      <w:numFmt w:val="bullet"/>
      <w:lvlText w:val="-"/>
      <w:lvlJc w:val="left"/>
      <w:pPr>
        <w:ind w:left="1068" w:hanging="360"/>
      </w:pPr>
      <w:rPr>
        <w:rFonts w:ascii="Arial" w:hAnsi="Arial" w:cs="Tahoma"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41E77438"/>
    <w:multiLevelType w:val="multilevel"/>
    <w:tmpl w:val="20DCE232"/>
    <w:lvl w:ilvl="0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7D3615"/>
    <w:multiLevelType w:val="hybridMultilevel"/>
    <w:tmpl w:val="2CA62C46"/>
    <w:lvl w:ilvl="0" w:tplc="95B48D2A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 w15:restartNumberingAfterBreak="0">
    <w:nsid w:val="48582EA1"/>
    <w:multiLevelType w:val="hybridMultilevel"/>
    <w:tmpl w:val="2904DD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AE203D"/>
    <w:multiLevelType w:val="hybridMultilevel"/>
    <w:tmpl w:val="2CDC3B32"/>
    <w:lvl w:ilvl="0" w:tplc="FC3AE73C">
      <w:start w:val="1"/>
      <w:numFmt w:val="decimal"/>
      <w:lvlText w:val="Exercice %1"/>
      <w:lvlJc w:val="left"/>
      <w:pPr>
        <w:ind w:left="720" w:hanging="720"/>
      </w:pPr>
      <w:rPr>
        <w:rFonts w:hint="default"/>
        <w:b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7B2595"/>
    <w:multiLevelType w:val="hybridMultilevel"/>
    <w:tmpl w:val="B1B4E964"/>
    <w:lvl w:ilvl="0" w:tplc="8BCEFDF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 w15:restartNumberingAfterBreak="0">
    <w:nsid w:val="4DD12261"/>
    <w:multiLevelType w:val="hybridMultilevel"/>
    <w:tmpl w:val="A45CFD32"/>
    <w:lvl w:ilvl="0" w:tplc="7BA83C9A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CC4A0F2">
      <w:start w:val="1"/>
      <w:numFmt w:val="decimal"/>
      <w:lvlText w:val="%2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2" w:tplc="8C8435BC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color w:val="auto"/>
        <w:sz w:val="20"/>
      </w:rPr>
    </w:lvl>
    <w:lvl w:ilvl="3" w:tplc="040C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50494AD0"/>
    <w:multiLevelType w:val="hybridMultilevel"/>
    <w:tmpl w:val="8EB89B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24327D"/>
    <w:multiLevelType w:val="hybridMultilevel"/>
    <w:tmpl w:val="FC70FE7C"/>
    <w:lvl w:ilvl="0" w:tplc="A15E040E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C086772"/>
    <w:multiLevelType w:val="hybridMultilevel"/>
    <w:tmpl w:val="8C96C26A"/>
    <w:lvl w:ilvl="0" w:tplc="6E504D8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56E02DB"/>
    <w:multiLevelType w:val="hybridMultilevel"/>
    <w:tmpl w:val="DD3265D4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72136F"/>
    <w:multiLevelType w:val="hybridMultilevel"/>
    <w:tmpl w:val="EAA8E6F0"/>
    <w:lvl w:ilvl="0" w:tplc="5E2C2A02">
      <w:start w:val="2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 w15:restartNumberingAfterBreak="0">
    <w:nsid w:val="6A5345C2"/>
    <w:multiLevelType w:val="hybridMultilevel"/>
    <w:tmpl w:val="056EA04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526026"/>
    <w:multiLevelType w:val="hybridMultilevel"/>
    <w:tmpl w:val="D74C2E10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DF7CF6"/>
    <w:multiLevelType w:val="hybridMultilevel"/>
    <w:tmpl w:val="4D401E3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CED0CBE"/>
    <w:multiLevelType w:val="multilevel"/>
    <w:tmpl w:val="CBC0FBB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Arial" w:eastAsia="Cambria" w:hAnsi="Arial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28F1FF0"/>
    <w:multiLevelType w:val="hybridMultilevel"/>
    <w:tmpl w:val="20DCE232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72DEB"/>
    <w:multiLevelType w:val="hybridMultilevel"/>
    <w:tmpl w:val="FFA877D8"/>
    <w:lvl w:ilvl="0" w:tplc="779072BC">
      <w:numFmt w:val="bullet"/>
      <w:lvlText w:val="-"/>
      <w:lvlJc w:val="left"/>
      <w:pPr>
        <w:ind w:left="1068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6" w15:restartNumberingAfterBreak="0">
    <w:nsid w:val="74B63CFE"/>
    <w:multiLevelType w:val="hybridMultilevel"/>
    <w:tmpl w:val="28B863A2"/>
    <w:lvl w:ilvl="0" w:tplc="A6325108">
      <w:start w:val="1"/>
      <w:numFmt w:val="decimal"/>
      <w:pStyle w:val="NormalAri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 w15:restartNumberingAfterBreak="0">
    <w:nsid w:val="766E19FD"/>
    <w:multiLevelType w:val="hybridMultilevel"/>
    <w:tmpl w:val="69DA49AC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F3024A6"/>
    <w:multiLevelType w:val="multilevel"/>
    <w:tmpl w:val="20DCE232"/>
    <w:lvl w:ilvl="0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24"/>
  </w:num>
  <w:num w:numId="4">
    <w:abstractNumId w:val="10"/>
  </w:num>
  <w:num w:numId="5">
    <w:abstractNumId w:val="35"/>
  </w:num>
  <w:num w:numId="6">
    <w:abstractNumId w:val="14"/>
  </w:num>
  <w:num w:numId="7">
    <w:abstractNumId w:val="23"/>
  </w:num>
  <w:num w:numId="8">
    <w:abstractNumId w:val="34"/>
  </w:num>
  <w:num w:numId="9">
    <w:abstractNumId w:val="2"/>
  </w:num>
  <w:num w:numId="10">
    <w:abstractNumId w:val="13"/>
  </w:num>
  <w:num w:numId="11">
    <w:abstractNumId w:val="22"/>
  </w:num>
  <w:num w:numId="12">
    <w:abstractNumId w:val="32"/>
  </w:num>
  <w:num w:numId="13">
    <w:abstractNumId w:val="26"/>
  </w:num>
  <w:num w:numId="14">
    <w:abstractNumId w:val="6"/>
  </w:num>
  <w:num w:numId="15">
    <w:abstractNumId w:val="15"/>
  </w:num>
  <w:num w:numId="16">
    <w:abstractNumId w:val="21"/>
  </w:num>
  <w:num w:numId="17">
    <w:abstractNumId w:val="5"/>
  </w:num>
  <w:num w:numId="18">
    <w:abstractNumId w:val="27"/>
  </w:num>
  <w:num w:numId="19">
    <w:abstractNumId w:val="25"/>
  </w:num>
  <w:num w:numId="20">
    <w:abstractNumId w:val="29"/>
  </w:num>
  <w:num w:numId="21">
    <w:abstractNumId w:val="33"/>
  </w:num>
  <w:num w:numId="22">
    <w:abstractNumId w:val="0"/>
  </w:num>
  <w:num w:numId="23">
    <w:abstractNumId w:val="3"/>
  </w:num>
  <w:num w:numId="24">
    <w:abstractNumId w:val="18"/>
  </w:num>
  <w:num w:numId="25">
    <w:abstractNumId w:val="4"/>
  </w:num>
  <w:num w:numId="26">
    <w:abstractNumId w:val="38"/>
  </w:num>
  <w:num w:numId="27">
    <w:abstractNumId w:val="11"/>
  </w:num>
  <w:num w:numId="28">
    <w:abstractNumId w:val="19"/>
  </w:num>
  <w:num w:numId="29">
    <w:abstractNumId w:val="28"/>
  </w:num>
  <w:num w:numId="30">
    <w:abstractNumId w:val="12"/>
  </w:num>
  <w:num w:numId="31">
    <w:abstractNumId w:val="16"/>
  </w:num>
  <w:num w:numId="32">
    <w:abstractNumId w:val="7"/>
  </w:num>
  <w:num w:numId="33">
    <w:abstractNumId w:val="31"/>
  </w:num>
  <w:num w:numId="34">
    <w:abstractNumId w:val="17"/>
  </w:num>
  <w:num w:numId="35">
    <w:abstractNumId w:val="37"/>
  </w:num>
  <w:num w:numId="36">
    <w:abstractNumId w:val="8"/>
  </w:num>
  <w:num w:numId="37">
    <w:abstractNumId w:val="20"/>
  </w:num>
  <w:num w:numId="38">
    <w:abstractNumId w:val="9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4"/>
  <w:activeWritingStyle w:appName="MSWord" w:lang="fr-FR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2BD9"/>
    <w:rsid w:val="000008AB"/>
    <w:rsid w:val="00000F70"/>
    <w:rsid w:val="00003FC0"/>
    <w:rsid w:val="000040A6"/>
    <w:rsid w:val="00004D25"/>
    <w:rsid w:val="00005522"/>
    <w:rsid w:val="00005723"/>
    <w:rsid w:val="0000609C"/>
    <w:rsid w:val="00006C45"/>
    <w:rsid w:val="0000766B"/>
    <w:rsid w:val="00010BE6"/>
    <w:rsid w:val="00011914"/>
    <w:rsid w:val="000126F0"/>
    <w:rsid w:val="0001337C"/>
    <w:rsid w:val="000142AB"/>
    <w:rsid w:val="00014C95"/>
    <w:rsid w:val="00014E9C"/>
    <w:rsid w:val="00015A58"/>
    <w:rsid w:val="0001603A"/>
    <w:rsid w:val="000210DB"/>
    <w:rsid w:val="00022FD4"/>
    <w:rsid w:val="00023EE4"/>
    <w:rsid w:val="00024C6D"/>
    <w:rsid w:val="00024F8A"/>
    <w:rsid w:val="000250CB"/>
    <w:rsid w:val="000254B0"/>
    <w:rsid w:val="0002658B"/>
    <w:rsid w:val="0002699E"/>
    <w:rsid w:val="000272DE"/>
    <w:rsid w:val="00027ED8"/>
    <w:rsid w:val="0003161F"/>
    <w:rsid w:val="000322F5"/>
    <w:rsid w:val="00032E72"/>
    <w:rsid w:val="00033A9D"/>
    <w:rsid w:val="00033C77"/>
    <w:rsid w:val="00034125"/>
    <w:rsid w:val="00035520"/>
    <w:rsid w:val="0003555B"/>
    <w:rsid w:val="00035A64"/>
    <w:rsid w:val="00035BC3"/>
    <w:rsid w:val="00036A2C"/>
    <w:rsid w:val="00036FB7"/>
    <w:rsid w:val="00041918"/>
    <w:rsid w:val="00041D1C"/>
    <w:rsid w:val="00042138"/>
    <w:rsid w:val="000438E3"/>
    <w:rsid w:val="00043E0D"/>
    <w:rsid w:val="00044330"/>
    <w:rsid w:val="00046032"/>
    <w:rsid w:val="00052E3E"/>
    <w:rsid w:val="00053360"/>
    <w:rsid w:val="0005408B"/>
    <w:rsid w:val="0005441B"/>
    <w:rsid w:val="000555B4"/>
    <w:rsid w:val="000605A2"/>
    <w:rsid w:val="00062BEB"/>
    <w:rsid w:val="00064E48"/>
    <w:rsid w:val="0006529C"/>
    <w:rsid w:val="00066592"/>
    <w:rsid w:val="00067F33"/>
    <w:rsid w:val="00070C7F"/>
    <w:rsid w:val="0007222F"/>
    <w:rsid w:val="00072D0D"/>
    <w:rsid w:val="000734C2"/>
    <w:rsid w:val="00073C90"/>
    <w:rsid w:val="00075241"/>
    <w:rsid w:val="00076205"/>
    <w:rsid w:val="00076BCA"/>
    <w:rsid w:val="000770A4"/>
    <w:rsid w:val="00077D6C"/>
    <w:rsid w:val="00080896"/>
    <w:rsid w:val="00081FDD"/>
    <w:rsid w:val="000820D6"/>
    <w:rsid w:val="00082C82"/>
    <w:rsid w:val="00083379"/>
    <w:rsid w:val="000833AD"/>
    <w:rsid w:val="00083B7A"/>
    <w:rsid w:val="0008433D"/>
    <w:rsid w:val="00084C7E"/>
    <w:rsid w:val="00085282"/>
    <w:rsid w:val="00085B25"/>
    <w:rsid w:val="000862BC"/>
    <w:rsid w:val="000869B6"/>
    <w:rsid w:val="000900DC"/>
    <w:rsid w:val="00090292"/>
    <w:rsid w:val="00091086"/>
    <w:rsid w:val="00091138"/>
    <w:rsid w:val="00091804"/>
    <w:rsid w:val="00091F39"/>
    <w:rsid w:val="0009272E"/>
    <w:rsid w:val="00093220"/>
    <w:rsid w:val="0009350E"/>
    <w:rsid w:val="00094244"/>
    <w:rsid w:val="00094965"/>
    <w:rsid w:val="00094BBA"/>
    <w:rsid w:val="00094FB8"/>
    <w:rsid w:val="00095F76"/>
    <w:rsid w:val="00096C2F"/>
    <w:rsid w:val="00096DFC"/>
    <w:rsid w:val="00096F29"/>
    <w:rsid w:val="000A0311"/>
    <w:rsid w:val="000A163F"/>
    <w:rsid w:val="000A2E3D"/>
    <w:rsid w:val="000A37D8"/>
    <w:rsid w:val="000A3D1F"/>
    <w:rsid w:val="000A52F5"/>
    <w:rsid w:val="000A61CF"/>
    <w:rsid w:val="000A6C63"/>
    <w:rsid w:val="000A74D3"/>
    <w:rsid w:val="000B0D13"/>
    <w:rsid w:val="000B2310"/>
    <w:rsid w:val="000B31CE"/>
    <w:rsid w:val="000B5B37"/>
    <w:rsid w:val="000B6899"/>
    <w:rsid w:val="000B6DA4"/>
    <w:rsid w:val="000B7449"/>
    <w:rsid w:val="000B7B7D"/>
    <w:rsid w:val="000C0091"/>
    <w:rsid w:val="000C295A"/>
    <w:rsid w:val="000C4066"/>
    <w:rsid w:val="000C533E"/>
    <w:rsid w:val="000C6BE7"/>
    <w:rsid w:val="000C6C4D"/>
    <w:rsid w:val="000C7C9D"/>
    <w:rsid w:val="000D00E6"/>
    <w:rsid w:val="000D37B6"/>
    <w:rsid w:val="000D46C7"/>
    <w:rsid w:val="000D4C66"/>
    <w:rsid w:val="000D5737"/>
    <w:rsid w:val="000D5F64"/>
    <w:rsid w:val="000D70C9"/>
    <w:rsid w:val="000E02C5"/>
    <w:rsid w:val="000E14D9"/>
    <w:rsid w:val="000E3546"/>
    <w:rsid w:val="000E3637"/>
    <w:rsid w:val="000E3976"/>
    <w:rsid w:val="000E3CC9"/>
    <w:rsid w:val="000E40EA"/>
    <w:rsid w:val="000E5D84"/>
    <w:rsid w:val="000E5FB5"/>
    <w:rsid w:val="000E6785"/>
    <w:rsid w:val="000E67E3"/>
    <w:rsid w:val="000E70B8"/>
    <w:rsid w:val="000E7BB6"/>
    <w:rsid w:val="000F1CE6"/>
    <w:rsid w:val="000F3A53"/>
    <w:rsid w:val="000F424D"/>
    <w:rsid w:val="000F58D4"/>
    <w:rsid w:val="000F5ABA"/>
    <w:rsid w:val="000F5F48"/>
    <w:rsid w:val="000F69C1"/>
    <w:rsid w:val="000F6A49"/>
    <w:rsid w:val="000F6D22"/>
    <w:rsid w:val="000F7115"/>
    <w:rsid w:val="00101114"/>
    <w:rsid w:val="00102DB5"/>
    <w:rsid w:val="00103219"/>
    <w:rsid w:val="00103D0A"/>
    <w:rsid w:val="00104085"/>
    <w:rsid w:val="00104B38"/>
    <w:rsid w:val="00104C62"/>
    <w:rsid w:val="00105084"/>
    <w:rsid w:val="0010598E"/>
    <w:rsid w:val="001064BF"/>
    <w:rsid w:val="00106F3F"/>
    <w:rsid w:val="00106FF2"/>
    <w:rsid w:val="00110A2D"/>
    <w:rsid w:val="00110EB9"/>
    <w:rsid w:val="00112406"/>
    <w:rsid w:val="0011395C"/>
    <w:rsid w:val="001149FD"/>
    <w:rsid w:val="00114D07"/>
    <w:rsid w:val="00114FD1"/>
    <w:rsid w:val="00115E67"/>
    <w:rsid w:val="00117E81"/>
    <w:rsid w:val="0012211E"/>
    <w:rsid w:val="001229A9"/>
    <w:rsid w:val="00123364"/>
    <w:rsid w:val="00124B71"/>
    <w:rsid w:val="001263B6"/>
    <w:rsid w:val="001264B3"/>
    <w:rsid w:val="00126A4E"/>
    <w:rsid w:val="00126B65"/>
    <w:rsid w:val="00126E69"/>
    <w:rsid w:val="00130109"/>
    <w:rsid w:val="00131236"/>
    <w:rsid w:val="00131F42"/>
    <w:rsid w:val="00132D55"/>
    <w:rsid w:val="001336FE"/>
    <w:rsid w:val="00136815"/>
    <w:rsid w:val="00136CF1"/>
    <w:rsid w:val="001375E4"/>
    <w:rsid w:val="001419DB"/>
    <w:rsid w:val="00141F23"/>
    <w:rsid w:val="001424AC"/>
    <w:rsid w:val="001424AD"/>
    <w:rsid w:val="00142F5F"/>
    <w:rsid w:val="0014372B"/>
    <w:rsid w:val="00143B79"/>
    <w:rsid w:val="001444E0"/>
    <w:rsid w:val="0014452D"/>
    <w:rsid w:val="0014530F"/>
    <w:rsid w:val="001466FB"/>
    <w:rsid w:val="00146985"/>
    <w:rsid w:val="00146D79"/>
    <w:rsid w:val="00146D81"/>
    <w:rsid w:val="001475FD"/>
    <w:rsid w:val="001476F3"/>
    <w:rsid w:val="00147B79"/>
    <w:rsid w:val="00150571"/>
    <w:rsid w:val="00152DDF"/>
    <w:rsid w:val="001555A8"/>
    <w:rsid w:val="00156149"/>
    <w:rsid w:val="00160AA3"/>
    <w:rsid w:val="00160D9C"/>
    <w:rsid w:val="0016358A"/>
    <w:rsid w:val="00163E2E"/>
    <w:rsid w:val="001640CC"/>
    <w:rsid w:val="0016479D"/>
    <w:rsid w:val="00164BA5"/>
    <w:rsid w:val="00164CE6"/>
    <w:rsid w:val="00165067"/>
    <w:rsid w:val="00170363"/>
    <w:rsid w:val="00170BB5"/>
    <w:rsid w:val="001710D5"/>
    <w:rsid w:val="00171D16"/>
    <w:rsid w:val="001723D2"/>
    <w:rsid w:val="00172B8A"/>
    <w:rsid w:val="001739A7"/>
    <w:rsid w:val="00174455"/>
    <w:rsid w:val="00174C2B"/>
    <w:rsid w:val="00174C89"/>
    <w:rsid w:val="00175B90"/>
    <w:rsid w:val="001765C5"/>
    <w:rsid w:val="00176BFD"/>
    <w:rsid w:val="00177A25"/>
    <w:rsid w:val="00180B84"/>
    <w:rsid w:val="00183F8E"/>
    <w:rsid w:val="00185EC5"/>
    <w:rsid w:val="00187366"/>
    <w:rsid w:val="0018783A"/>
    <w:rsid w:val="00187ACA"/>
    <w:rsid w:val="00190859"/>
    <w:rsid w:val="00190A8F"/>
    <w:rsid w:val="00193721"/>
    <w:rsid w:val="00193CB7"/>
    <w:rsid w:val="00193CC5"/>
    <w:rsid w:val="00194575"/>
    <w:rsid w:val="00195227"/>
    <w:rsid w:val="001953EA"/>
    <w:rsid w:val="00195870"/>
    <w:rsid w:val="00195BE9"/>
    <w:rsid w:val="00196595"/>
    <w:rsid w:val="0019668C"/>
    <w:rsid w:val="00197B79"/>
    <w:rsid w:val="001A528E"/>
    <w:rsid w:val="001A6E4D"/>
    <w:rsid w:val="001B0FE0"/>
    <w:rsid w:val="001B269B"/>
    <w:rsid w:val="001B2D81"/>
    <w:rsid w:val="001B4F4B"/>
    <w:rsid w:val="001B679B"/>
    <w:rsid w:val="001C0643"/>
    <w:rsid w:val="001C1C87"/>
    <w:rsid w:val="001C2091"/>
    <w:rsid w:val="001C2BF7"/>
    <w:rsid w:val="001C34C6"/>
    <w:rsid w:val="001C38EB"/>
    <w:rsid w:val="001C404A"/>
    <w:rsid w:val="001C7161"/>
    <w:rsid w:val="001C718A"/>
    <w:rsid w:val="001C7221"/>
    <w:rsid w:val="001D0B4E"/>
    <w:rsid w:val="001D0DF8"/>
    <w:rsid w:val="001D1296"/>
    <w:rsid w:val="001D13D4"/>
    <w:rsid w:val="001D18DE"/>
    <w:rsid w:val="001D1E77"/>
    <w:rsid w:val="001D26FE"/>
    <w:rsid w:val="001D3218"/>
    <w:rsid w:val="001D3F57"/>
    <w:rsid w:val="001D4A2C"/>
    <w:rsid w:val="001D5B92"/>
    <w:rsid w:val="001E0031"/>
    <w:rsid w:val="001E2084"/>
    <w:rsid w:val="001E2D9B"/>
    <w:rsid w:val="001E35BE"/>
    <w:rsid w:val="001E36D7"/>
    <w:rsid w:val="001E3C74"/>
    <w:rsid w:val="001E3DEE"/>
    <w:rsid w:val="001E4936"/>
    <w:rsid w:val="001E4B72"/>
    <w:rsid w:val="001E4E7F"/>
    <w:rsid w:val="001E4FD3"/>
    <w:rsid w:val="001E6882"/>
    <w:rsid w:val="001E7BA2"/>
    <w:rsid w:val="001F0E6A"/>
    <w:rsid w:val="001F2B57"/>
    <w:rsid w:val="001F4569"/>
    <w:rsid w:val="001F4FE3"/>
    <w:rsid w:val="001F50ED"/>
    <w:rsid w:val="001F5D89"/>
    <w:rsid w:val="001F61C5"/>
    <w:rsid w:val="001F655D"/>
    <w:rsid w:val="001F6BB0"/>
    <w:rsid w:val="001F7509"/>
    <w:rsid w:val="001F755B"/>
    <w:rsid w:val="001F7BC2"/>
    <w:rsid w:val="00200203"/>
    <w:rsid w:val="0020055E"/>
    <w:rsid w:val="00200BEC"/>
    <w:rsid w:val="00202616"/>
    <w:rsid w:val="0020571B"/>
    <w:rsid w:val="002062C3"/>
    <w:rsid w:val="002067F7"/>
    <w:rsid w:val="00207792"/>
    <w:rsid w:val="002103DE"/>
    <w:rsid w:val="00210C64"/>
    <w:rsid w:val="00210D9F"/>
    <w:rsid w:val="002123BA"/>
    <w:rsid w:val="002132D1"/>
    <w:rsid w:val="00213F66"/>
    <w:rsid w:val="00214E23"/>
    <w:rsid w:val="00215D48"/>
    <w:rsid w:val="00217355"/>
    <w:rsid w:val="002174CA"/>
    <w:rsid w:val="00220339"/>
    <w:rsid w:val="002205A2"/>
    <w:rsid w:val="00220A64"/>
    <w:rsid w:val="00220CE4"/>
    <w:rsid w:val="00223D53"/>
    <w:rsid w:val="00224921"/>
    <w:rsid w:val="00225D3C"/>
    <w:rsid w:val="0022635F"/>
    <w:rsid w:val="002263A8"/>
    <w:rsid w:val="002307BC"/>
    <w:rsid w:val="00230CEB"/>
    <w:rsid w:val="00231F89"/>
    <w:rsid w:val="0023232B"/>
    <w:rsid w:val="0023253F"/>
    <w:rsid w:val="00233539"/>
    <w:rsid w:val="002346DD"/>
    <w:rsid w:val="0023591B"/>
    <w:rsid w:val="002417D0"/>
    <w:rsid w:val="00242C30"/>
    <w:rsid w:val="00242DFE"/>
    <w:rsid w:val="002448F0"/>
    <w:rsid w:val="00244CB7"/>
    <w:rsid w:val="00244EC7"/>
    <w:rsid w:val="00246974"/>
    <w:rsid w:val="002476E9"/>
    <w:rsid w:val="00247835"/>
    <w:rsid w:val="002503CD"/>
    <w:rsid w:val="0025195C"/>
    <w:rsid w:val="00251CAB"/>
    <w:rsid w:val="00251CE4"/>
    <w:rsid w:val="002530D6"/>
    <w:rsid w:val="00254BA0"/>
    <w:rsid w:val="00255402"/>
    <w:rsid w:val="0025630E"/>
    <w:rsid w:val="0025639D"/>
    <w:rsid w:val="002567AB"/>
    <w:rsid w:val="00257EB3"/>
    <w:rsid w:val="00260186"/>
    <w:rsid w:val="00260242"/>
    <w:rsid w:val="0026078F"/>
    <w:rsid w:val="0026088E"/>
    <w:rsid w:val="00261D30"/>
    <w:rsid w:val="00264500"/>
    <w:rsid w:val="00264E2D"/>
    <w:rsid w:val="0026538C"/>
    <w:rsid w:val="00265911"/>
    <w:rsid w:val="00267B98"/>
    <w:rsid w:val="00270DA3"/>
    <w:rsid w:val="002711DD"/>
    <w:rsid w:val="0027381D"/>
    <w:rsid w:val="002740E0"/>
    <w:rsid w:val="002749E7"/>
    <w:rsid w:val="0027586E"/>
    <w:rsid w:val="00275FB2"/>
    <w:rsid w:val="00277380"/>
    <w:rsid w:val="002801EA"/>
    <w:rsid w:val="002804AE"/>
    <w:rsid w:val="002819B5"/>
    <w:rsid w:val="00281E72"/>
    <w:rsid w:val="00283C0A"/>
    <w:rsid w:val="00284727"/>
    <w:rsid w:val="00284DFD"/>
    <w:rsid w:val="002856CE"/>
    <w:rsid w:val="00287011"/>
    <w:rsid w:val="002907DA"/>
    <w:rsid w:val="00290D81"/>
    <w:rsid w:val="002914EC"/>
    <w:rsid w:val="00292600"/>
    <w:rsid w:val="00293135"/>
    <w:rsid w:val="0029326D"/>
    <w:rsid w:val="00293529"/>
    <w:rsid w:val="00293EFE"/>
    <w:rsid w:val="002948B9"/>
    <w:rsid w:val="002951C5"/>
    <w:rsid w:val="002A041A"/>
    <w:rsid w:val="002A28F0"/>
    <w:rsid w:val="002A32B5"/>
    <w:rsid w:val="002A3533"/>
    <w:rsid w:val="002A3756"/>
    <w:rsid w:val="002A4DAE"/>
    <w:rsid w:val="002A5039"/>
    <w:rsid w:val="002A5A5B"/>
    <w:rsid w:val="002A6D50"/>
    <w:rsid w:val="002A7325"/>
    <w:rsid w:val="002A7328"/>
    <w:rsid w:val="002B07C5"/>
    <w:rsid w:val="002B15EC"/>
    <w:rsid w:val="002B1A7C"/>
    <w:rsid w:val="002B55E4"/>
    <w:rsid w:val="002B65EC"/>
    <w:rsid w:val="002B6A1E"/>
    <w:rsid w:val="002B72CD"/>
    <w:rsid w:val="002C0B89"/>
    <w:rsid w:val="002C0D16"/>
    <w:rsid w:val="002C38C1"/>
    <w:rsid w:val="002C47BB"/>
    <w:rsid w:val="002C4BDD"/>
    <w:rsid w:val="002C4BE8"/>
    <w:rsid w:val="002C4FAA"/>
    <w:rsid w:val="002C5B6E"/>
    <w:rsid w:val="002C5C75"/>
    <w:rsid w:val="002C5D95"/>
    <w:rsid w:val="002C6042"/>
    <w:rsid w:val="002D0989"/>
    <w:rsid w:val="002D0E01"/>
    <w:rsid w:val="002D1391"/>
    <w:rsid w:val="002D1623"/>
    <w:rsid w:val="002D16DD"/>
    <w:rsid w:val="002D2182"/>
    <w:rsid w:val="002D27EE"/>
    <w:rsid w:val="002D2E40"/>
    <w:rsid w:val="002D3136"/>
    <w:rsid w:val="002D708D"/>
    <w:rsid w:val="002D7451"/>
    <w:rsid w:val="002E120D"/>
    <w:rsid w:val="002E3244"/>
    <w:rsid w:val="002E3F9C"/>
    <w:rsid w:val="002E5BDB"/>
    <w:rsid w:val="002E6719"/>
    <w:rsid w:val="002E6DA9"/>
    <w:rsid w:val="002E73CA"/>
    <w:rsid w:val="002F06EC"/>
    <w:rsid w:val="002F12AD"/>
    <w:rsid w:val="002F4263"/>
    <w:rsid w:val="002F4925"/>
    <w:rsid w:val="002F4943"/>
    <w:rsid w:val="002F4A15"/>
    <w:rsid w:val="002F61B1"/>
    <w:rsid w:val="002F7B4C"/>
    <w:rsid w:val="002F7BDB"/>
    <w:rsid w:val="002F7D52"/>
    <w:rsid w:val="0030123F"/>
    <w:rsid w:val="00301F90"/>
    <w:rsid w:val="003021A6"/>
    <w:rsid w:val="003032D4"/>
    <w:rsid w:val="00304903"/>
    <w:rsid w:val="00306EB2"/>
    <w:rsid w:val="003071BC"/>
    <w:rsid w:val="003100C0"/>
    <w:rsid w:val="00310F8B"/>
    <w:rsid w:val="00312531"/>
    <w:rsid w:val="00312EB9"/>
    <w:rsid w:val="00314426"/>
    <w:rsid w:val="00314BC0"/>
    <w:rsid w:val="0031670A"/>
    <w:rsid w:val="003174BB"/>
    <w:rsid w:val="00317546"/>
    <w:rsid w:val="00317556"/>
    <w:rsid w:val="00320482"/>
    <w:rsid w:val="00320741"/>
    <w:rsid w:val="00320835"/>
    <w:rsid w:val="00320972"/>
    <w:rsid w:val="00321877"/>
    <w:rsid w:val="00321F1C"/>
    <w:rsid w:val="00323747"/>
    <w:rsid w:val="00324010"/>
    <w:rsid w:val="00324B89"/>
    <w:rsid w:val="00325951"/>
    <w:rsid w:val="00326302"/>
    <w:rsid w:val="00327E05"/>
    <w:rsid w:val="00330C87"/>
    <w:rsid w:val="00332013"/>
    <w:rsid w:val="003326A7"/>
    <w:rsid w:val="00332BFD"/>
    <w:rsid w:val="00332D15"/>
    <w:rsid w:val="00334D2E"/>
    <w:rsid w:val="00335A02"/>
    <w:rsid w:val="00340407"/>
    <w:rsid w:val="00340934"/>
    <w:rsid w:val="00340E00"/>
    <w:rsid w:val="00341583"/>
    <w:rsid w:val="00343483"/>
    <w:rsid w:val="00343938"/>
    <w:rsid w:val="00343DA5"/>
    <w:rsid w:val="00346B09"/>
    <w:rsid w:val="00346B3F"/>
    <w:rsid w:val="00346C19"/>
    <w:rsid w:val="00347538"/>
    <w:rsid w:val="00350638"/>
    <w:rsid w:val="0035071E"/>
    <w:rsid w:val="00352F4F"/>
    <w:rsid w:val="00353912"/>
    <w:rsid w:val="00353C43"/>
    <w:rsid w:val="00354227"/>
    <w:rsid w:val="0035493D"/>
    <w:rsid w:val="0035560A"/>
    <w:rsid w:val="00355E0D"/>
    <w:rsid w:val="00357E3B"/>
    <w:rsid w:val="00360637"/>
    <w:rsid w:val="00361A5D"/>
    <w:rsid w:val="0036200B"/>
    <w:rsid w:val="003620FC"/>
    <w:rsid w:val="00363FC1"/>
    <w:rsid w:val="003643AA"/>
    <w:rsid w:val="00364471"/>
    <w:rsid w:val="00365771"/>
    <w:rsid w:val="00367424"/>
    <w:rsid w:val="003717C5"/>
    <w:rsid w:val="00371BFE"/>
    <w:rsid w:val="00372010"/>
    <w:rsid w:val="003726D9"/>
    <w:rsid w:val="00372BB3"/>
    <w:rsid w:val="00372E29"/>
    <w:rsid w:val="00373A06"/>
    <w:rsid w:val="00373CD0"/>
    <w:rsid w:val="003746AD"/>
    <w:rsid w:val="00374B66"/>
    <w:rsid w:val="003811E1"/>
    <w:rsid w:val="0038248C"/>
    <w:rsid w:val="00383079"/>
    <w:rsid w:val="00383531"/>
    <w:rsid w:val="003839A9"/>
    <w:rsid w:val="00385B79"/>
    <w:rsid w:val="00386016"/>
    <w:rsid w:val="0039053C"/>
    <w:rsid w:val="00390A2B"/>
    <w:rsid w:val="00392A57"/>
    <w:rsid w:val="00393250"/>
    <w:rsid w:val="003949E0"/>
    <w:rsid w:val="00394E89"/>
    <w:rsid w:val="0039526C"/>
    <w:rsid w:val="003953E6"/>
    <w:rsid w:val="003954E0"/>
    <w:rsid w:val="0039765C"/>
    <w:rsid w:val="003A2AC6"/>
    <w:rsid w:val="003A3E34"/>
    <w:rsid w:val="003A4397"/>
    <w:rsid w:val="003A5CE0"/>
    <w:rsid w:val="003A69C9"/>
    <w:rsid w:val="003A746E"/>
    <w:rsid w:val="003A786F"/>
    <w:rsid w:val="003A78C4"/>
    <w:rsid w:val="003B053A"/>
    <w:rsid w:val="003B0C64"/>
    <w:rsid w:val="003B1F1F"/>
    <w:rsid w:val="003B227E"/>
    <w:rsid w:val="003B2FBF"/>
    <w:rsid w:val="003B33C5"/>
    <w:rsid w:val="003B40B8"/>
    <w:rsid w:val="003B4297"/>
    <w:rsid w:val="003B486F"/>
    <w:rsid w:val="003B4AA5"/>
    <w:rsid w:val="003B4E71"/>
    <w:rsid w:val="003B716B"/>
    <w:rsid w:val="003B7D41"/>
    <w:rsid w:val="003B7E98"/>
    <w:rsid w:val="003B7F09"/>
    <w:rsid w:val="003C0217"/>
    <w:rsid w:val="003C03E3"/>
    <w:rsid w:val="003C26E7"/>
    <w:rsid w:val="003C279E"/>
    <w:rsid w:val="003C384C"/>
    <w:rsid w:val="003C4215"/>
    <w:rsid w:val="003D0234"/>
    <w:rsid w:val="003D03A9"/>
    <w:rsid w:val="003D0A84"/>
    <w:rsid w:val="003D1558"/>
    <w:rsid w:val="003D1A49"/>
    <w:rsid w:val="003D42C6"/>
    <w:rsid w:val="003D4371"/>
    <w:rsid w:val="003D4448"/>
    <w:rsid w:val="003D4697"/>
    <w:rsid w:val="003D548B"/>
    <w:rsid w:val="003D619A"/>
    <w:rsid w:val="003D78EF"/>
    <w:rsid w:val="003E29EC"/>
    <w:rsid w:val="003E350F"/>
    <w:rsid w:val="003E3F7B"/>
    <w:rsid w:val="003E45A9"/>
    <w:rsid w:val="003E4990"/>
    <w:rsid w:val="003E54E9"/>
    <w:rsid w:val="003E5561"/>
    <w:rsid w:val="003E572E"/>
    <w:rsid w:val="003E5ED4"/>
    <w:rsid w:val="003E60B9"/>
    <w:rsid w:val="003F0DDD"/>
    <w:rsid w:val="003F1865"/>
    <w:rsid w:val="003F2201"/>
    <w:rsid w:val="003F23B4"/>
    <w:rsid w:val="003F4635"/>
    <w:rsid w:val="003F46BC"/>
    <w:rsid w:val="003F4C96"/>
    <w:rsid w:val="003F5079"/>
    <w:rsid w:val="003F57E7"/>
    <w:rsid w:val="003F5B31"/>
    <w:rsid w:val="003F662F"/>
    <w:rsid w:val="003F6DD6"/>
    <w:rsid w:val="003F72E8"/>
    <w:rsid w:val="003F7C22"/>
    <w:rsid w:val="003F7EB3"/>
    <w:rsid w:val="00400210"/>
    <w:rsid w:val="00400D6E"/>
    <w:rsid w:val="00402770"/>
    <w:rsid w:val="004027AC"/>
    <w:rsid w:val="004028D7"/>
    <w:rsid w:val="004032A0"/>
    <w:rsid w:val="00404734"/>
    <w:rsid w:val="00404B47"/>
    <w:rsid w:val="00404B51"/>
    <w:rsid w:val="004052A8"/>
    <w:rsid w:val="00406A89"/>
    <w:rsid w:val="004101A8"/>
    <w:rsid w:val="004112AC"/>
    <w:rsid w:val="00411792"/>
    <w:rsid w:val="00411BC3"/>
    <w:rsid w:val="00412D15"/>
    <w:rsid w:val="00413ECD"/>
    <w:rsid w:val="00415D3B"/>
    <w:rsid w:val="0041671C"/>
    <w:rsid w:val="00416F3B"/>
    <w:rsid w:val="0041771D"/>
    <w:rsid w:val="00420576"/>
    <w:rsid w:val="00421622"/>
    <w:rsid w:val="00421AA8"/>
    <w:rsid w:val="00422744"/>
    <w:rsid w:val="00424882"/>
    <w:rsid w:val="00424C60"/>
    <w:rsid w:val="00426547"/>
    <w:rsid w:val="00426872"/>
    <w:rsid w:val="00426D05"/>
    <w:rsid w:val="00430203"/>
    <w:rsid w:val="00431E4C"/>
    <w:rsid w:val="004325AA"/>
    <w:rsid w:val="0043443D"/>
    <w:rsid w:val="004346D0"/>
    <w:rsid w:val="004349A0"/>
    <w:rsid w:val="00434E3F"/>
    <w:rsid w:val="004352D7"/>
    <w:rsid w:val="00436246"/>
    <w:rsid w:val="00436795"/>
    <w:rsid w:val="00436B5B"/>
    <w:rsid w:val="00436C1F"/>
    <w:rsid w:val="00436D53"/>
    <w:rsid w:val="00437A0F"/>
    <w:rsid w:val="00437BF0"/>
    <w:rsid w:val="00440B76"/>
    <w:rsid w:val="00443561"/>
    <w:rsid w:val="004444AB"/>
    <w:rsid w:val="0044461A"/>
    <w:rsid w:val="00444A92"/>
    <w:rsid w:val="0044584D"/>
    <w:rsid w:val="00445C6E"/>
    <w:rsid w:val="004513DC"/>
    <w:rsid w:val="004517C4"/>
    <w:rsid w:val="00451E24"/>
    <w:rsid w:val="00453AE2"/>
    <w:rsid w:val="00457ADF"/>
    <w:rsid w:val="004608C8"/>
    <w:rsid w:val="0046116A"/>
    <w:rsid w:val="0046152A"/>
    <w:rsid w:val="0046186A"/>
    <w:rsid w:val="004618E8"/>
    <w:rsid w:val="00461A2F"/>
    <w:rsid w:val="00462F95"/>
    <w:rsid w:val="00463EF1"/>
    <w:rsid w:val="00464649"/>
    <w:rsid w:val="00464A1F"/>
    <w:rsid w:val="00466E49"/>
    <w:rsid w:val="0047105F"/>
    <w:rsid w:val="004717EE"/>
    <w:rsid w:val="00472004"/>
    <w:rsid w:val="0047246F"/>
    <w:rsid w:val="00472744"/>
    <w:rsid w:val="00472835"/>
    <w:rsid w:val="00472B86"/>
    <w:rsid w:val="00474ACF"/>
    <w:rsid w:val="004758BA"/>
    <w:rsid w:val="00475918"/>
    <w:rsid w:val="00477B48"/>
    <w:rsid w:val="0048209D"/>
    <w:rsid w:val="0048238D"/>
    <w:rsid w:val="0048292D"/>
    <w:rsid w:val="00482BA8"/>
    <w:rsid w:val="004835DF"/>
    <w:rsid w:val="00485947"/>
    <w:rsid w:val="00487A05"/>
    <w:rsid w:val="00487AFF"/>
    <w:rsid w:val="004905B9"/>
    <w:rsid w:val="004912FF"/>
    <w:rsid w:val="00491CFE"/>
    <w:rsid w:val="00491EB3"/>
    <w:rsid w:val="004928E1"/>
    <w:rsid w:val="004928E3"/>
    <w:rsid w:val="004940EB"/>
    <w:rsid w:val="004946FC"/>
    <w:rsid w:val="00494D40"/>
    <w:rsid w:val="004950AD"/>
    <w:rsid w:val="00495635"/>
    <w:rsid w:val="00496C93"/>
    <w:rsid w:val="00497D4D"/>
    <w:rsid w:val="004A0973"/>
    <w:rsid w:val="004A11B0"/>
    <w:rsid w:val="004A1378"/>
    <w:rsid w:val="004A3DFD"/>
    <w:rsid w:val="004A44C3"/>
    <w:rsid w:val="004A5D0C"/>
    <w:rsid w:val="004A6DA7"/>
    <w:rsid w:val="004A7E28"/>
    <w:rsid w:val="004B01D8"/>
    <w:rsid w:val="004B03CD"/>
    <w:rsid w:val="004B06C2"/>
    <w:rsid w:val="004B345C"/>
    <w:rsid w:val="004B396A"/>
    <w:rsid w:val="004B4749"/>
    <w:rsid w:val="004B61AD"/>
    <w:rsid w:val="004B6A97"/>
    <w:rsid w:val="004B6F89"/>
    <w:rsid w:val="004C1485"/>
    <w:rsid w:val="004C1931"/>
    <w:rsid w:val="004C2580"/>
    <w:rsid w:val="004C3EFA"/>
    <w:rsid w:val="004C48A6"/>
    <w:rsid w:val="004C4CB9"/>
    <w:rsid w:val="004C7677"/>
    <w:rsid w:val="004C7A34"/>
    <w:rsid w:val="004C7ED8"/>
    <w:rsid w:val="004D03AD"/>
    <w:rsid w:val="004D0ED8"/>
    <w:rsid w:val="004D11D7"/>
    <w:rsid w:val="004D151E"/>
    <w:rsid w:val="004D1705"/>
    <w:rsid w:val="004D18CD"/>
    <w:rsid w:val="004D323B"/>
    <w:rsid w:val="004D3B55"/>
    <w:rsid w:val="004D4D3E"/>
    <w:rsid w:val="004D5B84"/>
    <w:rsid w:val="004D6866"/>
    <w:rsid w:val="004D6DD3"/>
    <w:rsid w:val="004D6F99"/>
    <w:rsid w:val="004D705C"/>
    <w:rsid w:val="004E0D4B"/>
    <w:rsid w:val="004E1032"/>
    <w:rsid w:val="004E1093"/>
    <w:rsid w:val="004E1212"/>
    <w:rsid w:val="004E17F2"/>
    <w:rsid w:val="004E202B"/>
    <w:rsid w:val="004E2FF8"/>
    <w:rsid w:val="004E3C74"/>
    <w:rsid w:val="004E3FEE"/>
    <w:rsid w:val="004E7AAA"/>
    <w:rsid w:val="004F102D"/>
    <w:rsid w:val="004F64B7"/>
    <w:rsid w:val="004F6952"/>
    <w:rsid w:val="004F709E"/>
    <w:rsid w:val="00500A18"/>
    <w:rsid w:val="00501E09"/>
    <w:rsid w:val="0050370E"/>
    <w:rsid w:val="00503C9F"/>
    <w:rsid w:val="00503E85"/>
    <w:rsid w:val="0050444B"/>
    <w:rsid w:val="005059AD"/>
    <w:rsid w:val="00505BD0"/>
    <w:rsid w:val="00505BE9"/>
    <w:rsid w:val="00506C13"/>
    <w:rsid w:val="005079F8"/>
    <w:rsid w:val="0051551F"/>
    <w:rsid w:val="00517004"/>
    <w:rsid w:val="005171D8"/>
    <w:rsid w:val="00520ADE"/>
    <w:rsid w:val="00522121"/>
    <w:rsid w:val="0052249F"/>
    <w:rsid w:val="00522ED9"/>
    <w:rsid w:val="0052408D"/>
    <w:rsid w:val="00524161"/>
    <w:rsid w:val="00524C12"/>
    <w:rsid w:val="00524E72"/>
    <w:rsid w:val="00525DBA"/>
    <w:rsid w:val="0052661F"/>
    <w:rsid w:val="00526C81"/>
    <w:rsid w:val="00527536"/>
    <w:rsid w:val="005278BF"/>
    <w:rsid w:val="00530BF0"/>
    <w:rsid w:val="00530E36"/>
    <w:rsid w:val="00531825"/>
    <w:rsid w:val="00532A58"/>
    <w:rsid w:val="00533B4D"/>
    <w:rsid w:val="005346AB"/>
    <w:rsid w:val="00535AE6"/>
    <w:rsid w:val="00540F67"/>
    <w:rsid w:val="00541B58"/>
    <w:rsid w:val="00542565"/>
    <w:rsid w:val="005426E9"/>
    <w:rsid w:val="00542CA7"/>
    <w:rsid w:val="00544223"/>
    <w:rsid w:val="005445D6"/>
    <w:rsid w:val="00544791"/>
    <w:rsid w:val="00544A26"/>
    <w:rsid w:val="0054564F"/>
    <w:rsid w:val="005462A0"/>
    <w:rsid w:val="00550C3B"/>
    <w:rsid w:val="00551048"/>
    <w:rsid w:val="005520A5"/>
    <w:rsid w:val="005529D7"/>
    <w:rsid w:val="0055326D"/>
    <w:rsid w:val="005556B1"/>
    <w:rsid w:val="00555A00"/>
    <w:rsid w:val="00556AB4"/>
    <w:rsid w:val="00557606"/>
    <w:rsid w:val="00557D71"/>
    <w:rsid w:val="005633E7"/>
    <w:rsid w:val="00565623"/>
    <w:rsid w:val="005666A4"/>
    <w:rsid w:val="00571EC8"/>
    <w:rsid w:val="0057200B"/>
    <w:rsid w:val="0057279E"/>
    <w:rsid w:val="005729CE"/>
    <w:rsid w:val="00574390"/>
    <w:rsid w:val="00574BA5"/>
    <w:rsid w:val="00576A0C"/>
    <w:rsid w:val="00577444"/>
    <w:rsid w:val="00580E55"/>
    <w:rsid w:val="00581010"/>
    <w:rsid w:val="0058109A"/>
    <w:rsid w:val="005812C1"/>
    <w:rsid w:val="005825A1"/>
    <w:rsid w:val="00583A3D"/>
    <w:rsid w:val="0058457F"/>
    <w:rsid w:val="00584E39"/>
    <w:rsid w:val="005852DA"/>
    <w:rsid w:val="005854A9"/>
    <w:rsid w:val="00585DC0"/>
    <w:rsid w:val="00586DBB"/>
    <w:rsid w:val="005871AB"/>
    <w:rsid w:val="005873ED"/>
    <w:rsid w:val="005908AF"/>
    <w:rsid w:val="00590BFC"/>
    <w:rsid w:val="00591936"/>
    <w:rsid w:val="00591C7C"/>
    <w:rsid w:val="00592C8B"/>
    <w:rsid w:val="0059391D"/>
    <w:rsid w:val="005940B6"/>
    <w:rsid w:val="00597557"/>
    <w:rsid w:val="005A01C8"/>
    <w:rsid w:val="005A032A"/>
    <w:rsid w:val="005A105D"/>
    <w:rsid w:val="005A32C9"/>
    <w:rsid w:val="005A5348"/>
    <w:rsid w:val="005A6FE7"/>
    <w:rsid w:val="005A7533"/>
    <w:rsid w:val="005B0979"/>
    <w:rsid w:val="005B2D0C"/>
    <w:rsid w:val="005B3634"/>
    <w:rsid w:val="005B44AC"/>
    <w:rsid w:val="005B4529"/>
    <w:rsid w:val="005B4576"/>
    <w:rsid w:val="005B5D10"/>
    <w:rsid w:val="005B6864"/>
    <w:rsid w:val="005C2B1E"/>
    <w:rsid w:val="005C2BD1"/>
    <w:rsid w:val="005C695F"/>
    <w:rsid w:val="005C6B3B"/>
    <w:rsid w:val="005D02E6"/>
    <w:rsid w:val="005D15A9"/>
    <w:rsid w:val="005D160C"/>
    <w:rsid w:val="005D1FA2"/>
    <w:rsid w:val="005D2801"/>
    <w:rsid w:val="005D37D8"/>
    <w:rsid w:val="005D7022"/>
    <w:rsid w:val="005D7235"/>
    <w:rsid w:val="005D7263"/>
    <w:rsid w:val="005D7361"/>
    <w:rsid w:val="005E016E"/>
    <w:rsid w:val="005E0878"/>
    <w:rsid w:val="005E1385"/>
    <w:rsid w:val="005E1E43"/>
    <w:rsid w:val="005E39C0"/>
    <w:rsid w:val="005E4E84"/>
    <w:rsid w:val="005E5FE3"/>
    <w:rsid w:val="005E6026"/>
    <w:rsid w:val="005E6122"/>
    <w:rsid w:val="005E6DBD"/>
    <w:rsid w:val="005E73DC"/>
    <w:rsid w:val="005E746D"/>
    <w:rsid w:val="005E7771"/>
    <w:rsid w:val="005E79CD"/>
    <w:rsid w:val="005E7A65"/>
    <w:rsid w:val="005E7FB6"/>
    <w:rsid w:val="005F11D5"/>
    <w:rsid w:val="005F13C3"/>
    <w:rsid w:val="005F14C1"/>
    <w:rsid w:val="005F1F99"/>
    <w:rsid w:val="005F215C"/>
    <w:rsid w:val="005F2BFA"/>
    <w:rsid w:val="005F4081"/>
    <w:rsid w:val="005F4369"/>
    <w:rsid w:val="005F6B48"/>
    <w:rsid w:val="00600E9E"/>
    <w:rsid w:val="00602597"/>
    <w:rsid w:val="006027E2"/>
    <w:rsid w:val="0060420D"/>
    <w:rsid w:val="006047A9"/>
    <w:rsid w:val="00605032"/>
    <w:rsid w:val="00606847"/>
    <w:rsid w:val="00606864"/>
    <w:rsid w:val="00606895"/>
    <w:rsid w:val="006072EB"/>
    <w:rsid w:val="00607C35"/>
    <w:rsid w:val="006114B3"/>
    <w:rsid w:val="00611677"/>
    <w:rsid w:val="00612815"/>
    <w:rsid w:val="00613FD4"/>
    <w:rsid w:val="0061479B"/>
    <w:rsid w:val="006172FA"/>
    <w:rsid w:val="00617BF4"/>
    <w:rsid w:val="006205D3"/>
    <w:rsid w:val="00620C6E"/>
    <w:rsid w:val="00621C68"/>
    <w:rsid w:val="00622826"/>
    <w:rsid w:val="00622989"/>
    <w:rsid w:val="00625DC1"/>
    <w:rsid w:val="006269C6"/>
    <w:rsid w:val="00627496"/>
    <w:rsid w:val="00630027"/>
    <w:rsid w:val="006304B5"/>
    <w:rsid w:val="006306AB"/>
    <w:rsid w:val="00631403"/>
    <w:rsid w:val="00633985"/>
    <w:rsid w:val="00633B8F"/>
    <w:rsid w:val="00634997"/>
    <w:rsid w:val="00634D53"/>
    <w:rsid w:val="00637021"/>
    <w:rsid w:val="006371FE"/>
    <w:rsid w:val="00642B02"/>
    <w:rsid w:val="00642CFB"/>
    <w:rsid w:val="006434B6"/>
    <w:rsid w:val="00644B71"/>
    <w:rsid w:val="00644C17"/>
    <w:rsid w:val="00645546"/>
    <w:rsid w:val="00646464"/>
    <w:rsid w:val="0065157F"/>
    <w:rsid w:val="00653A77"/>
    <w:rsid w:val="00654190"/>
    <w:rsid w:val="0065467A"/>
    <w:rsid w:val="0065473A"/>
    <w:rsid w:val="006558D9"/>
    <w:rsid w:val="0065638F"/>
    <w:rsid w:val="00657845"/>
    <w:rsid w:val="00661667"/>
    <w:rsid w:val="00661977"/>
    <w:rsid w:val="00662458"/>
    <w:rsid w:val="00663899"/>
    <w:rsid w:val="00663BB7"/>
    <w:rsid w:val="00664300"/>
    <w:rsid w:val="00672C3A"/>
    <w:rsid w:val="00672D78"/>
    <w:rsid w:val="00673B0B"/>
    <w:rsid w:val="00674C5E"/>
    <w:rsid w:val="00675141"/>
    <w:rsid w:val="0067553F"/>
    <w:rsid w:val="00675980"/>
    <w:rsid w:val="00675CDB"/>
    <w:rsid w:val="00676F79"/>
    <w:rsid w:val="006779A0"/>
    <w:rsid w:val="00677F0A"/>
    <w:rsid w:val="0068073B"/>
    <w:rsid w:val="00682BAE"/>
    <w:rsid w:val="00683395"/>
    <w:rsid w:val="00684297"/>
    <w:rsid w:val="00686183"/>
    <w:rsid w:val="0068626A"/>
    <w:rsid w:val="00686CD7"/>
    <w:rsid w:val="00687496"/>
    <w:rsid w:val="006877BE"/>
    <w:rsid w:val="006906D1"/>
    <w:rsid w:val="0069146A"/>
    <w:rsid w:val="0069163F"/>
    <w:rsid w:val="00691BC5"/>
    <w:rsid w:val="00693239"/>
    <w:rsid w:val="00693C47"/>
    <w:rsid w:val="006945E9"/>
    <w:rsid w:val="00694675"/>
    <w:rsid w:val="00694FCF"/>
    <w:rsid w:val="006968DA"/>
    <w:rsid w:val="0069709C"/>
    <w:rsid w:val="00697E3D"/>
    <w:rsid w:val="006A1242"/>
    <w:rsid w:val="006A3F8C"/>
    <w:rsid w:val="006A6D0D"/>
    <w:rsid w:val="006B0016"/>
    <w:rsid w:val="006B0A96"/>
    <w:rsid w:val="006B0BE1"/>
    <w:rsid w:val="006B0BF2"/>
    <w:rsid w:val="006B137A"/>
    <w:rsid w:val="006B37DF"/>
    <w:rsid w:val="006B431A"/>
    <w:rsid w:val="006B4805"/>
    <w:rsid w:val="006B4816"/>
    <w:rsid w:val="006B4A77"/>
    <w:rsid w:val="006B598D"/>
    <w:rsid w:val="006B5F46"/>
    <w:rsid w:val="006B6DC6"/>
    <w:rsid w:val="006C09FB"/>
    <w:rsid w:val="006C45F3"/>
    <w:rsid w:val="006C4D45"/>
    <w:rsid w:val="006C4E0A"/>
    <w:rsid w:val="006C5849"/>
    <w:rsid w:val="006C5D0A"/>
    <w:rsid w:val="006C6082"/>
    <w:rsid w:val="006C63A5"/>
    <w:rsid w:val="006C7026"/>
    <w:rsid w:val="006C755A"/>
    <w:rsid w:val="006D0F11"/>
    <w:rsid w:val="006D1139"/>
    <w:rsid w:val="006D404E"/>
    <w:rsid w:val="006D49BD"/>
    <w:rsid w:val="006D7105"/>
    <w:rsid w:val="006D7F9B"/>
    <w:rsid w:val="006E1733"/>
    <w:rsid w:val="006E181A"/>
    <w:rsid w:val="006E238C"/>
    <w:rsid w:val="006E28C6"/>
    <w:rsid w:val="006E292F"/>
    <w:rsid w:val="006E2DA7"/>
    <w:rsid w:val="006E3EA5"/>
    <w:rsid w:val="006E48E5"/>
    <w:rsid w:val="006E5596"/>
    <w:rsid w:val="006E5BBD"/>
    <w:rsid w:val="006E681D"/>
    <w:rsid w:val="006E723A"/>
    <w:rsid w:val="006E7795"/>
    <w:rsid w:val="006F00D6"/>
    <w:rsid w:val="006F2299"/>
    <w:rsid w:val="006F2A3E"/>
    <w:rsid w:val="006F3144"/>
    <w:rsid w:val="006F3D3F"/>
    <w:rsid w:val="006F450F"/>
    <w:rsid w:val="006F4610"/>
    <w:rsid w:val="006F473F"/>
    <w:rsid w:val="006F4923"/>
    <w:rsid w:val="006F5923"/>
    <w:rsid w:val="006F7949"/>
    <w:rsid w:val="006F7F92"/>
    <w:rsid w:val="007003CB"/>
    <w:rsid w:val="00700477"/>
    <w:rsid w:val="00700975"/>
    <w:rsid w:val="007026FE"/>
    <w:rsid w:val="00703C4F"/>
    <w:rsid w:val="00703C7A"/>
    <w:rsid w:val="007063E2"/>
    <w:rsid w:val="007078F2"/>
    <w:rsid w:val="007108F8"/>
    <w:rsid w:val="00710DC2"/>
    <w:rsid w:val="007111CA"/>
    <w:rsid w:val="00711DC8"/>
    <w:rsid w:val="00712889"/>
    <w:rsid w:val="00712E42"/>
    <w:rsid w:val="00713CCE"/>
    <w:rsid w:val="00717A7C"/>
    <w:rsid w:val="00717C77"/>
    <w:rsid w:val="00720607"/>
    <w:rsid w:val="00721029"/>
    <w:rsid w:val="00721EEC"/>
    <w:rsid w:val="007227B5"/>
    <w:rsid w:val="00724191"/>
    <w:rsid w:val="007249CB"/>
    <w:rsid w:val="007267BE"/>
    <w:rsid w:val="0073040E"/>
    <w:rsid w:val="007308A3"/>
    <w:rsid w:val="00730928"/>
    <w:rsid w:val="00730BC2"/>
    <w:rsid w:val="00731315"/>
    <w:rsid w:val="00731D86"/>
    <w:rsid w:val="007330B5"/>
    <w:rsid w:val="0073310B"/>
    <w:rsid w:val="00734454"/>
    <w:rsid w:val="00735247"/>
    <w:rsid w:val="007367EC"/>
    <w:rsid w:val="00736C1C"/>
    <w:rsid w:val="00737C0C"/>
    <w:rsid w:val="00740604"/>
    <w:rsid w:val="00740F44"/>
    <w:rsid w:val="00742193"/>
    <w:rsid w:val="00746042"/>
    <w:rsid w:val="00747275"/>
    <w:rsid w:val="00750248"/>
    <w:rsid w:val="007508A4"/>
    <w:rsid w:val="00751729"/>
    <w:rsid w:val="0075197A"/>
    <w:rsid w:val="007523A8"/>
    <w:rsid w:val="00755433"/>
    <w:rsid w:val="00756307"/>
    <w:rsid w:val="00757893"/>
    <w:rsid w:val="00760558"/>
    <w:rsid w:val="007610A0"/>
    <w:rsid w:val="007611F5"/>
    <w:rsid w:val="00761280"/>
    <w:rsid w:val="007615E9"/>
    <w:rsid w:val="0076242E"/>
    <w:rsid w:val="007634D6"/>
    <w:rsid w:val="00766382"/>
    <w:rsid w:val="00766A92"/>
    <w:rsid w:val="007672E7"/>
    <w:rsid w:val="00767DF5"/>
    <w:rsid w:val="00770C4B"/>
    <w:rsid w:val="007710F5"/>
    <w:rsid w:val="0077138D"/>
    <w:rsid w:val="00771B2E"/>
    <w:rsid w:val="007733A6"/>
    <w:rsid w:val="007758EE"/>
    <w:rsid w:val="00776697"/>
    <w:rsid w:val="00777504"/>
    <w:rsid w:val="007804A0"/>
    <w:rsid w:val="0078266D"/>
    <w:rsid w:val="00783C49"/>
    <w:rsid w:val="00784DE1"/>
    <w:rsid w:val="0079150A"/>
    <w:rsid w:val="0079213E"/>
    <w:rsid w:val="00793880"/>
    <w:rsid w:val="00793B74"/>
    <w:rsid w:val="007A0386"/>
    <w:rsid w:val="007A0D04"/>
    <w:rsid w:val="007A14E7"/>
    <w:rsid w:val="007A26A3"/>
    <w:rsid w:val="007A3137"/>
    <w:rsid w:val="007A3B25"/>
    <w:rsid w:val="007A3E3B"/>
    <w:rsid w:val="007A4608"/>
    <w:rsid w:val="007A55F6"/>
    <w:rsid w:val="007A580D"/>
    <w:rsid w:val="007A73FB"/>
    <w:rsid w:val="007A7580"/>
    <w:rsid w:val="007A7CEC"/>
    <w:rsid w:val="007B034A"/>
    <w:rsid w:val="007B0D1B"/>
    <w:rsid w:val="007B2762"/>
    <w:rsid w:val="007B375D"/>
    <w:rsid w:val="007B39E1"/>
    <w:rsid w:val="007B4BAC"/>
    <w:rsid w:val="007B4D93"/>
    <w:rsid w:val="007B4DD4"/>
    <w:rsid w:val="007B5066"/>
    <w:rsid w:val="007B690A"/>
    <w:rsid w:val="007B6F31"/>
    <w:rsid w:val="007B6FBB"/>
    <w:rsid w:val="007B6FDD"/>
    <w:rsid w:val="007C0842"/>
    <w:rsid w:val="007C1604"/>
    <w:rsid w:val="007C2F44"/>
    <w:rsid w:val="007C31C4"/>
    <w:rsid w:val="007C4315"/>
    <w:rsid w:val="007C4EC6"/>
    <w:rsid w:val="007C51EE"/>
    <w:rsid w:val="007C543F"/>
    <w:rsid w:val="007C7EFE"/>
    <w:rsid w:val="007D14EA"/>
    <w:rsid w:val="007D2533"/>
    <w:rsid w:val="007D3336"/>
    <w:rsid w:val="007D4CAC"/>
    <w:rsid w:val="007D56A4"/>
    <w:rsid w:val="007D5E98"/>
    <w:rsid w:val="007D61DD"/>
    <w:rsid w:val="007D7C4B"/>
    <w:rsid w:val="007E0E58"/>
    <w:rsid w:val="007E134D"/>
    <w:rsid w:val="007E144B"/>
    <w:rsid w:val="007E1A92"/>
    <w:rsid w:val="007E263F"/>
    <w:rsid w:val="007E2978"/>
    <w:rsid w:val="007E3DC2"/>
    <w:rsid w:val="007E4476"/>
    <w:rsid w:val="007E602B"/>
    <w:rsid w:val="007E7322"/>
    <w:rsid w:val="007E7E6D"/>
    <w:rsid w:val="007F000E"/>
    <w:rsid w:val="007F087B"/>
    <w:rsid w:val="007F16DE"/>
    <w:rsid w:val="007F1AC0"/>
    <w:rsid w:val="007F26B6"/>
    <w:rsid w:val="007F38C5"/>
    <w:rsid w:val="007F3FF3"/>
    <w:rsid w:val="007F405A"/>
    <w:rsid w:val="007F4F5E"/>
    <w:rsid w:val="007F5B64"/>
    <w:rsid w:val="007F64DB"/>
    <w:rsid w:val="00803361"/>
    <w:rsid w:val="00803830"/>
    <w:rsid w:val="00804609"/>
    <w:rsid w:val="0080524C"/>
    <w:rsid w:val="00805BA0"/>
    <w:rsid w:val="00805DD6"/>
    <w:rsid w:val="0080669F"/>
    <w:rsid w:val="00806EFB"/>
    <w:rsid w:val="008071EB"/>
    <w:rsid w:val="008075BC"/>
    <w:rsid w:val="00810174"/>
    <w:rsid w:val="008107C0"/>
    <w:rsid w:val="00812BA7"/>
    <w:rsid w:val="008137EA"/>
    <w:rsid w:val="00813AD4"/>
    <w:rsid w:val="00813FDE"/>
    <w:rsid w:val="0081464A"/>
    <w:rsid w:val="008157BF"/>
    <w:rsid w:val="00815CCE"/>
    <w:rsid w:val="00816484"/>
    <w:rsid w:val="008208F7"/>
    <w:rsid w:val="00821859"/>
    <w:rsid w:val="00821F54"/>
    <w:rsid w:val="00822364"/>
    <w:rsid w:val="0082437A"/>
    <w:rsid w:val="00824B0C"/>
    <w:rsid w:val="00824D30"/>
    <w:rsid w:val="00826610"/>
    <w:rsid w:val="0082697D"/>
    <w:rsid w:val="00826989"/>
    <w:rsid w:val="008271A3"/>
    <w:rsid w:val="00831517"/>
    <w:rsid w:val="00831C6A"/>
    <w:rsid w:val="00832254"/>
    <w:rsid w:val="008326EF"/>
    <w:rsid w:val="00833FFB"/>
    <w:rsid w:val="008344F2"/>
    <w:rsid w:val="00834BD0"/>
    <w:rsid w:val="00835A67"/>
    <w:rsid w:val="00835ED7"/>
    <w:rsid w:val="00837193"/>
    <w:rsid w:val="008379EF"/>
    <w:rsid w:val="00837D60"/>
    <w:rsid w:val="00837E16"/>
    <w:rsid w:val="00837E4D"/>
    <w:rsid w:val="008401BF"/>
    <w:rsid w:val="00842242"/>
    <w:rsid w:val="00843C44"/>
    <w:rsid w:val="0084464D"/>
    <w:rsid w:val="0085178C"/>
    <w:rsid w:val="00853197"/>
    <w:rsid w:val="008538C4"/>
    <w:rsid w:val="00854C0B"/>
    <w:rsid w:val="00856F94"/>
    <w:rsid w:val="0085735F"/>
    <w:rsid w:val="00857480"/>
    <w:rsid w:val="00857642"/>
    <w:rsid w:val="00860039"/>
    <w:rsid w:val="008605C7"/>
    <w:rsid w:val="00861741"/>
    <w:rsid w:val="00861F2C"/>
    <w:rsid w:val="008631E9"/>
    <w:rsid w:val="00864266"/>
    <w:rsid w:val="00864DF6"/>
    <w:rsid w:val="00865F7B"/>
    <w:rsid w:val="00866602"/>
    <w:rsid w:val="0086663A"/>
    <w:rsid w:val="00866CB0"/>
    <w:rsid w:val="0086795D"/>
    <w:rsid w:val="0087085A"/>
    <w:rsid w:val="00870C1B"/>
    <w:rsid w:val="00871B82"/>
    <w:rsid w:val="00872240"/>
    <w:rsid w:val="008731C3"/>
    <w:rsid w:val="00873538"/>
    <w:rsid w:val="008737D2"/>
    <w:rsid w:val="008744D1"/>
    <w:rsid w:val="00875F35"/>
    <w:rsid w:val="00880065"/>
    <w:rsid w:val="00880A8A"/>
    <w:rsid w:val="008817BE"/>
    <w:rsid w:val="00882226"/>
    <w:rsid w:val="00884908"/>
    <w:rsid w:val="00886195"/>
    <w:rsid w:val="00886300"/>
    <w:rsid w:val="00890322"/>
    <w:rsid w:val="008911E7"/>
    <w:rsid w:val="00893177"/>
    <w:rsid w:val="0089357D"/>
    <w:rsid w:val="00893E7F"/>
    <w:rsid w:val="00894D8A"/>
    <w:rsid w:val="00896CE6"/>
    <w:rsid w:val="00897A1A"/>
    <w:rsid w:val="008A0FB3"/>
    <w:rsid w:val="008A1251"/>
    <w:rsid w:val="008A3FE1"/>
    <w:rsid w:val="008A4D4B"/>
    <w:rsid w:val="008A50F4"/>
    <w:rsid w:val="008A5A9F"/>
    <w:rsid w:val="008A5EDD"/>
    <w:rsid w:val="008A63C6"/>
    <w:rsid w:val="008A7149"/>
    <w:rsid w:val="008B04F2"/>
    <w:rsid w:val="008B16BA"/>
    <w:rsid w:val="008B20A0"/>
    <w:rsid w:val="008B2E0D"/>
    <w:rsid w:val="008B438E"/>
    <w:rsid w:val="008B4C9B"/>
    <w:rsid w:val="008B5628"/>
    <w:rsid w:val="008C165B"/>
    <w:rsid w:val="008C36A4"/>
    <w:rsid w:val="008C37AC"/>
    <w:rsid w:val="008C3883"/>
    <w:rsid w:val="008C3FDC"/>
    <w:rsid w:val="008C43CF"/>
    <w:rsid w:val="008C4869"/>
    <w:rsid w:val="008C4E2D"/>
    <w:rsid w:val="008C55F5"/>
    <w:rsid w:val="008C79CD"/>
    <w:rsid w:val="008D0510"/>
    <w:rsid w:val="008D11C9"/>
    <w:rsid w:val="008D232B"/>
    <w:rsid w:val="008D2513"/>
    <w:rsid w:val="008D25C8"/>
    <w:rsid w:val="008D359D"/>
    <w:rsid w:val="008D67A7"/>
    <w:rsid w:val="008D791C"/>
    <w:rsid w:val="008D7F3B"/>
    <w:rsid w:val="008E0302"/>
    <w:rsid w:val="008E253A"/>
    <w:rsid w:val="008E257E"/>
    <w:rsid w:val="008E329A"/>
    <w:rsid w:val="008E3FC3"/>
    <w:rsid w:val="008E778C"/>
    <w:rsid w:val="008F17B3"/>
    <w:rsid w:val="008F1CCA"/>
    <w:rsid w:val="008F25CE"/>
    <w:rsid w:val="008F2C0C"/>
    <w:rsid w:val="008F3488"/>
    <w:rsid w:val="008F480C"/>
    <w:rsid w:val="008F56CD"/>
    <w:rsid w:val="008F60A0"/>
    <w:rsid w:val="008F6544"/>
    <w:rsid w:val="008F6891"/>
    <w:rsid w:val="00900601"/>
    <w:rsid w:val="00902522"/>
    <w:rsid w:val="00902558"/>
    <w:rsid w:val="009027C0"/>
    <w:rsid w:val="00905246"/>
    <w:rsid w:val="0090529B"/>
    <w:rsid w:val="00905F93"/>
    <w:rsid w:val="00906308"/>
    <w:rsid w:val="00906B7E"/>
    <w:rsid w:val="0090786D"/>
    <w:rsid w:val="00907CED"/>
    <w:rsid w:val="009104F7"/>
    <w:rsid w:val="009125C2"/>
    <w:rsid w:val="0091267B"/>
    <w:rsid w:val="00913722"/>
    <w:rsid w:val="00914648"/>
    <w:rsid w:val="00914B39"/>
    <w:rsid w:val="0091532E"/>
    <w:rsid w:val="00915C0F"/>
    <w:rsid w:val="00915CA4"/>
    <w:rsid w:val="009202FF"/>
    <w:rsid w:val="00920CE9"/>
    <w:rsid w:val="00922412"/>
    <w:rsid w:val="00922480"/>
    <w:rsid w:val="00923409"/>
    <w:rsid w:val="009245F0"/>
    <w:rsid w:val="00924F7C"/>
    <w:rsid w:val="00927029"/>
    <w:rsid w:val="0092792D"/>
    <w:rsid w:val="00927CD5"/>
    <w:rsid w:val="00927E53"/>
    <w:rsid w:val="00931555"/>
    <w:rsid w:val="009316B0"/>
    <w:rsid w:val="00931A02"/>
    <w:rsid w:val="0093275D"/>
    <w:rsid w:val="00932AD4"/>
    <w:rsid w:val="00932DC5"/>
    <w:rsid w:val="00935554"/>
    <w:rsid w:val="00935E47"/>
    <w:rsid w:val="00936AB1"/>
    <w:rsid w:val="00937064"/>
    <w:rsid w:val="00937108"/>
    <w:rsid w:val="009379F9"/>
    <w:rsid w:val="00940522"/>
    <w:rsid w:val="00940F5A"/>
    <w:rsid w:val="009421AB"/>
    <w:rsid w:val="00942F44"/>
    <w:rsid w:val="00944579"/>
    <w:rsid w:val="009445D0"/>
    <w:rsid w:val="009465E9"/>
    <w:rsid w:val="00946CE1"/>
    <w:rsid w:val="00947ED2"/>
    <w:rsid w:val="0095089A"/>
    <w:rsid w:val="00950B1C"/>
    <w:rsid w:val="00951855"/>
    <w:rsid w:val="00951A1C"/>
    <w:rsid w:val="00952E72"/>
    <w:rsid w:val="009534D4"/>
    <w:rsid w:val="00953FA5"/>
    <w:rsid w:val="00955141"/>
    <w:rsid w:val="0095536D"/>
    <w:rsid w:val="009558AD"/>
    <w:rsid w:val="009575D3"/>
    <w:rsid w:val="00957747"/>
    <w:rsid w:val="009578A1"/>
    <w:rsid w:val="00957FC7"/>
    <w:rsid w:val="00960040"/>
    <w:rsid w:val="00960D6E"/>
    <w:rsid w:val="00962761"/>
    <w:rsid w:val="00963CA7"/>
    <w:rsid w:val="009642BB"/>
    <w:rsid w:val="009644FA"/>
    <w:rsid w:val="00964BE3"/>
    <w:rsid w:val="00965AC4"/>
    <w:rsid w:val="00966CB9"/>
    <w:rsid w:val="009709A8"/>
    <w:rsid w:val="00971D05"/>
    <w:rsid w:val="009722C7"/>
    <w:rsid w:val="0097278F"/>
    <w:rsid w:val="00972ED7"/>
    <w:rsid w:val="00973AAE"/>
    <w:rsid w:val="00974474"/>
    <w:rsid w:val="00975AC8"/>
    <w:rsid w:val="00975ECD"/>
    <w:rsid w:val="00976B62"/>
    <w:rsid w:val="009778C6"/>
    <w:rsid w:val="00977C68"/>
    <w:rsid w:val="00980144"/>
    <w:rsid w:val="00981939"/>
    <w:rsid w:val="0098282F"/>
    <w:rsid w:val="009841F8"/>
    <w:rsid w:val="00984E9C"/>
    <w:rsid w:val="00985CA5"/>
    <w:rsid w:val="00986A47"/>
    <w:rsid w:val="00987FA7"/>
    <w:rsid w:val="009907FE"/>
    <w:rsid w:val="00991504"/>
    <w:rsid w:val="00991DC2"/>
    <w:rsid w:val="0099222B"/>
    <w:rsid w:val="009935CB"/>
    <w:rsid w:val="00994B54"/>
    <w:rsid w:val="00995A94"/>
    <w:rsid w:val="00995CE0"/>
    <w:rsid w:val="00997E8F"/>
    <w:rsid w:val="009A01B8"/>
    <w:rsid w:val="009A1A05"/>
    <w:rsid w:val="009A2FE6"/>
    <w:rsid w:val="009A3332"/>
    <w:rsid w:val="009A36E4"/>
    <w:rsid w:val="009A3DB2"/>
    <w:rsid w:val="009A3FBC"/>
    <w:rsid w:val="009A53C5"/>
    <w:rsid w:val="009A555D"/>
    <w:rsid w:val="009A59E1"/>
    <w:rsid w:val="009A74FF"/>
    <w:rsid w:val="009B0B34"/>
    <w:rsid w:val="009B104D"/>
    <w:rsid w:val="009B11D2"/>
    <w:rsid w:val="009B21D9"/>
    <w:rsid w:val="009B23E6"/>
    <w:rsid w:val="009B3DA1"/>
    <w:rsid w:val="009B40ED"/>
    <w:rsid w:val="009B43AD"/>
    <w:rsid w:val="009B4CC3"/>
    <w:rsid w:val="009B521E"/>
    <w:rsid w:val="009B55CA"/>
    <w:rsid w:val="009B64EC"/>
    <w:rsid w:val="009B6D67"/>
    <w:rsid w:val="009B7820"/>
    <w:rsid w:val="009C23F4"/>
    <w:rsid w:val="009C2627"/>
    <w:rsid w:val="009C3503"/>
    <w:rsid w:val="009C5503"/>
    <w:rsid w:val="009C7781"/>
    <w:rsid w:val="009C79E5"/>
    <w:rsid w:val="009D0415"/>
    <w:rsid w:val="009D051A"/>
    <w:rsid w:val="009D0973"/>
    <w:rsid w:val="009D1DCB"/>
    <w:rsid w:val="009D3291"/>
    <w:rsid w:val="009D35CB"/>
    <w:rsid w:val="009D4736"/>
    <w:rsid w:val="009D5B8A"/>
    <w:rsid w:val="009D5CD0"/>
    <w:rsid w:val="009D5EFA"/>
    <w:rsid w:val="009D5F2E"/>
    <w:rsid w:val="009D70EE"/>
    <w:rsid w:val="009D7CB0"/>
    <w:rsid w:val="009E2131"/>
    <w:rsid w:val="009E2629"/>
    <w:rsid w:val="009E2700"/>
    <w:rsid w:val="009E4D7A"/>
    <w:rsid w:val="009E5552"/>
    <w:rsid w:val="009E6784"/>
    <w:rsid w:val="009E6DC3"/>
    <w:rsid w:val="009F3434"/>
    <w:rsid w:val="009F4326"/>
    <w:rsid w:val="009F5197"/>
    <w:rsid w:val="009F5DF3"/>
    <w:rsid w:val="009F5E3A"/>
    <w:rsid w:val="009F64E0"/>
    <w:rsid w:val="00A00212"/>
    <w:rsid w:val="00A00FFA"/>
    <w:rsid w:val="00A01471"/>
    <w:rsid w:val="00A01712"/>
    <w:rsid w:val="00A02609"/>
    <w:rsid w:val="00A03134"/>
    <w:rsid w:val="00A03F8F"/>
    <w:rsid w:val="00A04CC8"/>
    <w:rsid w:val="00A06AD5"/>
    <w:rsid w:val="00A07862"/>
    <w:rsid w:val="00A10E96"/>
    <w:rsid w:val="00A11302"/>
    <w:rsid w:val="00A1345D"/>
    <w:rsid w:val="00A14362"/>
    <w:rsid w:val="00A15808"/>
    <w:rsid w:val="00A15DEB"/>
    <w:rsid w:val="00A161A5"/>
    <w:rsid w:val="00A16E2F"/>
    <w:rsid w:val="00A17679"/>
    <w:rsid w:val="00A227C5"/>
    <w:rsid w:val="00A2339A"/>
    <w:rsid w:val="00A2380D"/>
    <w:rsid w:val="00A2398D"/>
    <w:rsid w:val="00A240E1"/>
    <w:rsid w:val="00A24E72"/>
    <w:rsid w:val="00A257DF"/>
    <w:rsid w:val="00A25CA2"/>
    <w:rsid w:val="00A30E81"/>
    <w:rsid w:val="00A3300F"/>
    <w:rsid w:val="00A33172"/>
    <w:rsid w:val="00A33460"/>
    <w:rsid w:val="00A33E54"/>
    <w:rsid w:val="00A349AC"/>
    <w:rsid w:val="00A35221"/>
    <w:rsid w:val="00A35253"/>
    <w:rsid w:val="00A35A47"/>
    <w:rsid w:val="00A35B09"/>
    <w:rsid w:val="00A35CE4"/>
    <w:rsid w:val="00A36898"/>
    <w:rsid w:val="00A37A7C"/>
    <w:rsid w:val="00A405CA"/>
    <w:rsid w:val="00A41861"/>
    <w:rsid w:val="00A420FD"/>
    <w:rsid w:val="00A42640"/>
    <w:rsid w:val="00A42786"/>
    <w:rsid w:val="00A434AC"/>
    <w:rsid w:val="00A4362F"/>
    <w:rsid w:val="00A444E7"/>
    <w:rsid w:val="00A451AC"/>
    <w:rsid w:val="00A453B6"/>
    <w:rsid w:val="00A455C2"/>
    <w:rsid w:val="00A4666F"/>
    <w:rsid w:val="00A474EE"/>
    <w:rsid w:val="00A5106B"/>
    <w:rsid w:val="00A51244"/>
    <w:rsid w:val="00A51289"/>
    <w:rsid w:val="00A52421"/>
    <w:rsid w:val="00A52B7B"/>
    <w:rsid w:val="00A52BE6"/>
    <w:rsid w:val="00A539C2"/>
    <w:rsid w:val="00A543C1"/>
    <w:rsid w:val="00A54838"/>
    <w:rsid w:val="00A54D0B"/>
    <w:rsid w:val="00A565B3"/>
    <w:rsid w:val="00A57401"/>
    <w:rsid w:val="00A57F28"/>
    <w:rsid w:val="00A6106C"/>
    <w:rsid w:val="00A61466"/>
    <w:rsid w:val="00A63ED2"/>
    <w:rsid w:val="00A64586"/>
    <w:rsid w:val="00A648C6"/>
    <w:rsid w:val="00A64A20"/>
    <w:rsid w:val="00A65AC4"/>
    <w:rsid w:val="00A66081"/>
    <w:rsid w:val="00A66136"/>
    <w:rsid w:val="00A66526"/>
    <w:rsid w:val="00A66841"/>
    <w:rsid w:val="00A67ED4"/>
    <w:rsid w:val="00A70399"/>
    <w:rsid w:val="00A70EEB"/>
    <w:rsid w:val="00A72525"/>
    <w:rsid w:val="00A72577"/>
    <w:rsid w:val="00A73EB6"/>
    <w:rsid w:val="00A7661E"/>
    <w:rsid w:val="00A76A0C"/>
    <w:rsid w:val="00A77C8C"/>
    <w:rsid w:val="00A77D69"/>
    <w:rsid w:val="00A80949"/>
    <w:rsid w:val="00A816ED"/>
    <w:rsid w:val="00A82515"/>
    <w:rsid w:val="00A859E3"/>
    <w:rsid w:val="00A866C4"/>
    <w:rsid w:val="00A86B98"/>
    <w:rsid w:val="00A86D12"/>
    <w:rsid w:val="00A9089E"/>
    <w:rsid w:val="00A91A2F"/>
    <w:rsid w:val="00A92914"/>
    <w:rsid w:val="00A92F15"/>
    <w:rsid w:val="00A936BE"/>
    <w:rsid w:val="00A93CC2"/>
    <w:rsid w:val="00A943CA"/>
    <w:rsid w:val="00A944EB"/>
    <w:rsid w:val="00A944FE"/>
    <w:rsid w:val="00A94D2A"/>
    <w:rsid w:val="00A97E17"/>
    <w:rsid w:val="00AA049C"/>
    <w:rsid w:val="00AA0766"/>
    <w:rsid w:val="00AA1295"/>
    <w:rsid w:val="00AA12D1"/>
    <w:rsid w:val="00AA1765"/>
    <w:rsid w:val="00AA2DD0"/>
    <w:rsid w:val="00AA3773"/>
    <w:rsid w:val="00AA3815"/>
    <w:rsid w:val="00AA5FAF"/>
    <w:rsid w:val="00AA65BA"/>
    <w:rsid w:val="00AA6B91"/>
    <w:rsid w:val="00AA6E8A"/>
    <w:rsid w:val="00AA76CF"/>
    <w:rsid w:val="00AB164A"/>
    <w:rsid w:val="00AB1875"/>
    <w:rsid w:val="00AB18B1"/>
    <w:rsid w:val="00AB2F92"/>
    <w:rsid w:val="00AB5B85"/>
    <w:rsid w:val="00AB6374"/>
    <w:rsid w:val="00AB7733"/>
    <w:rsid w:val="00AB7806"/>
    <w:rsid w:val="00AC1BB7"/>
    <w:rsid w:val="00AC2282"/>
    <w:rsid w:val="00AC3E17"/>
    <w:rsid w:val="00AC4D1C"/>
    <w:rsid w:val="00AC660D"/>
    <w:rsid w:val="00AD0B5D"/>
    <w:rsid w:val="00AD2891"/>
    <w:rsid w:val="00AD298E"/>
    <w:rsid w:val="00AD2E01"/>
    <w:rsid w:val="00AD325C"/>
    <w:rsid w:val="00AD5BD6"/>
    <w:rsid w:val="00AE1ADF"/>
    <w:rsid w:val="00AE22CE"/>
    <w:rsid w:val="00AE24A0"/>
    <w:rsid w:val="00AE662D"/>
    <w:rsid w:val="00AE7D17"/>
    <w:rsid w:val="00AF0209"/>
    <w:rsid w:val="00AF0242"/>
    <w:rsid w:val="00AF0E39"/>
    <w:rsid w:val="00AF4075"/>
    <w:rsid w:val="00AF438B"/>
    <w:rsid w:val="00AF4C9F"/>
    <w:rsid w:val="00AF541D"/>
    <w:rsid w:val="00AF6005"/>
    <w:rsid w:val="00AF67BC"/>
    <w:rsid w:val="00AF6B5B"/>
    <w:rsid w:val="00AF763B"/>
    <w:rsid w:val="00B01927"/>
    <w:rsid w:val="00B02C5F"/>
    <w:rsid w:val="00B03240"/>
    <w:rsid w:val="00B04E41"/>
    <w:rsid w:val="00B04E99"/>
    <w:rsid w:val="00B07331"/>
    <w:rsid w:val="00B11D72"/>
    <w:rsid w:val="00B133AC"/>
    <w:rsid w:val="00B134D6"/>
    <w:rsid w:val="00B1353E"/>
    <w:rsid w:val="00B159E2"/>
    <w:rsid w:val="00B17CC0"/>
    <w:rsid w:val="00B20A02"/>
    <w:rsid w:val="00B234BA"/>
    <w:rsid w:val="00B237FB"/>
    <w:rsid w:val="00B238C7"/>
    <w:rsid w:val="00B24D8A"/>
    <w:rsid w:val="00B25226"/>
    <w:rsid w:val="00B275C5"/>
    <w:rsid w:val="00B277D2"/>
    <w:rsid w:val="00B311DA"/>
    <w:rsid w:val="00B32904"/>
    <w:rsid w:val="00B332E3"/>
    <w:rsid w:val="00B34004"/>
    <w:rsid w:val="00B34FBF"/>
    <w:rsid w:val="00B363DE"/>
    <w:rsid w:val="00B40021"/>
    <w:rsid w:val="00B40331"/>
    <w:rsid w:val="00B40DEF"/>
    <w:rsid w:val="00B415BE"/>
    <w:rsid w:val="00B41B5D"/>
    <w:rsid w:val="00B41CA0"/>
    <w:rsid w:val="00B42BC4"/>
    <w:rsid w:val="00B460D7"/>
    <w:rsid w:val="00B4647E"/>
    <w:rsid w:val="00B46AD7"/>
    <w:rsid w:val="00B50AC8"/>
    <w:rsid w:val="00B51A7D"/>
    <w:rsid w:val="00B52CC0"/>
    <w:rsid w:val="00B53AC7"/>
    <w:rsid w:val="00B54427"/>
    <w:rsid w:val="00B564C1"/>
    <w:rsid w:val="00B605CC"/>
    <w:rsid w:val="00B60FE3"/>
    <w:rsid w:val="00B61295"/>
    <w:rsid w:val="00B63697"/>
    <w:rsid w:val="00B63FAB"/>
    <w:rsid w:val="00B6408E"/>
    <w:rsid w:val="00B67BC6"/>
    <w:rsid w:val="00B67C03"/>
    <w:rsid w:val="00B71742"/>
    <w:rsid w:val="00B71DF6"/>
    <w:rsid w:val="00B72D08"/>
    <w:rsid w:val="00B73D5A"/>
    <w:rsid w:val="00B7454D"/>
    <w:rsid w:val="00B748CF"/>
    <w:rsid w:val="00B75534"/>
    <w:rsid w:val="00B75D65"/>
    <w:rsid w:val="00B769B0"/>
    <w:rsid w:val="00B802A5"/>
    <w:rsid w:val="00B81569"/>
    <w:rsid w:val="00B82070"/>
    <w:rsid w:val="00B824D0"/>
    <w:rsid w:val="00B844CD"/>
    <w:rsid w:val="00B85EA7"/>
    <w:rsid w:val="00B86336"/>
    <w:rsid w:val="00B86945"/>
    <w:rsid w:val="00B86A1C"/>
    <w:rsid w:val="00B876D4"/>
    <w:rsid w:val="00B9089F"/>
    <w:rsid w:val="00B90C96"/>
    <w:rsid w:val="00B915A0"/>
    <w:rsid w:val="00B91815"/>
    <w:rsid w:val="00B927C1"/>
    <w:rsid w:val="00B93305"/>
    <w:rsid w:val="00B94BCD"/>
    <w:rsid w:val="00B95BCA"/>
    <w:rsid w:val="00B96497"/>
    <w:rsid w:val="00B971F3"/>
    <w:rsid w:val="00BA0EFE"/>
    <w:rsid w:val="00BA1303"/>
    <w:rsid w:val="00BA2DFC"/>
    <w:rsid w:val="00BA4A28"/>
    <w:rsid w:val="00BA52A8"/>
    <w:rsid w:val="00BA5CB3"/>
    <w:rsid w:val="00BA610A"/>
    <w:rsid w:val="00BA683F"/>
    <w:rsid w:val="00BA7418"/>
    <w:rsid w:val="00BA7B0F"/>
    <w:rsid w:val="00BA7C36"/>
    <w:rsid w:val="00BB15E4"/>
    <w:rsid w:val="00BB3600"/>
    <w:rsid w:val="00BB5E9D"/>
    <w:rsid w:val="00BB5F29"/>
    <w:rsid w:val="00BB79A2"/>
    <w:rsid w:val="00BC0B0C"/>
    <w:rsid w:val="00BC2D6A"/>
    <w:rsid w:val="00BC319F"/>
    <w:rsid w:val="00BC4E4B"/>
    <w:rsid w:val="00BC700F"/>
    <w:rsid w:val="00BC709B"/>
    <w:rsid w:val="00BD0A66"/>
    <w:rsid w:val="00BD262E"/>
    <w:rsid w:val="00BD29F9"/>
    <w:rsid w:val="00BD2B5C"/>
    <w:rsid w:val="00BD42AF"/>
    <w:rsid w:val="00BD4405"/>
    <w:rsid w:val="00BD5125"/>
    <w:rsid w:val="00BD512C"/>
    <w:rsid w:val="00BD57A3"/>
    <w:rsid w:val="00BD61C2"/>
    <w:rsid w:val="00BD7458"/>
    <w:rsid w:val="00BD78C9"/>
    <w:rsid w:val="00BD7DF1"/>
    <w:rsid w:val="00BE0170"/>
    <w:rsid w:val="00BE1908"/>
    <w:rsid w:val="00BE403B"/>
    <w:rsid w:val="00BE4494"/>
    <w:rsid w:val="00BE4976"/>
    <w:rsid w:val="00BE61CF"/>
    <w:rsid w:val="00BE63EC"/>
    <w:rsid w:val="00BE71B8"/>
    <w:rsid w:val="00BE7808"/>
    <w:rsid w:val="00BE7AAD"/>
    <w:rsid w:val="00BF028C"/>
    <w:rsid w:val="00BF08ED"/>
    <w:rsid w:val="00BF25F5"/>
    <w:rsid w:val="00BF43B7"/>
    <w:rsid w:val="00BF4650"/>
    <w:rsid w:val="00BF5E99"/>
    <w:rsid w:val="00BF5F8D"/>
    <w:rsid w:val="00BF5FBB"/>
    <w:rsid w:val="00BF6689"/>
    <w:rsid w:val="00BF7294"/>
    <w:rsid w:val="00BF7A73"/>
    <w:rsid w:val="00C02355"/>
    <w:rsid w:val="00C02441"/>
    <w:rsid w:val="00C03A41"/>
    <w:rsid w:val="00C046BE"/>
    <w:rsid w:val="00C06164"/>
    <w:rsid w:val="00C061A5"/>
    <w:rsid w:val="00C072A8"/>
    <w:rsid w:val="00C1086C"/>
    <w:rsid w:val="00C10A02"/>
    <w:rsid w:val="00C14EE8"/>
    <w:rsid w:val="00C16563"/>
    <w:rsid w:val="00C16FC8"/>
    <w:rsid w:val="00C179CF"/>
    <w:rsid w:val="00C17FDA"/>
    <w:rsid w:val="00C22A18"/>
    <w:rsid w:val="00C230DC"/>
    <w:rsid w:val="00C27EDB"/>
    <w:rsid w:val="00C30C71"/>
    <w:rsid w:val="00C30F5C"/>
    <w:rsid w:val="00C31092"/>
    <w:rsid w:val="00C31676"/>
    <w:rsid w:val="00C31C05"/>
    <w:rsid w:val="00C341AE"/>
    <w:rsid w:val="00C35BE2"/>
    <w:rsid w:val="00C35CAD"/>
    <w:rsid w:val="00C36068"/>
    <w:rsid w:val="00C36B62"/>
    <w:rsid w:val="00C37C54"/>
    <w:rsid w:val="00C37F39"/>
    <w:rsid w:val="00C41380"/>
    <w:rsid w:val="00C430B9"/>
    <w:rsid w:val="00C44AE1"/>
    <w:rsid w:val="00C45617"/>
    <w:rsid w:val="00C476C2"/>
    <w:rsid w:val="00C506E6"/>
    <w:rsid w:val="00C50A72"/>
    <w:rsid w:val="00C5139F"/>
    <w:rsid w:val="00C51D2B"/>
    <w:rsid w:val="00C51F0F"/>
    <w:rsid w:val="00C52452"/>
    <w:rsid w:val="00C53D44"/>
    <w:rsid w:val="00C54396"/>
    <w:rsid w:val="00C544C7"/>
    <w:rsid w:val="00C56CD6"/>
    <w:rsid w:val="00C56DCC"/>
    <w:rsid w:val="00C576C9"/>
    <w:rsid w:val="00C57DB0"/>
    <w:rsid w:val="00C60085"/>
    <w:rsid w:val="00C60717"/>
    <w:rsid w:val="00C609B9"/>
    <w:rsid w:val="00C616E8"/>
    <w:rsid w:val="00C63E6D"/>
    <w:rsid w:val="00C65231"/>
    <w:rsid w:val="00C673B1"/>
    <w:rsid w:val="00C6743B"/>
    <w:rsid w:val="00C703F9"/>
    <w:rsid w:val="00C70BEB"/>
    <w:rsid w:val="00C70C0A"/>
    <w:rsid w:val="00C715C0"/>
    <w:rsid w:val="00C718BA"/>
    <w:rsid w:val="00C73299"/>
    <w:rsid w:val="00C737DC"/>
    <w:rsid w:val="00C7505D"/>
    <w:rsid w:val="00C75B4F"/>
    <w:rsid w:val="00C76310"/>
    <w:rsid w:val="00C801AA"/>
    <w:rsid w:val="00C80BF3"/>
    <w:rsid w:val="00C80D8D"/>
    <w:rsid w:val="00C80F8C"/>
    <w:rsid w:val="00C85C37"/>
    <w:rsid w:val="00C9096F"/>
    <w:rsid w:val="00C909F5"/>
    <w:rsid w:val="00C90F7E"/>
    <w:rsid w:val="00C91E6B"/>
    <w:rsid w:val="00C93EC5"/>
    <w:rsid w:val="00C94197"/>
    <w:rsid w:val="00C94C59"/>
    <w:rsid w:val="00C9556C"/>
    <w:rsid w:val="00C959B2"/>
    <w:rsid w:val="00C96230"/>
    <w:rsid w:val="00CA0184"/>
    <w:rsid w:val="00CA265F"/>
    <w:rsid w:val="00CA313E"/>
    <w:rsid w:val="00CA34F2"/>
    <w:rsid w:val="00CA40FF"/>
    <w:rsid w:val="00CA43E5"/>
    <w:rsid w:val="00CA4A87"/>
    <w:rsid w:val="00CA5A05"/>
    <w:rsid w:val="00CA69DD"/>
    <w:rsid w:val="00CB0CAF"/>
    <w:rsid w:val="00CB1674"/>
    <w:rsid w:val="00CB1F0B"/>
    <w:rsid w:val="00CB2B9E"/>
    <w:rsid w:val="00CB2E83"/>
    <w:rsid w:val="00CB35F4"/>
    <w:rsid w:val="00CB4DC3"/>
    <w:rsid w:val="00CB558C"/>
    <w:rsid w:val="00CB57FF"/>
    <w:rsid w:val="00CB735B"/>
    <w:rsid w:val="00CB7395"/>
    <w:rsid w:val="00CB7FBC"/>
    <w:rsid w:val="00CC2142"/>
    <w:rsid w:val="00CC2D4B"/>
    <w:rsid w:val="00CC35B0"/>
    <w:rsid w:val="00CC5642"/>
    <w:rsid w:val="00CC5D39"/>
    <w:rsid w:val="00CC6A49"/>
    <w:rsid w:val="00CC78CC"/>
    <w:rsid w:val="00CC7935"/>
    <w:rsid w:val="00CD03FF"/>
    <w:rsid w:val="00CD532F"/>
    <w:rsid w:val="00CD551F"/>
    <w:rsid w:val="00CD5F4D"/>
    <w:rsid w:val="00CD6945"/>
    <w:rsid w:val="00CD7A19"/>
    <w:rsid w:val="00CD7F15"/>
    <w:rsid w:val="00CE006B"/>
    <w:rsid w:val="00CE0DB2"/>
    <w:rsid w:val="00CE2B9A"/>
    <w:rsid w:val="00CE2F5E"/>
    <w:rsid w:val="00CE3661"/>
    <w:rsid w:val="00CE3AC4"/>
    <w:rsid w:val="00CE4177"/>
    <w:rsid w:val="00CE59EA"/>
    <w:rsid w:val="00CE5BF0"/>
    <w:rsid w:val="00CE61E3"/>
    <w:rsid w:val="00CE6B83"/>
    <w:rsid w:val="00CE70ED"/>
    <w:rsid w:val="00CE778E"/>
    <w:rsid w:val="00CF0E7A"/>
    <w:rsid w:val="00CF3B52"/>
    <w:rsid w:val="00CF430F"/>
    <w:rsid w:val="00CF46CD"/>
    <w:rsid w:val="00CF4F1E"/>
    <w:rsid w:val="00CF5418"/>
    <w:rsid w:val="00CF5849"/>
    <w:rsid w:val="00CF652A"/>
    <w:rsid w:val="00CF6799"/>
    <w:rsid w:val="00CF75E1"/>
    <w:rsid w:val="00D00DEF"/>
    <w:rsid w:val="00D01369"/>
    <w:rsid w:val="00D01602"/>
    <w:rsid w:val="00D02615"/>
    <w:rsid w:val="00D027E7"/>
    <w:rsid w:val="00D02938"/>
    <w:rsid w:val="00D03289"/>
    <w:rsid w:val="00D03FB6"/>
    <w:rsid w:val="00D04150"/>
    <w:rsid w:val="00D05D12"/>
    <w:rsid w:val="00D05E18"/>
    <w:rsid w:val="00D06C2F"/>
    <w:rsid w:val="00D07FAA"/>
    <w:rsid w:val="00D1107D"/>
    <w:rsid w:val="00D11409"/>
    <w:rsid w:val="00D12513"/>
    <w:rsid w:val="00D1346D"/>
    <w:rsid w:val="00D14125"/>
    <w:rsid w:val="00D14318"/>
    <w:rsid w:val="00D143C1"/>
    <w:rsid w:val="00D16231"/>
    <w:rsid w:val="00D173DC"/>
    <w:rsid w:val="00D17E3A"/>
    <w:rsid w:val="00D231AD"/>
    <w:rsid w:val="00D24991"/>
    <w:rsid w:val="00D25D4D"/>
    <w:rsid w:val="00D265FF"/>
    <w:rsid w:val="00D2666E"/>
    <w:rsid w:val="00D31174"/>
    <w:rsid w:val="00D340BB"/>
    <w:rsid w:val="00D344CF"/>
    <w:rsid w:val="00D348CE"/>
    <w:rsid w:val="00D35293"/>
    <w:rsid w:val="00D4124B"/>
    <w:rsid w:val="00D41B48"/>
    <w:rsid w:val="00D42416"/>
    <w:rsid w:val="00D431BF"/>
    <w:rsid w:val="00D46FEE"/>
    <w:rsid w:val="00D47258"/>
    <w:rsid w:val="00D50DEC"/>
    <w:rsid w:val="00D5241F"/>
    <w:rsid w:val="00D52641"/>
    <w:rsid w:val="00D52FAB"/>
    <w:rsid w:val="00D53EBC"/>
    <w:rsid w:val="00D54065"/>
    <w:rsid w:val="00D55467"/>
    <w:rsid w:val="00D55806"/>
    <w:rsid w:val="00D560B0"/>
    <w:rsid w:val="00D562B5"/>
    <w:rsid w:val="00D56C47"/>
    <w:rsid w:val="00D61502"/>
    <w:rsid w:val="00D61F9D"/>
    <w:rsid w:val="00D6256C"/>
    <w:rsid w:val="00D627F9"/>
    <w:rsid w:val="00D629FE"/>
    <w:rsid w:val="00D62A1E"/>
    <w:rsid w:val="00D6342D"/>
    <w:rsid w:val="00D634A5"/>
    <w:rsid w:val="00D6372E"/>
    <w:rsid w:val="00D63ACB"/>
    <w:rsid w:val="00D63B00"/>
    <w:rsid w:val="00D66A1B"/>
    <w:rsid w:val="00D672D3"/>
    <w:rsid w:val="00D71500"/>
    <w:rsid w:val="00D72754"/>
    <w:rsid w:val="00D728FA"/>
    <w:rsid w:val="00D72BD9"/>
    <w:rsid w:val="00D72DCC"/>
    <w:rsid w:val="00D7412B"/>
    <w:rsid w:val="00D74725"/>
    <w:rsid w:val="00D7571B"/>
    <w:rsid w:val="00D768D9"/>
    <w:rsid w:val="00D76E9B"/>
    <w:rsid w:val="00D82724"/>
    <w:rsid w:val="00D85025"/>
    <w:rsid w:val="00D86EB4"/>
    <w:rsid w:val="00D87372"/>
    <w:rsid w:val="00D8738A"/>
    <w:rsid w:val="00D90D3C"/>
    <w:rsid w:val="00D9142C"/>
    <w:rsid w:val="00D92335"/>
    <w:rsid w:val="00D92D2B"/>
    <w:rsid w:val="00D935B7"/>
    <w:rsid w:val="00D94C4D"/>
    <w:rsid w:val="00D954E9"/>
    <w:rsid w:val="00DA1528"/>
    <w:rsid w:val="00DA29F7"/>
    <w:rsid w:val="00DA3725"/>
    <w:rsid w:val="00DA40A0"/>
    <w:rsid w:val="00DA4DCF"/>
    <w:rsid w:val="00DA5FB5"/>
    <w:rsid w:val="00DA63AE"/>
    <w:rsid w:val="00DA669F"/>
    <w:rsid w:val="00DA7A7D"/>
    <w:rsid w:val="00DA7DAF"/>
    <w:rsid w:val="00DB031A"/>
    <w:rsid w:val="00DB2026"/>
    <w:rsid w:val="00DB2380"/>
    <w:rsid w:val="00DB2F6D"/>
    <w:rsid w:val="00DB38BB"/>
    <w:rsid w:val="00DB3B62"/>
    <w:rsid w:val="00DB4FEF"/>
    <w:rsid w:val="00DB5D95"/>
    <w:rsid w:val="00DB6697"/>
    <w:rsid w:val="00DB6C53"/>
    <w:rsid w:val="00DB7CD9"/>
    <w:rsid w:val="00DC0F2A"/>
    <w:rsid w:val="00DC1157"/>
    <w:rsid w:val="00DC1694"/>
    <w:rsid w:val="00DC18CC"/>
    <w:rsid w:val="00DC23F6"/>
    <w:rsid w:val="00DC2F15"/>
    <w:rsid w:val="00DC3B9C"/>
    <w:rsid w:val="00DC58C8"/>
    <w:rsid w:val="00DC702D"/>
    <w:rsid w:val="00DC7035"/>
    <w:rsid w:val="00DC78C7"/>
    <w:rsid w:val="00DC7E95"/>
    <w:rsid w:val="00DD00D6"/>
    <w:rsid w:val="00DD04BC"/>
    <w:rsid w:val="00DD1511"/>
    <w:rsid w:val="00DD1774"/>
    <w:rsid w:val="00DD1F3C"/>
    <w:rsid w:val="00DD1FFE"/>
    <w:rsid w:val="00DD41EF"/>
    <w:rsid w:val="00DD429E"/>
    <w:rsid w:val="00DD4639"/>
    <w:rsid w:val="00DD5785"/>
    <w:rsid w:val="00DD58BC"/>
    <w:rsid w:val="00DD5DD6"/>
    <w:rsid w:val="00DD5F07"/>
    <w:rsid w:val="00DD6106"/>
    <w:rsid w:val="00DE0376"/>
    <w:rsid w:val="00DE1C20"/>
    <w:rsid w:val="00DE273D"/>
    <w:rsid w:val="00DE2AD8"/>
    <w:rsid w:val="00DE339E"/>
    <w:rsid w:val="00DE3627"/>
    <w:rsid w:val="00DE4E7E"/>
    <w:rsid w:val="00DE553A"/>
    <w:rsid w:val="00DE5A6C"/>
    <w:rsid w:val="00DE5BFD"/>
    <w:rsid w:val="00DE5C5A"/>
    <w:rsid w:val="00DE5CAC"/>
    <w:rsid w:val="00DE7830"/>
    <w:rsid w:val="00DE7A54"/>
    <w:rsid w:val="00DF0125"/>
    <w:rsid w:val="00DF1D3F"/>
    <w:rsid w:val="00DF1D9D"/>
    <w:rsid w:val="00DF1E31"/>
    <w:rsid w:val="00DF27A9"/>
    <w:rsid w:val="00DF58D3"/>
    <w:rsid w:val="00DF59D6"/>
    <w:rsid w:val="00DF6060"/>
    <w:rsid w:val="00DF71C8"/>
    <w:rsid w:val="00DF764D"/>
    <w:rsid w:val="00DF77BF"/>
    <w:rsid w:val="00E00F1E"/>
    <w:rsid w:val="00E026EF"/>
    <w:rsid w:val="00E034C3"/>
    <w:rsid w:val="00E03F53"/>
    <w:rsid w:val="00E044C6"/>
    <w:rsid w:val="00E049FB"/>
    <w:rsid w:val="00E06BF3"/>
    <w:rsid w:val="00E0768E"/>
    <w:rsid w:val="00E10094"/>
    <w:rsid w:val="00E108AA"/>
    <w:rsid w:val="00E11413"/>
    <w:rsid w:val="00E11E65"/>
    <w:rsid w:val="00E13B68"/>
    <w:rsid w:val="00E144C9"/>
    <w:rsid w:val="00E146CA"/>
    <w:rsid w:val="00E14F5E"/>
    <w:rsid w:val="00E15824"/>
    <w:rsid w:val="00E17CE3"/>
    <w:rsid w:val="00E2265C"/>
    <w:rsid w:val="00E24F62"/>
    <w:rsid w:val="00E2569D"/>
    <w:rsid w:val="00E26308"/>
    <w:rsid w:val="00E27D00"/>
    <w:rsid w:val="00E307E5"/>
    <w:rsid w:val="00E31055"/>
    <w:rsid w:val="00E311AE"/>
    <w:rsid w:val="00E31729"/>
    <w:rsid w:val="00E317EB"/>
    <w:rsid w:val="00E320EF"/>
    <w:rsid w:val="00E33722"/>
    <w:rsid w:val="00E37F35"/>
    <w:rsid w:val="00E4040D"/>
    <w:rsid w:val="00E40ED1"/>
    <w:rsid w:val="00E41B03"/>
    <w:rsid w:val="00E4229D"/>
    <w:rsid w:val="00E423C8"/>
    <w:rsid w:val="00E44392"/>
    <w:rsid w:val="00E4642D"/>
    <w:rsid w:val="00E46BE7"/>
    <w:rsid w:val="00E47402"/>
    <w:rsid w:val="00E47B0D"/>
    <w:rsid w:val="00E47EEC"/>
    <w:rsid w:val="00E5047B"/>
    <w:rsid w:val="00E5285E"/>
    <w:rsid w:val="00E52E81"/>
    <w:rsid w:val="00E53226"/>
    <w:rsid w:val="00E544D7"/>
    <w:rsid w:val="00E54943"/>
    <w:rsid w:val="00E554E2"/>
    <w:rsid w:val="00E55CA0"/>
    <w:rsid w:val="00E56036"/>
    <w:rsid w:val="00E56A89"/>
    <w:rsid w:val="00E56F44"/>
    <w:rsid w:val="00E6081C"/>
    <w:rsid w:val="00E61813"/>
    <w:rsid w:val="00E61943"/>
    <w:rsid w:val="00E62051"/>
    <w:rsid w:val="00E62409"/>
    <w:rsid w:val="00E624BC"/>
    <w:rsid w:val="00E63C8C"/>
    <w:rsid w:val="00E64E0A"/>
    <w:rsid w:val="00E65F41"/>
    <w:rsid w:val="00E667CC"/>
    <w:rsid w:val="00E67971"/>
    <w:rsid w:val="00E706EF"/>
    <w:rsid w:val="00E718CD"/>
    <w:rsid w:val="00E718F0"/>
    <w:rsid w:val="00E71E13"/>
    <w:rsid w:val="00E7284E"/>
    <w:rsid w:val="00E731FD"/>
    <w:rsid w:val="00E73C8A"/>
    <w:rsid w:val="00E76033"/>
    <w:rsid w:val="00E761BA"/>
    <w:rsid w:val="00E76A20"/>
    <w:rsid w:val="00E77423"/>
    <w:rsid w:val="00E77B05"/>
    <w:rsid w:val="00E827C2"/>
    <w:rsid w:val="00E8349A"/>
    <w:rsid w:val="00E84E1E"/>
    <w:rsid w:val="00E85227"/>
    <w:rsid w:val="00E85A5D"/>
    <w:rsid w:val="00E85F46"/>
    <w:rsid w:val="00E86292"/>
    <w:rsid w:val="00E86DAC"/>
    <w:rsid w:val="00E86EFE"/>
    <w:rsid w:val="00E8731E"/>
    <w:rsid w:val="00E877CE"/>
    <w:rsid w:val="00E87834"/>
    <w:rsid w:val="00E87A2E"/>
    <w:rsid w:val="00E90790"/>
    <w:rsid w:val="00E90E46"/>
    <w:rsid w:val="00E92D72"/>
    <w:rsid w:val="00E933C2"/>
    <w:rsid w:val="00E95099"/>
    <w:rsid w:val="00E951C9"/>
    <w:rsid w:val="00E952D7"/>
    <w:rsid w:val="00E957A9"/>
    <w:rsid w:val="00E96AAD"/>
    <w:rsid w:val="00E978DD"/>
    <w:rsid w:val="00EA0EC9"/>
    <w:rsid w:val="00EA1134"/>
    <w:rsid w:val="00EA16DD"/>
    <w:rsid w:val="00EA1C8E"/>
    <w:rsid w:val="00EA300B"/>
    <w:rsid w:val="00EA3AE2"/>
    <w:rsid w:val="00EA50A9"/>
    <w:rsid w:val="00EA51A9"/>
    <w:rsid w:val="00EA5A41"/>
    <w:rsid w:val="00EB1A24"/>
    <w:rsid w:val="00EB33D4"/>
    <w:rsid w:val="00EB3477"/>
    <w:rsid w:val="00EB3609"/>
    <w:rsid w:val="00EB3C08"/>
    <w:rsid w:val="00EB46B0"/>
    <w:rsid w:val="00EB498B"/>
    <w:rsid w:val="00EB4AB6"/>
    <w:rsid w:val="00EB530D"/>
    <w:rsid w:val="00EB592D"/>
    <w:rsid w:val="00EB6858"/>
    <w:rsid w:val="00EC1BF2"/>
    <w:rsid w:val="00EC3B71"/>
    <w:rsid w:val="00EC7E60"/>
    <w:rsid w:val="00ED0E14"/>
    <w:rsid w:val="00ED1174"/>
    <w:rsid w:val="00ED1A1A"/>
    <w:rsid w:val="00ED3551"/>
    <w:rsid w:val="00ED6609"/>
    <w:rsid w:val="00ED690E"/>
    <w:rsid w:val="00ED6C59"/>
    <w:rsid w:val="00ED7E77"/>
    <w:rsid w:val="00EE0260"/>
    <w:rsid w:val="00EE0633"/>
    <w:rsid w:val="00EE1A70"/>
    <w:rsid w:val="00EE2E42"/>
    <w:rsid w:val="00EE359A"/>
    <w:rsid w:val="00EE40F8"/>
    <w:rsid w:val="00EE42E6"/>
    <w:rsid w:val="00EE50C9"/>
    <w:rsid w:val="00EE5A34"/>
    <w:rsid w:val="00EE70A9"/>
    <w:rsid w:val="00EE74CA"/>
    <w:rsid w:val="00EF0F20"/>
    <w:rsid w:val="00EF1179"/>
    <w:rsid w:val="00EF1DF2"/>
    <w:rsid w:val="00EF318C"/>
    <w:rsid w:val="00EF47E3"/>
    <w:rsid w:val="00EF75AD"/>
    <w:rsid w:val="00F00194"/>
    <w:rsid w:val="00F01E8F"/>
    <w:rsid w:val="00F0238C"/>
    <w:rsid w:val="00F0399D"/>
    <w:rsid w:val="00F03A47"/>
    <w:rsid w:val="00F03BDE"/>
    <w:rsid w:val="00F0561C"/>
    <w:rsid w:val="00F058C4"/>
    <w:rsid w:val="00F07358"/>
    <w:rsid w:val="00F11206"/>
    <w:rsid w:val="00F12B10"/>
    <w:rsid w:val="00F1309A"/>
    <w:rsid w:val="00F1712E"/>
    <w:rsid w:val="00F1794B"/>
    <w:rsid w:val="00F20EFB"/>
    <w:rsid w:val="00F21316"/>
    <w:rsid w:val="00F22029"/>
    <w:rsid w:val="00F237B2"/>
    <w:rsid w:val="00F23D19"/>
    <w:rsid w:val="00F24F54"/>
    <w:rsid w:val="00F25A04"/>
    <w:rsid w:val="00F25B39"/>
    <w:rsid w:val="00F263E0"/>
    <w:rsid w:val="00F26F53"/>
    <w:rsid w:val="00F2729A"/>
    <w:rsid w:val="00F2799B"/>
    <w:rsid w:val="00F30A82"/>
    <w:rsid w:val="00F313DD"/>
    <w:rsid w:val="00F320CF"/>
    <w:rsid w:val="00F32790"/>
    <w:rsid w:val="00F329EC"/>
    <w:rsid w:val="00F33DCE"/>
    <w:rsid w:val="00F3589D"/>
    <w:rsid w:val="00F366BD"/>
    <w:rsid w:val="00F375CF"/>
    <w:rsid w:val="00F406B0"/>
    <w:rsid w:val="00F43851"/>
    <w:rsid w:val="00F43CD8"/>
    <w:rsid w:val="00F45CA3"/>
    <w:rsid w:val="00F45D28"/>
    <w:rsid w:val="00F465C9"/>
    <w:rsid w:val="00F46E2D"/>
    <w:rsid w:val="00F46F19"/>
    <w:rsid w:val="00F50399"/>
    <w:rsid w:val="00F50E5D"/>
    <w:rsid w:val="00F512B1"/>
    <w:rsid w:val="00F516B2"/>
    <w:rsid w:val="00F537BD"/>
    <w:rsid w:val="00F54F87"/>
    <w:rsid w:val="00F55576"/>
    <w:rsid w:val="00F55DC9"/>
    <w:rsid w:val="00F6289F"/>
    <w:rsid w:val="00F62E52"/>
    <w:rsid w:val="00F63442"/>
    <w:rsid w:val="00F63E21"/>
    <w:rsid w:val="00F63EBA"/>
    <w:rsid w:val="00F63EE4"/>
    <w:rsid w:val="00F65403"/>
    <w:rsid w:val="00F6552B"/>
    <w:rsid w:val="00F655A7"/>
    <w:rsid w:val="00F65FE3"/>
    <w:rsid w:val="00F66DB9"/>
    <w:rsid w:val="00F70B1E"/>
    <w:rsid w:val="00F731F2"/>
    <w:rsid w:val="00F7381D"/>
    <w:rsid w:val="00F74413"/>
    <w:rsid w:val="00F771DF"/>
    <w:rsid w:val="00F77311"/>
    <w:rsid w:val="00F80D27"/>
    <w:rsid w:val="00F813CA"/>
    <w:rsid w:val="00F82233"/>
    <w:rsid w:val="00F8376D"/>
    <w:rsid w:val="00F83A26"/>
    <w:rsid w:val="00F85477"/>
    <w:rsid w:val="00F86981"/>
    <w:rsid w:val="00F86CBD"/>
    <w:rsid w:val="00F878B1"/>
    <w:rsid w:val="00F90BC1"/>
    <w:rsid w:val="00F912FA"/>
    <w:rsid w:val="00F93614"/>
    <w:rsid w:val="00F93C68"/>
    <w:rsid w:val="00F9482D"/>
    <w:rsid w:val="00F94A5C"/>
    <w:rsid w:val="00F94BF2"/>
    <w:rsid w:val="00F9534A"/>
    <w:rsid w:val="00F953F1"/>
    <w:rsid w:val="00F95516"/>
    <w:rsid w:val="00F95D45"/>
    <w:rsid w:val="00FA0C0F"/>
    <w:rsid w:val="00FA25B1"/>
    <w:rsid w:val="00FA4098"/>
    <w:rsid w:val="00FA49BD"/>
    <w:rsid w:val="00FA568E"/>
    <w:rsid w:val="00FA5FE8"/>
    <w:rsid w:val="00FA6E11"/>
    <w:rsid w:val="00FA79F6"/>
    <w:rsid w:val="00FA7EE0"/>
    <w:rsid w:val="00FB051C"/>
    <w:rsid w:val="00FB143E"/>
    <w:rsid w:val="00FB26EA"/>
    <w:rsid w:val="00FB2B26"/>
    <w:rsid w:val="00FB2F58"/>
    <w:rsid w:val="00FB342C"/>
    <w:rsid w:val="00FB43C2"/>
    <w:rsid w:val="00FB6890"/>
    <w:rsid w:val="00FC013C"/>
    <w:rsid w:val="00FC1A6E"/>
    <w:rsid w:val="00FC1F57"/>
    <w:rsid w:val="00FC290F"/>
    <w:rsid w:val="00FC368B"/>
    <w:rsid w:val="00FC48EC"/>
    <w:rsid w:val="00FC4E86"/>
    <w:rsid w:val="00FC5CDB"/>
    <w:rsid w:val="00FD2110"/>
    <w:rsid w:val="00FD42F2"/>
    <w:rsid w:val="00FD513D"/>
    <w:rsid w:val="00FD64BB"/>
    <w:rsid w:val="00FD7F75"/>
    <w:rsid w:val="00FE0C1D"/>
    <w:rsid w:val="00FE0F7C"/>
    <w:rsid w:val="00FE3335"/>
    <w:rsid w:val="00FE3497"/>
    <w:rsid w:val="00FE6BA5"/>
    <w:rsid w:val="00FF1A0C"/>
    <w:rsid w:val="00FF21F6"/>
    <w:rsid w:val="00FF307E"/>
    <w:rsid w:val="00FF4BAD"/>
    <w:rsid w:val="00FF4EA5"/>
    <w:rsid w:val="00FF5DE0"/>
    <w:rsid w:val="00FF5FDB"/>
    <w:rsid w:val="00FF6B57"/>
    <w:rsid w:val="00FF7D5E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0FDF7DF"/>
  <w14:defaultImageDpi w14:val="300"/>
  <w15:chartTrackingRefBased/>
  <w15:docId w15:val="{A2178ABC-143F-334C-B97A-C4A5703324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9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rPr>
      <w:rFonts w:cs="Times New Roman"/>
    </w:rPr>
  </w:style>
  <w:style w:type="paragraph" w:styleId="TM1">
    <w:name w:val="toc 1"/>
    <w:basedOn w:val="Normal"/>
    <w:next w:val="Normal"/>
    <w:autoRedefine/>
    <w:semiHidden/>
    <w:pPr>
      <w:spacing w:before="120" w:after="120"/>
    </w:pPr>
    <w:rPr>
      <w:b/>
      <w:bCs/>
      <w:caps/>
      <w:sz w:val="20"/>
      <w:szCs w:val="20"/>
    </w:rPr>
  </w:style>
  <w:style w:type="paragraph" w:styleId="Textedebulles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Titre">
    <w:name w:val="Title"/>
    <w:basedOn w:val="Normal"/>
    <w:qFormat/>
    <w:pPr>
      <w:jc w:val="center"/>
    </w:pPr>
    <w:rPr>
      <w:rFonts w:ascii="Arial" w:hAnsi="Arial" w:cs="Arial"/>
      <w:sz w:val="32"/>
    </w:rPr>
  </w:style>
  <w:style w:type="paragraph" w:styleId="NormalWeb">
    <w:name w:val="Normal (Web)"/>
    <w:basedOn w:val="Normal"/>
    <w:uiPriority w:val="99"/>
    <w:pPr>
      <w:spacing w:before="200" w:after="200"/>
      <w:ind w:left="200" w:right="200"/>
    </w:pPr>
    <w:rPr>
      <w:rFonts w:ascii="Arial" w:hAnsi="Arial" w:cs="Arial"/>
    </w:rPr>
  </w:style>
  <w:style w:type="character" w:styleId="Accentuation">
    <w:name w:val="Emphasis"/>
    <w:qFormat/>
    <w:rPr>
      <w:rFonts w:cs="Times New Roman"/>
      <w:i/>
      <w:iCs/>
    </w:rPr>
  </w:style>
  <w:style w:type="paragraph" w:customStyle="1" w:styleId="Gdmath">
    <w:name w:val="Gdmath"/>
    <w:basedOn w:val="Normal"/>
    <w:rPr>
      <w:color w:val="000000"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Corpsdetexte">
    <w:name w:val="Body Text"/>
    <w:basedOn w:val="Normal"/>
    <w:rPr>
      <w:i/>
      <w:iCs/>
      <w:sz w:val="20"/>
    </w:rPr>
  </w:style>
  <w:style w:type="paragraph" w:styleId="TM2">
    <w:name w:val="toc 2"/>
    <w:basedOn w:val="Normal"/>
    <w:next w:val="Normal"/>
    <w:autoRedefine/>
    <w:semiHidden/>
    <w:pPr>
      <w:ind w:left="240"/>
    </w:pPr>
    <w:rPr>
      <w:smallCaps/>
      <w:sz w:val="20"/>
      <w:szCs w:val="20"/>
    </w:rPr>
  </w:style>
  <w:style w:type="paragraph" w:styleId="TM3">
    <w:name w:val="toc 3"/>
    <w:basedOn w:val="Normal"/>
    <w:next w:val="Normal"/>
    <w:autoRedefine/>
    <w:semiHidden/>
    <w:pPr>
      <w:ind w:left="480"/>
    </w:pPr>
    <w:rPr>
      <w:i/>
      <w:iCs/>
      <w:sz w:val="20"/>
      <w:szCs w:val="20"/>
    </w:rPr>
  </w:style>
  <w:style w:type="paragraph" w:styleId="TM4">
    <w:name w:val="toc 4"/>
    <w:basedOn w:val="Normal"/>
    <w:next w:val="Normal"/>
    <w:autoRedefine/>
    <w:semiHidden/>
    <w:pPr>
      <w:ind w:left="720"/>
    </w:pPr>
    <w:rPr>
      <w:sz w:val="18"/>
      <w:szCs w:val="18"/>
    </w:rPr>
  </w:style>
  <w:style w:type="character" w:customStyle="1" w:styleId="CarCar">
    <w:name w:val="Car Car"/>
    <w:rPr>
      <w:rFonts w:ascii="Arial" w:hAnsi="Arial" w:cs="Arial"/>
      <w:b/>
      <w:bCs/>
      <w:i/>
      <w:iCs/>
      <w:sz w:val="28"/>
      <w:szCs w:val="28"/>
      <w:lang w:val="fr-FR" w:eastAsia="fr-FR" w:bidi="ar-SA"/>
    </w:rPr>
  </w:style>
  <w:style w:type="paragraph" w:styleId="TM5">
    <w:name w:val="toc 5"/>
    <w:basedOn w:val="Normal"/>
    <w:next w:val="Normal"/>
    <w:autoRedefine/>
    <w:semiHidden/>
    <w:pPr>
      <w:ind w:left="960"/>
    </w:pPr>
    <w:rPr>
      <w:sz w:val="18"/>
      <w:szCs w:val="18"/>
    </w:rPr>
  </w:style>
  <w:style w:type="paragraph" w:styleId="TM6">
    <w:name w:val="toc 6"/>
    <w:basedOn w:val="Normal"/>
    <w:next w:val="Normal"/>
    <w:autoRedefine/>
    <w:semiHidden/>
    <w:pPr>
      <w:ind w:left="1200"/>
    </w:pPr>
    <w:rPr>
      <w:sz w:val="18"/>
      <w:szCs w:val="18"/>
    </w:rPr>
  </w:style>
  <w:style w:type="paragraph" w:styleId="TM7">
    <w:name w:val="toc 7"/>
    <w:basedOn w:val="Normal"/>
    <w:next w:val="Normal"/>
    <w:autoRedefine/>
    <w:semiHidden/>
    <w:pPr>
      <w:ind w:left="1440"/>
    </w:pPr>
    <w:rPr>
      <w:sz w:val="18"/>
      <w:szCs w:val="18"/>
    </w:rPr>
  </w:style>
  <w:style w:type="paragraph" w:styleId="TM8">
    <w:name w:val="toc 8"/>
    <w:basedOn w:val="Normal"/>
    <w:next w:val="Normal"/>
    <w:autoRedefine/>
    <w:semiHidden/>
    <w:pPr>
      <w:ind w:left="1680"/>
    </w:pPr>
    <w:rPr>
      <w:sz w:val="18"/>
      <w:szCs w:val="18"/>
    </w:rPr>
  </w:style>
  <w:style w:type="paragraph" w:styleId="TM9">
    <w:name w:val="toc 9"/>
    <w:basedOn w:val="Normal"/>
    <w:next w:val="Normal"/>
    <w:autoRedefine/>
    <w:semiHidden/>
    <w:pPr>
      <w:ind w:left="1920"/>
    </w:pPr>
    <w:rPr>
      <w:sz w:val="18"/>
      <w:szCs w:val="18"/>
    </w:rPr>
  </w:style>
  <w:style w:type="character" w:styleId="Marquedecommentaire">
    <w:name w:val="annotation reference"/>
    <w:semiHidden/>
    <w:rPr>
      <w:rFonts w:cs="Times New Roman"/>
      <w:sz w:val="16"/>
      <w:szCs w:val="16"/>
    </w:rPr>
  </w:style>
  <w:style w:type="paragraph" w:styleId="Commentaire">
    <w:name w:val="annotation text"/>
    <w:basedOn w:val="Normal"/>
    <w:semiHidden/>
    <w:rPr>
      <w:sz w:val="20"/>
      <w:szCs w:val="20"/>
    </w:rPr>
  </w:style>
  <w:style w:type="paragraph" w:styleId="Objetducommentaire">
    <w:name w:val="annotation subject"/>
    <w:basedOn w:val="Commentaire"/>
    <w:next w:val="Commentaire"/>
    <w:semiHidden/>
    <w:rPr>
      <w:b/>
      <w:bCs/>
    </w:rPr>
  </w:style>
  <w:style w:type="paragraph" w:customStyle="1" w:styleId="NormalArial">
    <w:name w:val="Normal + Arial"/>
    <w:basedOn w:val="Normal"/>
    <w:pPr>
      <w:numPr>
        <w:numId w:val="2"/>
      </w:numPr>
    </w:pPr>
    <w:rPr>
      <w:rFonts w:ascii="Arial" w:hAnsi="Arial" w:cs="Arial"/>
    </w:rPr>
  </w:style>
  <w:style w:type="character" w:styleId="Lienhypertextesuivivisit">
    <w:name w:val="FollowedHyperlink"/>
    <w:rPr>
      <w:rFonts w:cs="Times New Roman"/>
      <w:color w:val="800080"/>
      <w:u w:val="single"/>
    </w:rPr>
  </w:style>
  <w:style w:type="table" w:styleId="Grilledutableau">
    <w:name w:val="Table Grid"/>
    <w:basedOn w:val="TableauNormal"/>
    <w:rsid w:val="00942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w-formatted-date">
    <w:name w:val="mw-formatted-date"/>
    <w:basedOn w:val="Policepardfaut"/>
    <w:rsid w:val="008A3FE1"/>
  </w:style>
  <w:style w:type="character" w:customStyle="1" w:styleId="Titre1Car">
    <w:name w:val="Titre 1 Car"/>
    <w:link w:val="Titre1"/>
    <w:rsid w:val="00606895"/>
    <w:rPr>
      <w:rFonts w:ascii="Arial" w:hAnsi="Arial" w:cs="Arial"/>
      <w:b/>
      <w:bCs/>
      <w:kern w:val="32"/>
      <w:sz w:val="32"/>
      <w:szCs w:val="32"/>
      <w:lang w:val="fr-FR" w:eastAsia="fr-FR" w:bidi="ar-SA"/>
    </w:rPr>
  </w:style>
  <w:style w:type="character" w:customStyle="1" w:styleId="Titre2Car">
    <w:name w:val="Titre 2 Car"/>
    <w:link w:val="Titre2"/>
    <w:rsid w:val="00213F66"/>
    <w:rPr>
      <w:rFonts w:ascii="Arial" w:hAnsi="Arial" w:cs="Arial"/>
      <w:b/>
      <w:bCs/>
      <w:i/>
      <w:iCs/>
      <w:sz w:val="28"/>
      <w:szCs w:val="28"/>
      <w:lang w:val="fr-FR" w:eastAsia="fr-FR" w:bidi="ar-SA"/>
    </w:rPr>
  </w:style>
  <w:style w:type="character" w:styleId="lev">
    <w:name w:val="Strong"/>
    <w:qFormat/>
    <w:rsid w:val="00654190"/>
    <w:rPr>
      <w:b/>
      <w:bCs/>
    </w:rPr>
  </w:style>
  <w:style w:type="character" w:customStyle="1" w:styleId="imagedroite">
    <w:name w:val="image droite"/>
    <w:basedOn w:val="Policepardfaut"/>
    <w:rsid w:val="00654190"/>
  </w:style>
  <w:style w:type="character" w:customStyle="1" w:styleId="spipsurligne">
    <w:name w:val="spip_surligne"/>
    <w:basedOn w:val="Policepardfaut"/>
    <w:rsid w:val="00F12B10"/>
  </w:style>
  <w:style w:type="paragraph" w:customStyle="1" w:styleId="spip">
    <w:name w:val="spip"/>
    <w:basedOn w:val="Normal"/>
    <w:rsid w:val="00F12B10"/>
    <w:pPr>
      <w:spacing w:before="100" w:beforeAutospacing="1" w:after="100" w:afterAutospacing="1"/>
    </w:pPr>
  </w:style>
  <w:style w:type="character" w:customStyle="1" w:styleId="spipdocument666spipdocumentsspipdocumentscenter">
    <w:name w:val="spip_document_666 spip_documents spip_documents_center"/>
    <w:basedOn w:val="Policepardfaut"/>
    <w:rsid w:val="00F12B10"/>
  </w:style>
  <w:style w:type="character" w:customStyle="1" w:styleId="Titre4Car">
    <w:name w:val="Titre 4 Car"/>
    <w:link w:val="Titre4"/>
    <w:uiPriority w:val="99"/>
    <w:locked/>
    <w:rsid w:val="002D2182"/>
    <w:rPr>
      <w:b/>
      <w:bCs/>
      <w:sz w:val="28"/>
      <w:szCs w:val="28"/>
    </w:rPr>
  </w:style>
  <w:style w:type="character" w:customStyle="1" w:styleId="En-tteCar">
    <w:name w:val="En-tête Car"/>
    <w:link w:val="En-tte"/>
    <w:uiPriority w:val="99"/>
    <w:rsid w:val="006B4805"/>
    <w:rPr>
      <w:sz w:val="24"/>
      <w:szCs w:val="24"/>
    </w:rPr>
  </w:style>
  <w:style w:type="paragraph" w:customStyle="1" w:styleId="Listecouleur-Accent11">
    <w:name w:val="Liste couleur - Accent 11"/>
    <w:basedOn w:val="Normal"/>
    <w:uiPriority w:val="34"/>
    <w:qFormat/>
    <w:rsid w:val="008E257E"/>
    <w:pPr>
      <w:ind w:left="708"/>
    </w:pPr>
  </w:style>
  <w:style w:type="paragraph" w:customStyle="1" w:styleId="Textebrut1">
    <w:name w:val="Texte brut1"/>
    <w:basedOn w:val="Normal"/>
    <w:rsid w:val="00E146CA"/>
    <w:pPr>
      <w:widowControl w:val="0"/>
      <w:suppressAutoHyphens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customStyle="1" w:styleId="Titre3Car">
    <w:name w:val="Titre 3 Car"/>
    <w:link w:val="Titre3"/>
    <w:rsid w:val="00524C12"/>
    <w:rPr>
      <w:rFonts w:ascii="Arial" w:hAnsi="Arial" w:cs="Arial"/>
      <w:b/>
      <w:bCs/>
      <w:sz w:val="26"/>
      <w:szCs w:val="26"/>
    </w:rPr>
  </w:style>
  <w:style w:type="character" w:styleId="Textedelespacerserv">
    <w:name w:val="Placeholder Text"/>
    <w:basedOn w:val="Policepardfaut"/>
    <w:uiPriority w:val="99"/>
    <w:semiHidden/>
    <w:rsid w:val="00436D53"/>
    <w:rPr>
      <w:color w:val="808080"/>
    </w:rPr>
  </w:style>
  <w:style w:type="paragraph" w:styleId="Paragraphedeliste">
    <w:name w:val="List Paragraph"/>
    <w:basedOn w:val="Normal"/>
    <w:uiPriority w:val="34"/>
    <w:qFormat/>
    <w:rsid w:val="00436D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9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4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7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9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39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26" Type="http://schemas.openxmlformats.org/officeDocument/2006/relationships/hyperlink" Target="https://youtu.be/1EUTIClDac4" TargetMode="External"/><Relationship Id="rId39" Type="http://schemas.openxmlformats.org/officeDocument/2006/relationships/image" Target="media/image14.wmf"/><Relationship Id="rId21" Type="http://schemas.openxmlformats.org/officeDocument/2006/relationships/hyperlink" Target="https://youtu.be/Vl2rlbFF22Y" TargetMode="External"/><Relationship Id="rId34" Type="http://schemas.openxmlformats.org/officeDocument/2006/relationships/hyperlink" Target="https://youtu.be/O61rmOdXg9I" TargetMode="External"/><Relationship Id="rId42" Type="http://schemas.openxmlformats.org/officeDocument/2006/relationships/hyperlink" Target="https://youtu.be/q68CLk2CNik" TargetMode="External"/><Relationship Id="rId47" Type="http://schemas.openxmlformats.org/officeDocument/2006/relationships/image" Target="media/image17.png"/><Relationship Id="rId50" Type="http://schemas.openxmlformats.org/officeDocument/2006/relationships/image" Target="media/image18.png"/><Relationship Id="rId55" Type="http://schemas.openxmlformats.org/officeDocument/2006/relationships/hyperlink" Target="http://www.maths-et-tiques.fr/index.php/mentions-legales" TargetMode="Externa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hyperlink" Target="https://youtu.be/gu2QnY8_9xk" TargetMode="External"/><Relationship Id="rId29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hyperlink" Target="https://youtu.be/UPI7RoS0Vhg" TargetMode="External"/><Relationship Id="rId32" Type="http://schemas.openxmlformats.org/officeDocument/2006/relationships/hyperlink" Target="https://youtu.be/SZJ_ymhMfac" TargetMode="External"/><Relationship Id="rId37" Type="http://schemas.openxmlformats.org/officeDocument/2006/relationships/image" Target="media/image13.jpeg"/><Relationship Id="rId40" Type="http://schemas.openxmlformats.org/officeDocument/2006/relationships/oleObject" Target="embeddings/oleObject3.bin"/><Relationship Id="rId45" Type="http://schemas.openxmlformats.org/officeDocument/2006/relationships/hyperlink" Target="https://youtu.be/0jX7iPWCWI4" TargetMode="External"/><Relationship Id="rId53" Type="http://schemas.openxmlformats.org/officeDocument/2006/relationships/hyperlink" Target="http://www.maths-et-tiques.fr/index.php/mentions-legales" TargetMode="External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yperlink" Target="https://youtu.be/-d3fE8d0YOc" TargetMode="External"/><Relationship Id="rId14" Type="http://schemas.openxmlformats.org/officeDocument/2006/relationships/hyperlink" Target="https://youtu.be/Xv_mdK9kaCA" TargetMode="External"/><Relationship Id="rId22" Type="http://schemas.openxmlformats.org/officeDocument/2006/relationships/hyperlink" Target="https://youtu.be/cZYWnLA30q0" TargetMode="External"/><Relationship Id="rId27" Type="http://schemas.openxmlformats.org/officeDocument/2006/relationships/image" Target="media/image10.png"/><Relationship Id="rId30" Type="http://schemas.openxmlformats.org/officeDocument/2006/relationships/hyperlink" Target="https://youtu.be/op54acayjIQ" TargetMode="External"/><Relationship Id="rId35" Type="http://schemas.openxmlformats.org/officeDocument/2006/relationships/image" Target="media/image12.png"/><Relationship Id="rId43" Type="http://schemas.openxmlformats.org/officeDocument/2006/relationships/hyperlink" Target="https://youtu.be/OnnrfqztpTY" TargetMode="External"/><Relationship Id="rId48" Type="http://schemas.openxmlformats.org/officeDocument/2006/relationships/hyperlink" Target="https://youtu.be/ngzGb45n8S4" TargetMode="External"/><Relationship Id="rId56" Type="http://schemas.openxmlformats.org/officeDocument/2006/relationships/header" Target="header1.xml"/><Relationship Id="rId8" Type="http://schemas.openxmlformats.org/officeDocument/2006/relationships/image" Target="media/image3.png"/><Relationship Id="rId51" Type="http://schemas.openxmlformats.org/officeDocument/2006/relationships/image" Target="media/image19.png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image" Target="media/image7.wmf"/><Relationship Id="rId25" Type="http://schemas.openxmlformats.org/officeDocument/2006/relationships/hyperlink" Target="https://youtu.be/qJ-Iiz8TvZ4" TargetMode="External"/><Relationship Id="rId33" Type="http://schemas.openxmlformats.org/officeDocument/2006/relationships/hyperlink" Target="https://youtu.be/8h8uAq0wH1A" TargetMode="External"/><Relationship Id="rId38" Type="http://schemas.openxmlformats.org/officeDocument/2006/relationships/hyperlink" Target="https://youtu.be/OQ37ZFZnqZg" TargetMode="External"/><Relationship Id="rId46" Type="http://schemas.openxmlformats.org/officeDocument/2006/relationships/image" Target="media/image16.png"/><Relationship Id="rId59" Type="http://schemas.openxmlformats.org/officeDocument/2006/relationships/theme" Target="theme/theme1.xml"/><Relationship Id="rId20" Type="http://schemas.openxmlformats.org/officeDocument/2006/relationships/hyperlink" Target="https://youtu.be/V07NxCl7Eto" TargetMode="External"/><Relationship Id="rId41" Type="http://schemas.openxmlformats.org/officeDocument/2006/relationships/hyperlink" Target="https://youtu.be/fq2sXpbdJQg" TargetMode="External"/><Relationship Id="rId54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youtu.be/B3mM6LYdsF8" TargetMode="External"/><Relationship Id="rId23" Type="http://schemas.openxmlformats.org/officeDocument/2006/relationships/image" Target="media/image9.png"/><Relationship Id="rId28" Type="http://schemas.openxmlformats.org/officeDocument/2006/relationships/image" Target="media/image11.png"/><Relationship Id="rId36" Type="http://schemas.openxmlformats.org/officeDocument/2006/relationships/hyperlink" Target="https://youtu.be/XOwoyupaPx0" TargetMode="External"/><Relationship Id="rId49" Type="http://schemas.openxmlformats.org/officeDocument/2006/relationships/hyperlink" Target="https://youtu.be/CXCm8RCbHM0" TargetMode="External"/><Relationship Id="rId57" Type="http://schemas.openxmlformats.org/officeDocument/2006/relationships/footer" Target="footer1.xml"/><Relationship Id="rId10" Type="http://schemas.openxmlformats.org/officeDocument/2006/relationships/image" Target="media/image4.png"/><Relationship Id="rId31" Type="http://schemas.openxmlformats.org/officeDocument/2006/relationships/hyperlink" Target="https://youtu.be/PRSDu_PgCZA" TargetMode="External"/><Relationship Id="rId44" Type="http://schemas.openxmlformats.org/officeDocument/2006/relationships/image" Target="media/image15.png"/><Relationship Id="rId52" Type="http://schemas.openxmlformats.org/officeDocument/2006/relationships/image" Target="media/image20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6</Pages>
  <Words>2782</Words>
  <Characters>15304</Characters>
  <Application>Microsoft Office Word</Application>
  <DocSecurity>0</DocSecurity>
  <Lines>127</Lines>
  <Paragraphs>3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Fonctions de référence</vt:lpstr>
    </vt:vector>
  </TitlesOfParts>
  <Company>cb</Company>
  <LinksUpToDate>false</LinksUpToDate>
  <CharactersWithSpaces>18050</CharactersWithSpaces>
  <SharedDoc>false</SharedDoc>
  <HLinks>
    <vt:vector size="24" baseType="variant">
      <vt:variant>
        <vt:i4>4325386</vt:i4>
      </vt:variant>
      <vt:variant>
        <vt:i4>150</vt:i4>
      </vt:variant>
      <vt:variant>
        <vt:i4>0</vt:i4>
      </vt:variant>
      <vt:variant>
        <vt:i4>5</vt:i4>
      </vt:variant>
      <vt:variant>
        <vt:lpwstr>https://youtu.be/oheL-ZQYAy4</vt:lpwstr>
      </vt:variant>
      <vt:variant>
        <vt:lpwstr/>
      </vt:variant>
      <vt:variant>
        <vt:i4>4456465</vt:i4>
      </vt:variant>
      <vt:variant>
        <vt:i4>3</vt:i4>
      </vt:variant>
      <vt:variant>
        <vt:i4>0</vt:i4>
      </vt:variant>
      <vt:variant>
        <vt:i4>5</vt:i4>
      </vt:variant>
      <vt:variant>
        <vt:lpwstr>https://youtu.be/-d3fE8d0YOc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nctions de référence</dc:title>
  <dc:subject/>
  <dc:creator>Yvan Monka</dc:creator>
  <cp:keywords/>
  <cp:lastModifiedBy>Yvan Monka</cp:lastModifiedBy>
  <cp:revision>20</cp:revision>
  <cp:lastPrinted>2016-06-29T09:45:00Z</cp:lastPrinted>
  <dcterms:created xsi:type="dcterms:W3CDTF">2019-10-22T13:04:00Z</dcterms:created>
  <dcterms:modified xsi:type="dcterms:W3CDTF">2021-07-09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